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8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5" autoAdjust="0"/>
    <p:restoredTop sz="94660"/>
  </p:normalViewPr>
  <p:slideViewPr>
    <p:cSldViewPr snapToGrid="0">
      <p:cViewPr varScale="1">
        <p:scale>
          <a:sx n="84" d="100"/>
          <a:sy n="84" d="100"/>
        </p:scale>
        <p:origin x="96" y="2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E2A6B8-5358-46BF-B098-CE420A9628FE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00913B-9584-4783-B0A3-4C4EC61C8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7006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3AE8E5D-0DD0-4385-878E-E00D67E808C9}" type="slidenum">
              <a:rPr lang="en-US" altLang="en-US" smtClean="0"/>
              <a:pPr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797167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43AF997-C2A2-4F6A-872B-50AB95372C95}" type="slidenum">
              <a:rPr lang="en-US" altLang="en-US" smtClean="0"/>
              <a:pPr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150599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962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112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523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1856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709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7313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582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592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8509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549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0259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073868-7324-45F5-8E02-4A9D84666725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5819C8-E6F5-4F04-A7F7-88159EBDF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176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gif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5" Type="http://schemas.openxmlformats.org/officeDocument/2006/relationships/image" Target="../media/image5.png"/><Relationship Id="rId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png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audio" Target="../media/media6.m4a"/><Relationship Id="rId7" Type="http://schemas.openxmlformats.org/officeDocument/2006/relationships/image" Target="../media/image13.png"/><Relationship Id="rId2" Type="http://schemas.microsoft.com/office/2007/relationships/media" Target="../media/media6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image" Target="../media/image5.png"/><Relationship Id="rId5" Type="http://schemas.openxmlformats.org/officeDocument/2006/relationships/notesSlide" Target="../notesSlides/notesSlide1.xml"/><Relationship Id="rId10" Type="http://schemas.openxmlformats.org/officeDocument/2006/relationships/image" Target="../media/image11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png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16.png"/><Relationship Id="rId5" Type="http://schemas.openxmlformats.org/officeDocument/2006/relationships/image" Target="../media/image15.jpeg"/><Relationship Id="rId4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9.wmf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image" Target="../media/image15.jpeg"/><Relationship Id="rId9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5" Type="http://schemas.openxmlformats.org/officeDocument/2006/relationships/image" Target="../media/image5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ChangeArrowheads="1"/>
          </p:cNvSpPr>
          <p:nvPr/>
        </p:nvSpPr>
        <p:spPr bwMode="auto">
          <a:xfrm>
            <a:off x="2819400" y="3886200"/>
            <a:ext cx="44958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en-US" sz="1800" b="1" u="sng">
                <a:solidFill>
                  <a:schemeClr val="hlink"/>
                </a:solidFill>
              </a:rPr>
              <a:t>Text book:</a:t>
            </a:r>
            <a:r>
              <a:rPr lang="en-US" altLang="en-US" sz="1800">
                <a:solidFill>
                  <a:schemeClr val="hlink"/>
                </a:solidFill>
              </a:rPr>
              <a:t> 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en-US" sz="1800"/>
              <a:t>Sedra and Smith, </a:t>
            </a:r>
            <a:r>
              <a:rPr lang="en-US" altLang="en-US" sz="2400"/>
              <a:t>“Microelectronic Circuits,” </a:t>
            </a:r>
            <a:r>
              <a:rPr lang="en-US" altLang="en-US" sz="2000">
                <a:solidFill>
                  <a:schemeClr val="hlink"/>
                </a:solidFill>
              </a:rPr>
              <a:t>6</a:t>
            </a:r>
            <a:r>
              <a:rPr lang="en-US" altLang="en-US" sz="2000" baseline="30000">
                <a:solidFill>
                  <a:schemeClr val="hlink"/>
                </a:solidFill>
              </a:rPr>
              <a:t>th</a:t>
            </a:r>
            <a:r>
              <a:rPr lang="en-US" altLang="en-US" sz="2000">
                <a:solidFill>
                  <a:schemeClr val="hlink"/>
                </a:solidFill>
              </a:rPr>
              <a:t> Edition.</a:t>
            </a: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3048000" y="1981200"/>
            <a:ext cx="6477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3200" b="1" u="sng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cture # 2:</a:t>
            </a:r>
            <a:r>
              <a:rPr lang="en-US" altLang="en-US" sz="32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uilding Blocks of Integrated Circuit Amplifiers</a:t>
            </a:r>
            <a:br>
              <a:rPr lang="en-US" altLang="en-US" sz="32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altLang="en-US" sz="32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100" name="Picture 11" descr="email animation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976" y="5995988"/>
            <a:ext cx="4286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6"/>
          <p:cNvSpPr txBox="1">
            <a:spLocks noChangeArrowheads="1"/>
          </p:cNvSpPr>
          <p:nvPr/>
        </p:nvSpPr>
        <p:spPr bwMode="auto">
          <a:xfrm>
            <a:off x="2774950" y="234951"/>
            <a:ext cx="640080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2400">
                <a:cs typeface="Arial" panose="020B0604020202020204" pitchFamily="34" charset="0"/>
              </a:rPr>
              <a:t>International University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400">
                <a:cs typeface="Arial" panose="020B0604020202020204" pitchFamily="34" charset="0"/>
              </a:rPr>
              <a:t>School of Electrical Engineering</a:t>
            </a:r>
          </a:p>
        </p:txBody>
      </p:sp>
      <p:pic>
        <p:nvPicPr>
          <p:cNvPr id="4102" name="Picture 7" descr="LOGO small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22239"/>
            <a:ext cx="1341438" cy="126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14"/>
          <p:cNvSpPr txBox="1">
            <a:spLocks noChangeArrowheads="1"/>
          </p:cNvSpPr>
          <p:nvPr/>
        </p:nvSpPr>
        <p:spPr bwMode="auto">
          <a:xfrm>
            <a:off x="2667000" y="1447801"/>
            <a:ext cx="640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OG ELECTRONICS</a:t>
            </a:r>
          </a:p>
        </p:txBody>
      </p:sp>
      <p:pic>
        <p:nvPicPr>
          <p:cNvPr id="4104" name="Picture 12" descr="tải xuống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429000"/>
            <a:ext cx="228600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8" descr="chip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200" y="228600"/>
            <a:ext cx="1143000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496630"/>
      </p:ext>
    </p:extLst>
  </p:cSld>
  <p:clrMapOvr>
    <a:masterClrMapping/>
  </p:clrMapOvr>
  <p:transition advTm="27093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592" x="893763" y="5018088"/>
          <p14:tracePt t="5717" x="901700" y="5010150"/>
          <p14:tracePt t="5734" x="911225" y="5010150"/>
          <p14:tracePt t="5750" x="919163" y="5010150"/>
          <p14:tracePt t="5767" x="946150" y="5010150"/>
          <p14:tracePt t="5783" x="990600" y="5045075"/>
          <p14:tracePt t="5800" x="1036638" y="5116513"/>
          <p14:tracePt t="6050" x="1044575" y="5116513"/>
          <p14:tracePt t="6083" x="1062038" y="5116513"/>
          <p14:tracePt t="6100" x="1108075" y="5108575"/>
          <p14:tracePt t="6116" x="1169988" y="5072063"/>
          <p14:tracePt t="6133" x="1241425" y="5054600"/>
          <p14:tracePt t="6150" x="1295400" y="5010150"/>
          <p14:tracePt t="6167" x="1374775" y="4946650"/>
          <p14:tracePt t="6183" x="1509713" y="4884738"/>
          <p14:tracePt t="6200" x="1714500" y="4795838"/>
          <p14:tracePt t="6217" x="1911350" y="4705350"/>
          <p14:tracePt t="6234" x="1990725" y="4705350"/>
          <p14:tracePt t="6250" x="2009775" y="4705350"/>
          <p14:tracePt t="6267" x="2017713" y="4705350"/>
          <p14:tracePt t="6366" x="2036763" y="4697413"/>
          <p14:tracePt t="6400" x="2125663" y="4456113"/>
          <p14:tracePt t="6417" x="2286000" y="4010025"/>
          <p14:tracePt t="6434" x="2527300" y="3660775"/>
          <p14:tracePt t="6450" x="2803525" y="3295650"/>
          <p14:tracePt t="6466" x="3081338" y="2965450"/>
          <p14:tracePt t="6483" x="3303588" y="2759075"/>
          <p14:tracePt t="6500" x="3473450" y="2643188"/>
          <p14:tracePt t="6517" x="3562350" y="2598738"/>
          <p14:tracePt t="6533" x="3581400" y="2598738"/>
          <p14:tracePt t="6667" x="3598863" y="2608263"/>
          <p14:tracePt t="6683" x="3652838" y="2608263"/>
          <p14:tracePt t="6700" x="3759200" y="2473325"/>
          <p14:tracePt t="6717" x="3929063" y="2214563"/>
          <p14:tracePt t="6733" x="3973513" y="2027238"/>
          <p14:tracePt t="6750" x="3973513" y="1955800"/>
          <p14:tracePt t="6767" x="3956050" y="1803400"/>
          <p14:tracePt t="6783" x="3956050" y="1751013"/>
          <p14:tracePt t="6800" x="3956050" y="1741488"/>
          <p14:tracePt t="6800" x="3956050" y="1724025"/>
          <p14:tracePt t="6834" x="3857625" y="1714500"/>
          <p14:tracePt t="6850" x="3687763" y="1714500"/>
          <p14:tracePt t="6866" x="3473450" y="1714500"/>
          <p14:tracePt t="6883" x="3276600" y="1714500"/>
          <p14:tracePt t="6900" x="3170238" y="1714500"/>
          <p14:tracePt t="6917" x="3108325" y="1697038"/>
          <p14:tracePt t="6933" x="3044825" y="1697038"/>
          <p14:tracePt t="6950" x="3009900" y="1687513"/>
          <p14:tracePt t="6983" x="2973388" y="1687513"/>
          <p14:tracePt t="7000" x="2955925" y="1687513"/>
          <p14:tracePt t="7083" x="2938463" y="1687513"/>
          <p14:tracePt t="7100" x="2901950" y="1704975"/>
          <p14:tracePt t="7116" x="2894013" y="1714500"/>
          <p14:tracePt t="7134" x="2874963" y="1724025"/>
          <p14:tracePt t="7166" x="2857500" y="1724025"/>
          <p14:tracePt t="7183" x="2847975" y="1724025"/>
          <p14:tracePt t="7334" x="2830513" y="1724025"/>
          <p14:tracePt t="7483" x="2813050" y="1724025"/>
          <p14:tracePt t="7500" x="2803525" y="1724025"/>
          <p14:tracePt t="7516" x="2776538" y="1731963"/>
          <p14:tracePt t="7533" x="2768600" y="1741488"/>
          <p14:tracePt t="8084" x="2759075" y="1751013"/>
          <p14:tracePt t="8567" x="2751138" y="1751013"/>
          <p14:tracePt t="8583" x="2714625" y="1751013"/>
          <p14:tracePt t="11066" x="2705100" y="1768475"/>
          <p14:tracePt t="11084" x="2705100" y="1776413"/>
          <p14:tracePt t="11100" x="2705100" y="1795463"/>
          <p14:tracePt t="11183" x="2705100" y="1803400"/>
          <p14:tracePt t="11216" x="2705100" y="1822450"/>
          <p14:tracePt t="11250" x="2705100" y="1847850"/>
          <p14:tracePt t="11283" x="2705100" y="1857375"/>
          <p14:tracePt t="11300" x="2705100" y="1866900"/>
          <p14:tracePt t="11316" x="2705100" y="1884363"/>
          <p14:tracePt t="25182" x="2660650" y="1893888"/>
          <p14:tracePt t="25199" x="2562225" y="1919288"/>
          <p14:tracePt t="25216" x="2554288" y="1919288"/>
          <p14:tracePt t="25416" x="2554288" y="1830388"/>
          <p14:tracePt t="25433" x="2554288" y="1616075"/>
          <p14:tracePt t="25449" x="2554288" y="1446213"/>
          <p14:tracePt t="25466" x="2527300" y="1312863"/>
          <p14:tracePt t="25482" x="2482850" y="1214438"/>
          <p14:tracePt t="25499" x="2419350" y="1152525"/>
          <p14:tracePt t="25516" x="2366963" y="1098550"/>
          <p14:tracePt t="25533" x="2322513" y="1044575"/>
          <p14:tracePt t="25549" x="2232025" y="982663"/>
          <p14:tracePt t="25566" x="2170113" y="938213"/>
          <p14:tracePt t="25582" x="2044700" y="812800"/>
          <p14:tracePt t="25599" x="1965325" y="731838"/>
          <p14:tracePt t="25616" x="1830388" y="598488"/>
          <p14:tracePt t="25633" x="1751013" y="544513"/>
          <p14:tracePt t="25649" x="1724025" y="517525"/>
          <p14:tracePt t="25666" x="1714500" y="509588"/>
          <p14:tracePt t="25716" x="1687513" y="490538"/>
          <p14:tracePt t="25733" x="1652588" y="465138"/>
          <p14:tracePt t="25749" x="1633538" y="455613"/>
          <p14:tracePt t="25766" x="1598613" y="419100"/>
          <p14:tracePt t="25782" x="1571625" y="411163"/>
          <p14:tracePt t="25850" x="1554163" y="384175"/>
          <p14:tracePt t="25866" x="1517650" y="357188"/>
          <p14:tracePt t="26754" x="1438275" y="88900"/>
          <p14:tracePt t="26999" x="1428750" y="107950"/>
          <p14:tracePt t="27016" x="1428750" y="125413"/>
          <p14:tracePt t="27033" x="1438275" y="179388"/>
          <p14:tracePt t="27049" x="1473200" y="223838"/>
          <p14:tracePt t="27066" x="1509713" y="276225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3657600" cy="12954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76400" y="2057400"/>
            <a:ext cx="8763000" cy="40386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endParaRPr lang="en-US" altLang="en-US"/>
          </a:p>
        </p:txBody>
      </p:sp>
      <p:pic>
        <p:nvPicPr>
          <p:cNvPr id="15365" name="Picture 5" descr="se07F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1" y="560388"/>
            <a:ext cx="6234113" cy="469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1752600" y="5334001"/>
            <a:ext cx="8686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2000" b="1"/>
              <a:t>Figure:  </a:t>
            </a:r>
            <a:r>
              <a:rPr lang="en-US" altLang="en-US" sz="2000"/>
              <a:t>The basic gain cells of IC amplifiers: </a:t>
            </a:r>
            <a:r>
              <a:rPr lang="en-US" altLang="en-US" sz="2000" b="1"/>
              <a:t>(a) </a:t>
            </a:r>
            <a:r>
              <a:rPr lang="en-US" altLang="en-US" sz="2000"/>
              <a:t>current-source- or active-loaded common-source amplifier; </a:t>
            </a:r>
            <a:r>
              <a:rPr lang="en-US" altLang="en-US" sz="2000" b="1"/>
              <a:t>(b) </a:t>
            </a:r>
            <a:r>
              <a:rPr lang="en-US" altLang="en-US" sz="2000"/>
              <a:t>current-source- or active-loaded common-emitter amplifier; </a:t>
            </a:r>
            <a:r>
              <a:rPr lang="en-US" altLang="en-US" sz="2000" b="1"/>
              <a:t>(c) </a:t>
            </a:r>
            <a:r>
              <a:rPr lang="en-US" altLang="en-US" sz="2000"/>
              <a:t>small-signal equivalent circuit of </a:t>
            </a:r>
            <a:r>
              <a:rPr lang="en-US" altLang="en-US" sz="2000" b="1"/>
              <a:t>(a)</a:t>
            </a:r>
            <a:r>
              <a:rPr lang="en-US" altLang="en-US" sz="2000"/>
              <a:t>; and </a:t>
            </a:r>
            <a:r>
              <a:rPr lang="en-US" altLang="en-US" sz="2000" b="1"/>
              <a:t>(d) </a:t>
            </a:r>
            <a:r>
              <a:rPr lang="en-US" altLang="en-US" sz="2000"/>
              <a:t>small-signal equivalent circuit of </a:t>
            </a:r>
            <a:r>
              <a:rPr lang="en-US" altLang="en-US" sz="2000" b="1"/>
              <a:t>(b)</a:t>
            </a:r>
            <a:r>
              <a:rPr lang="en-US" altLang="en-US" sz="2000"/>
              <a:t>.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999711"/>
      </p:ext>
    </p:extLst>
  </p:cSld>
  <p:clrMapOvr>
    <a:masterClrMapping/>
  </p:clrMapOvr>
  <p:transition advTm="12352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096" x="884238" y="5027613"/>
          <p14:tracePt t="2185" x="893763" y="5018088"/>
          <p14:tracePt t="2192" x="901700" y="5010150"/>
          <p14:tracePt t="2201" x="911225" y="4991100"/>
          <p14:tracePt t="2217" x="938213" y="4973638"/>
          <p14:tracePt t="2233" x="1000125" y="4911725"/>
          <p14:tracePt t="2249" x="1027113" y="4884738"/>
          <p14:tracePt t="2266" x="1081088" y="4884738"/>
          <p14:tracePt t="2329" x="1081088" y="4929188"/>
          <p14:tracePt t="2337" x="1081088" y="4983163"/>
          <p14:tracePt t="2349" x="1081088" y="5037138"/>
          <p14:tracePt t="2366" x="1081088" y="5089525"/>
          <p14:tracePt t="2382" x="1081088" y="5116513"/>
          <p14:tracePt t="2399" x="1081088" y="5126038"/>
          <p14:tracePt t="2433" x="1393825" y="4875213"/>
          <p14:tracePt t="2450" x="1714500" y="4537075"/>
          <p14:tracePt t="2466" x="2197100" y="4187825"/>
          <p14:tracePt t="2483" x="2581275" y="3902075"/>
          <p14:tracePt t="2499" x="3062288" y="3571875"/>
          <p14:tracePt t="2516" x="3527425" y="3303588"/>
          <p14:tracePt t="2532" x="4143375" y="2928938"/>
          <p14:tracePt t="2549" x="4670425" y="2616200"/>
          <p14:tracePt t="2566" x="5010150" y="2384425"/>
          <p14:tracePt t="2583" x="5133975" y="2286000"/>
          <p14:tracePt t="2616" x="5133975" y="2276475"/>
          <p14:tracePt t="2634" x="5133975" y="2268538"/>
          <p14:tracePt t="2650" x="5072063" y="2268538"/>
          <p14:tracePt t="2666" x="5037138" y="2268538"/>
          <p14:tracePt t="2683" x="4991100" y="2268538"/>
          <p14:tracePt t="2699" x="4946650" y="2286000"/>
          <p14:tracePt t="2716" x="4902200" y="2322513"/>
          <p14:tracePt t="2732" x="4830763" y="2419350"/>
          <p14:tracePt t="2749" x="4751388" y="2562225"/>
          <p14:tracePt t="2766" x="4633913" y="2714625"/>
          <p14:tracePt t="2783" x="4527550" y="2840038"/>
          <p14:tracePt t="2799" x="4357688" y="2919413"/>
          <p14:tracePt t="2817" x="4205288" y="2955925"/>
          <p14:tracePt t="2833" x="4081463" y="3000375"/>
          <p14:tracePt t="2850" x="4027488" y="3036888"/>
          <p14:tracePt t="2866" x="4010025" y="3044825"/>
          <p14:tracePt t="2883" x="3990975" y="3081338"/>
          <p14:tracePt t="2899" x="3919538" y="3116263"/>
          <p14:tracePt t="2916" x="3902075" y="3133725"/>
          <p14:tracePt t="2949" x="3875088" y="3143250"/>
          <p14:tracePt t="2966" x="3776663" y="3143250"/>
          <p14:tracePt t="2983" x="3608388" y="3133725"/>
          <p14:tracePt t="2999" x="3500438" y="3133725"/>
          <p14:tracePt t="3016" x="3419475" y="3133725"/>
          <p14:tracePt t="3033" x="3322638" y="3143250"/>
          <p14:tracePt t="3049" x="3295650" y="3143250"/>
          <p14:tracePt t="3066" x="3276600" y="3143250"/>
          <p14:tracePt t="3099" x="3268663" y="3143250"/>
          <p14:tracePt t="3225" x="3268663" y="3125788"/>
          <p14:tracePt t="3273" x="3276600" y="3125788"/>
          <p14:tracePt t="3289" x="3295650" y="3125788"/>
          <p14:tracePt t="3297" x="3303588" y="3116263"/>
          <p14:tracePt t="3584" x="3322638" y="3116263"/>
          <p14:tracePt t="3592" x="3340100" y="3116263"/>
          <p14:tracePt t="3601" x="3348038" y="3116263"/>
          <p14:tracePt t="3617" x="3367088" y="3116263"/>
          <p14:tracePt t="3632" x="3384550" y="3108325"/>
          <p14:tracePt t="3673" x="3402013" y="3108325"/>
          <p14:tracePt t="4312" x="3411538" y="3098800"/>
          <p14:tracePt t="4320" x="3411538" y="3081338"/>
          <p14:tracePt t="4332" x="3411538" y="3062288"/>
          <p14:tracePt t="4350" x="3411538" y="3044825"/>
          <p14:tracePt t="4473" x="3419475" y="3017838"/>
          <p14:tracePt t="4537" x="3438525" y="3009900"/>
          <p14:tracePt t="4624" x="3446463" y="2990850"/>
          <p14:tracePt t="4632" x="3446463" y="2982913"/>
          <p14:tracePt t="4641" x="3446463" y="2965450"/>
          <p14:tracePt t="4650" x="3446463" y="2955925"/>
          <p14:tracePt t="4666" x="3446463" y="2911475"/>
          <p14:tracePt t="4682" x="3446463" y="2884488"/>
          <p14:tracePt t="4699" x="3473450" y="2857500"/>
          <p14:tracePt t="4715" x="3473450" y="2822575"/>
          <p14:tracePt t="4732" x="3473450" y="2803525"/>
          <p14:tracePt t="4749" x="3482975" y="2759075"/>
          <p14:tracePt t="4766" x="3482975" y="2751138"/>
          <p14:tracePt t="4782" x="3482975" y="2741613"/>
          <p14:tracePt t="4799" x="3482975" y="2714625"/>
          <p14:tracePt t="4857" x="3482975" y="2705100"/>
          <p14:tracePt t="4865" x="3482975" y="2697163"/>
          <p14:tracePt t="4889" x="3482975" y="2687638"/>
          <p14:tracePt t="4913" x="3482975" y="2670175"/>
          <p14:tracePt t="5273" x="3482975" y="2652713"/>
          <p14:tracePt t="5282" x="3482975" y="2643188"/>
          <p14:tracePt t="5289" x="3482975" y="2633663"/>
          <p14:tracePt t="5299" x="3482975" y="2616200"/>
          <p14:tracePt t="5316" x="3482975" y="2589213"/>
          <p14:tracePt t="5332" x="3490913" y="2562225"/>
          <p14:tracePt t="5349" x="3490913" y="2554288"/>
          <p14:tracePt t="5365" x="3490913" y="2509838"/>
          <p14:tracePt t="5383" x="3490913" y="2446338"/>
          <p14:tracePt t="5399" x="3490913" y="2339975"/>
          <p14:tracePt t="5416" x="3490913" y="2197100"/>
          <p14:tracePt t="5433" x="3490913" y="2000250"/>
          <p14:tracePt t="5450" x="3490913" y="1874838"/>
          <p14:tracePt t="5466" x="3490913" y="1785938"/>
          <p14:tracePt t="5483" x="3490913" y="1660525"/>
          <p14:tracePt t="5499" x="3490913" y="1554163"/>
          <p14:tracePt t="5515" x="3490913" y="1473200"/>
          <p14:tracePt t="5532" x="3490913" y="1401763"/>
          <p14:tracePt t="5549" x="3490913" y="1339850"/>
          <p14:tracePt t="5566" x="3490913" y="1276350"/>
          <p14:tracePt t="5582" x="3490913" y="1231900"/>
          <p14:tracePt t="5599" x="3490913" y="1223963"/>
          <p14:tracePt t="5616" x="3490913" y="1179513"/>
          <p14:tracePt t="5633" x="3490913" y="1133475"/>
          <p14:tracePt t="5650" x="3490913" y="1116013"/>
          <p14:tracePt t="5666" x="3465513" y="1062038"/>
          <p14:tracePt t="5682" x="3455988" y="1017588"/>
          <p14:tracePt t="5699" x="3429000" y="990600"/>
          <p14:tracePt t="5716" x="3411538" y="946150"/>
          <p14:tracePt t="5732" x="3411538" y="938213"/>
          <p14:tracePt t="5749" x="3411538" y="928688"/>
          <p14:tracePt t="5825" x="3394075" y="919163"/>
          <p14:tracePt t="6193" x="3394075" y="911225"/>
          <p14:tracePt t="6201" x="3394075" y="893763"/>
          <p14:tracePt t="6209" x="3394075" y="874713"/>
          <p14:tracePt t="6217" x="3384550" y="847725"/>
          <p14:tracePt t="6233" x="3330575" y="812800"/>
          <p14:tracePt t="6250" x="3313113" y="803275"/>
          <p14:tracePt t="6265" x="3286125" y="776288"/>
          <p14:tracePt t="6497" x="3286125" y="768350"/>
          <p14:tracePt t="6537" x="3286125" y="758825"/>
          <p14:tracePt t="6552" x="3286125" y="741363"/>
          <p14:tracePt t="6577" x="3276600" y="723900"/>
          <p14:tracePt t="6825" x="3276600" y="731838"/>
          <p14:tracePt t="6833" x="3276600" y="750888"/>
          <p14:tracePt t="6841" x="3276600" y="776288"/>
          <p14:tracePt t="6850" x="3276600" y="812800"/>
          <p14:tracePt t="6866" x="3276600" y="919163"/>
          <p14:tracePt t="6883" x="3276600" y="1000125"/>
          <p14:tracePt t="6899" x="3276600" y="1108075"/>
          <p14:tracePt t="6915" x="3276600" y="1295400"/>
          <p14:tracePt t="6932" x="3276600" y="1490663"/>
          <p14:tracePt t="6949" x="3276600" y="1679575"/>
          <p14:tracePt t="6966" x="3276600" y="1919288"/>
          <p14:tracePt t="6983" x="3303588" y="2125663"/>
          <p14:tracePt t="6999" x="3322638" y="2214563"/>
          <p14:tracePt t="7016" x="3322638" y="2295525"/>
          <p14:tracePt t="7033" x="3330575" y="2347913"/>
          <p14:tracePt t="7050" x="3330575" y="2366963"/>
          <p14:tracePt t="7066" x="3330575" y="2393950"/>
          <p14:tracePt t="7083" x="3330575" y="2438400"/>
          <p14:tracePt t="7099" x="3330575" y="2517775"/>
          <p14:tracePt t="7116" x="3340100" y="2581275"/>
          <p14:tracePt t="7132" x="3367088" y="2660650"/>
          <p14:tracePt t="7149" x="3384550" y="2741613"/>
          <p14:tracePt t="7166" x="3394075" y="2867025"/>
          <p14:tracePt t="7183" x="3411538" y="2955925"/>
          <p14:tracePt t="7199" x="3438525" y="3009900"/>
          <p14:tracePt t="7216" x="3446463" y="3017838"/>
          <p14:tracePt t="7233" x="3455988" y="3017838"/>
          <p14:tracePt t="7250" x="3473450" y="3017838"/>
          <p14:tracePt t="7266" x="3490913" y="3017838"/>
          <p14:tracePt t="7283" x="3536950" y="3017838"/>
          <p14:tracePt t="7299" x="3554413" y="3017838"/>
          <p14:tracePt t="7316" x="3598863" y="3036888"/>
          <p14:tracePt t="7332" x="3625850" y="3054350"/>
          <p14:tracePt t="7349" x="3670300" y="3062288"/>
          <p14:tracePt t="7366" x="3679825" y="3062288"/>
          <p14:tracePt t="7382" x="3705225" y="3062288"/>
          <p14:tracePt t="7593" x="3714750" y="3062288"/>
          <p14:tracePt t="7601" x="3732213" y="3062288"/>
          <p14:tracePt t="7609" x="3786188" y="3071813"/>
          <p14:tracePt t="7617" x="3911600" y="3071813"/>
          <p14:tracePt t="7633" x="4062413" y="3133725"/>
          <p14:tracePt t="7649" x="4608513" y="3170238"/>
          <p14:tracePt t="7666" x="5108575" y="3170238"/>
          <p14:tracePt t="7682" x="5572125" y="3170238"/>
          <p14:tracePt t="7699" x="6000750" y="3170238"/>
          <p14:tracePt t="7716" x="6384925" y="3170238"/>
          <p14:tracePt t="7732" x="6742113" y="3170238"/>
          <p14:tracePt t="7749" x="7072313" y="3170238"/>
          <p14:tracePt t="7766" x="7402513" y="3170238"/>
          <p14:tracePt t="7782" x="7759700" y="3170238"/>
          <p14:tracePt t="7799" x="8116888" y="3170238"/>
          <p14:tracePt t="7816" x="8616950" y="3170238"/>
          <p14:tracePt t="7833" x="8858250" y="3170238"/>
          <p14:tracePt t="7850" x="9037638" y="3108325"/>
          <p14:tracePt t="7866" x="9161463" y="3054350"/>
          <p14:tracePt t="7882" x="9224963" y="3027363"/>
          <p14:tracePt t="7899" x="9259888" y="3017838"/>
          <p14:tracePt t="7915" x="9313863" y="2982913"/>
          <p14:tracePt t="7932" x="9348788" y="2946400"/>
          <p14:tracePt t="7949" x="9394825" y="2901950"/>
          <p14:tracePt t="7965" x="9456738" y="2803525"/>
          <p14:tracePt t="7982" x="9510713" y="2687638"/>
          <p14:tracePt t="7999" x="9545638" y="2536825"/>
          <p14:tracePt t="8016" x="9599613" y="2259013"/>
          <p14:tracePt t="8033" x="9599613" y="1874838"/>
          <p14:tracePt t="8049" x="9599613" y="1633538"/>
          <p14:tracePt t="8066" x="9537700" y="1411288"/>
          <p14:tracePt t="8082" x="9447213" y="1179513"/>
          <p14:tracePt t="8099" x="9323388" y="965200"/>
          <p14:tracePt t="8116" x="9232900" y="866775"/>
          <p14:tracePt t="8132" x="9126538" y="731838"/>
          <p14:tracePt t="8149" x="9037638" y="652463"/>
          <p14:tracePt t="8165" x="8939213" y="561975"/>
          <p14:tracePt t="8182" x="8848725" y="455613"/>
          <p14:tracePt t="8199" x="8777288" y="393700"/>
          <p14:tracePt t="8215" x="8742363" y="366713"/>
          <p14:tracePt t="8233" x="8643938" y="357188"/>
          <p14:tracePt t="8249" x="8518525" y="357188"/>
          <p14:tracePt t="8266" x="8304213" y="357188"/>
          <p14:tracePt t="8282" x="8045450" y="357188"/>
          <p14:tracePt t="8299" x="7680325" y="276225"/>
          <p14:tracePt t="8315" x="7269163" y="223838"/>
          <p14:tracePt t="8332" x="6840538" y="179388"/>
          <p14:tracePt t="8349" x="6340475" y="160338"/>
          <p14:tracePt t="8366" x="5867400" y="115888"/>
          <p14:tracePt t="8382" x="5456238" y="98425"/>
          <p14:tracePt t="8399" x="5126038" y="98425"/>
          <p14:tracePt t="8416" x="4884738" y="107950"/>
          <p14:tracePt t="8433" x="4616450" y="196850"/>
          <p14:tracePt t="8449" x="4518025" y="223838"/>
          <p14:tracePt t="8466" x="4286250" y="374650"/>
          <p14:tracePt t="8482" x="4143375" y="455613"/>
          <p14:tracePt t="8499" x="4062413" y="490538"/>
          <p14:tracePt t="8515" x="4000500" y="544513"/>
          <p14:tracePt t="8532" x="3938588" y="598488"/>
          <p14:tracePt t="8549" x="3902075" y="633413"/>
          <p14:tracePt t="8565" x="3857625" y="669925"/>
          <p14:tracePt t="8582" x="3840163" y="687388"/>
          <p14:tracePt t="8599" x="3803650" y="723900"/>
          <p14:tracePt t="8616" x="3759200" y="785813"/>
          <p14:tracePt t="8633" x="3679825" y="901700"/>
          <p14:tracePt t="8649" x="3625850" y="1000125"/>
          <p14:tracePt t="8666" x="3544888" y="1143000"/>
          <p14:tracePt t="8682" x="3517900" y="1231900"/>
          <p14:tracePt t="8700" x="3465513" y="1312863"/>
          <p14:tracePt t="8715" x="3438525" y="1374775"/>
          <p14:tracePt t="8732" x="3411538" y="1428750"/>
          <p14:tracePt t="8749" x="3394075" y="1482725"/>
          <p14:tracePt t="8766" x="3348038" y="1527175"/>
          <p14:tracePt t="8782" x="3340100" y="1562100"/>
          <p14:tracePt t="8799" x="3330575" y="1589088"/>
          <p14:tracePt t="8817" x="3330575" y="1616075"/>
          <p14:tracePt t="8832" x="3330575" y="1643063"/>
          <p14:tracePt t="8850" x="3330575" y="1670050"/>
          <p14:tracePt t="8866" x="3330575" y="1714500"/>
          <p14:tracePt t="8882" x="3330575" y="1768475"/>
          <p14:tracePt t="8899" x="3330575" y="1839913"/>
          <p14:tracePt t="8916" x="3330575" y="1938338"/>
          <p14:tracePt t="8932" x="3330575" y="2027238"/>
          <p14:tracePt t="8949" x="3330575" y="2133600"/>
          <p14:tracePt t="8965" x="3367088" y="2232025"/>
          <p14:tracePt t="8982" x="3384550" y="2276475"/>
          <p14:tracePt t="8999" x="3429000" y="2357438"/>
          <p14:tracePt t="9016" x="3446463" y="2384425"/>
          <p14:tracePt t="9033" x="3517900" y="2465388"/>
          <p14:tracePt t="9049" x="3571875" y="2517775"/>
          <p14:tracePt t="9066" x="3633788" y="2598738"/>
          <p14:tracePt t="9082" x="3660775" y="2633663"/>
          <p14:tracePt t="9099" x="3687763" y="2652713"/>
          <p14:tracePt t="9115" x="3705225" y="2679700"/>
          <p14:tracePt t="9132" x="3724275" y="2687638"/>
          <p14:tracePt t="9149" x="3786188" y="2697163"/>
          <p14:tracePt t="9165" x="3803650" y="2724150"/>
          <p14:tracePt t="9182" x="3911600" y="2751138"/>
          <p14:tracePt t="9199" x="4071938" y="2795588"/>
          <p14:tracePt t="9216" x="4348163" y="2911475"/>
          <p14:tracePt t="9233" x="4795838" y="3062288"/>
          <p14:tracePt t="9249" x="5116513" y="3152775"/>
          <p14:tracePt t="9265" x="5384800" y="3205163"/>
          <p14:tracePt t="9282" x="5661025" y="3276600"/>
          <p14:tracePt t="9299" x="5946775" y="3295650"/>
          <p14:tracePt t="9316" x="6276975" y="3295650"/>
          <p14:tracePt t="9332" x="6661150" y="3295650"/>
          <p14:tracePt t="9349" x="7000875" y="3232150"/>
          <p14:tracePt t="9366" x="7296150" y="3197225"/>
          <p14:tracePt t="9382" x="7518400" y="3160713"/>
          <p14:tracePt t="9399" x="7670800" y="3125788"/>
          <p14:tracePt t="9416" x="7831138" y="3081338"/>
          <p14:tracePt t="9433" x="8037513" y="3054350"/>
          <p14:tracePt t="9450" x="8215313" y="2982913"/>
          <p14:tracePt t="9466" x="8375650" y="2894013"/>
          <p14:tracePt t="9482" x="8510588" y="2786063"/>
          <p14:tracePt t="9499" x="8626475" y="2633663"/>
          <p14:tracePt t="9515" x="8697913" y="2500313"/>
          <p14:tracePt t="9532" x="8715375" y="2438400"/>
          <p14:tracePt t="9549" x="8759825" y="2347913"/>
          <p14:tracePt t="9566" x="8769350" y="2251075"/>
          <p14:tracePt t="9582" x="8813800" y="2116138"/>
          <p14:tracePt t="9599" x="8831263" y="2000250"/>
          <p14:tracePt t="9616" x="8831263" y="1795463"/>
          <p14:tracePt t="9633" x="8804275" y="1517650"/>
          <p14:tracePt t="9650" x="8724900" y="1374775"/>
          <p14:tracePt t="9666" x="8609013" y="1204913"/>
          <p14:tracePt t="9682" x="8439150" y="1044575"/>
          <p14:tracePt t="9699" x="8224838" y="901700"/>
          <p14:tracePt t="9715" x="7983538" y="723900"/>
          <p14:tracePt t="9732" x="7670800" y="527050"/>
          <p14:tracePt t="9749" x="7323138" y="330200"/>
          <p14:tracePt t="9766" x="6973888" y="196850"/>
          <p14:tracePt t="9782" x="6608763" y="61913"/>
          <p14:tracePt t="9799" x="6286500" y="0"/>
          <p14:tracePt t="9815" x="5946775" y="0"/>
          <p14:tracePt t="9833" x="5527675" y="0"/>
          <p14:tracePt t="9849" x="5259388" y="0"/>
          <p14:tracePt t="9866" x="5000625" y="0"/>
          <p14:tracePt t="9882" x="4776788" y="26988"/>
          <p14:tracePt t="9899" x="4562475" y="133350"/>
          <p14:tracePt t="9915" x="4402138" y="214313"/>
          <p14:tracePt t="9932" x="4214813" y="322263"/>
          <p14:tracePt t="9949" x="4081463" y="366713"/>
          <p14:tracePt t="9965" x="3875088" y="438150"/>
          <p14:tracePt t="9982" x="3714750" y="482600"/>
          <p14:tracePt t="9999" x="3554413" y="527050"/>
          <p14:tracePt t="10015" x="3367088" y="615950"/>
          <p14:tracePt t="10033" x="3160713" y="758825"/>
          <p14:tracePt t="10049" x="3062288" y="847725"/>
          <p14:tracePt t="10065" x="2990850" y="946150"/>
          <p14:tracePt t="10082" x="2946400" y="1044575"/>
          <p14:tracePt t="10099" x="2901950" y="1179513"/>
          <p14:tracePt t="10116" x="2874963" y="1312863"/>
          <p14:tracePt t="10132" x="2874963" y="1438275"/>
          <p14:tracePt t="10149" x="2874963" y="1589088"/>
          <p14:tracePt t="10165" x="2874963" y="1803400"/>
          <p14:tracePt t="10182" x="2874963" y="2000250"/>
          <p14:tracePt t="10199" x="2874963" y="2214563"/>
          <p14:tracePt t="10215" x="2874963" y="2411413"/>
          <p14:tracePt t="10233" x="2955925" y="2759075"/>
          <p14:tracePt t="10249" x="3062288" y="3036888"/>
          <p14:tracePt t="10265" x="3205163" y="3251200"/>
          <p14:tracePt t="10282" x="3367088" y="3429000"/>
          <p14:tracePt t="10299" x="3536950" y="3562350"/>
          <p14:tracePt t="10316" x="3813175" y="3652838"/>
          <p14:tracePt t="10332" x="4108450" y="3724275"/>
          <p14:tracePt t="10349" x="4510088" y="3768725"/>
          <p14:tracePt t="10365" x="4938713" y="3768725"/>
          <p14:tracePt t="10382" x="5384800" y="3768725"/>
          <p14:tracePt t="10399" x="5795963" y="3768725"/>
          <p14:tracePt t="10415" x="6215063" y="3768725"/>
          <p14:tracePt t="10433" x="6759575" y="3768725"/>
          <p14:tracePt t="10449" x="7143750" y="3768725"/>
          <p14:tracePt t="10465" x="7473950" y="3768725"/>
          <p14:tracePt t="10482" x="7840663" y="3714750"/>
          <p14:tracePt t="10499" x="8205788" y="3598863"/>
          <p14:tracePt t="10516" x="8510588" y="3465513"/>
          <p14:tracePt t="10532" x="8813800" y="3295650"/>
          <p14:tracePt t="10549" x="9072563" y="3152775"/>
          <p14:tracePt t="10565" x="9224963" y="3017838"/>
          <p14:tracePt t="10582" x="9375775" y="2840038"/>
          <p14:tracePt t="10599" x="9447213" y="2741613"/>
          <p14:tracePt t="10615" x="9510713" y="2625725"/>
          <p14:tracePt t="10633" x="9555163" y="2509838"/>
          <p14:tracePt t="10649" x="9582150" y="2276475"/>
          <p14:tracePt t="10666" x="9617075" y="2143125"/>
          <p14:tracePt t="10682" x="9626600" y="2017713"/>
          <p14:tracePt t="10699" x="9626600" y="1874838"/>
          <p14:tracePt t="10715" x="9626600" y="1704975"/>
          <p14:tracePt t="10732" x="9545638" y="1490663"/>
          <p14:tracePt t="10749" x="9402763" y="1276350"/>
          <p14:tracePt t="10765" x="9224963" y="1081088"/>
          <p14:tracePt t="10782" x="9082088" y="946150"/>
          <p14:tracePt t="10799" x="8823325" y="812800"/>
          <p14:tracePt t="10815" x="8518525" y="723900"/>
          <p14:tracePt t="10832" x="8108950" y="625475"/>
          <p14:tracePt t="10849" x="7813675" y="588963"/>
          <p14:tracePt t="10865" x="7545388" y="536575"/>
          <p14:tracePt t="10882" x="7251700" y="482600"/>
          <p14:tracePt t="10899" x="6902450" y="384175"/>
          <p14:tracePt t="10915" x="6518275" y="303213"/>
          <p14:tracePt t="10932" x="6205538" y="285750"/>
          <p14:tracePt t="10949" x="5911850" y="231775"/>
          <p14:tracePt t="10965" x="5626100" y="214313"/>
          <p14:tracePt t="10982" x="5357813" y="214313"/>
          <p14:tracePt t="10999" x="5143500" y="214313"/>
          <p14:tracePt t="11015" x="4919663" y="258763"/>
          <p14:tracePt t="11033" x="4598988" y="411163"/>
          <p14:tracePt t="11049" x="4456113" y="509588"/>
          <p14:tracePt t="11066" x="4313238" y="588963"/>
          <p14:tracePt t="11082" x="4125913" y="696913"/>
          <p14:tracePt t="11099" x="4000500" y="750888"/>
          <p14:tracePt t="11115" x="3867150" y="812800"/>
          <p14:tracePt t="11132" x="3768725" y="839788"/>
          <p14:tracePt t="11149" x="3687763" y="893763"/>
          <p14:tracePt t="11165" x="3589338" y="955675"/>
          <p14:tracePt t="11182" x="3544888" y="990600"/>
          <p14:tracePt t="11199" x="3473450" y="1044575"/>
          <p14:tracePt t="11215" x="3419475" y="1125538"/>
          <p14:tracePt t="11233" x="3367088" y="1295400"/>
          <p14:tracePt t="11249" x="3340100" y="1357313"/>
          <p14:tracePt t="11266" x="3340100" y="1401763"/>
          <p14:tracePt t="11282" x="3340100" y="1428750"/>
          <p14:tracePt t="11299" x="3340100" y="1446213"/>
          <p14:tracePt t="11316" x="3340100" y="1465263"/>
          <p14:tracePt t="11332" x="3340100" y="1473200"/>
          <p14:tracePt t="11497" x="3340100" y="1490663"/>
          <p14:tracePt t="11505" x="3340100" y="1517650"/>
          <p14:tracePt t="11515" x="3357563" y="1544638"/>
          <p14:tracePt t="11532" x="3357563" y="1589088"/>
          <p14:tracePt t="11549" x="3367088" y="1652588"/>
          <p14:tracePt t="11565" x="3394075" y="1724025"/>
          <p14:tracePt t="11582" x="3419475" y="1803400"/>
          <p14:tracePt t="11599" x="3438525" y="1901825"/>
          <p14:tracePt t="11615" x="3446463" y="1990725"/>
          <p14:tracePt t="11632" x="3465513" y="2116138"/>
          <p14:tracePt t="11649" x="3527425" y="2303463"/>
          <p14:tracePt t="11665" x="3571875" y="2384425"/>
          <p14:tracePt t="11682" x="3581400" y="2411413"/>
          <p14:tracePt t="11699" x="3598863" y="2438400"/>
          <p14:tracePt t="11715" x="3598863" y="2446338"/>
          <p14:tracePt t="11732" x="3608388" y="2455863"/>
          <p14:tracePt t="11765" x="3616325" y="2455863"/>
          <p14:tracePt t="11782" x="3633788" y="2465388"/>
          <p14:tracePt t="11799" x="3643313" y="2465388"/>
          <p14:tracePt t="11815" x="3660775" y="2465388"/>
          <p14:tracePt t="11832" x="3670300" y="2473325"/>
          <p14:tracePt t="11849" x="3679825" y="2490788"/>
          <p14:tracePt t="11865" x="3705225" y="2517775"/>
          <p14:tracePt t="11882" x="3732213" y="2527300"/>
          <p14:tracePt t="11898" x="3759200" y="2544763"/>
          <p14:tracePt t="11915" x="3786188" y="2581275"/>
          <p14:tracePt t="11932" x="3822700" y="2616200"/>
          <p14:tracePt t="11949" x="3884613" y="2652713"/>
          <p14:tracePt t="11965" x="4010025" y="2759075"/>
          <p14:tracePt t="11982" x="4197350" y="2884488"/>
          <p14:tracePt t="11999" x="4465638" y="3089275"/>
          <p14:tracePt t="12016" x="4848225" y="3394075"/>
          <p14:tracePt t="12032" x="5232400" y="3714750"/>
          <p14:tracePt t="12033" x="5375275" y="3919538"/>
          <p14:tracePt t="12049" x="5768975" y="4295775"/>
          <p14:tracePt t="12066" x="6062663" y="4608513"/>
          <p14:tracePt t="12082" x="6348413" y="4795838"/>
          <p14:tracePt t="12099" x="6473825" y="4857750"/>
          <p14:tracePt t="12115" x="6491288" y="4857750"/>
          <p14:tracePt t="12132" x="6491288" y="4848225"/>
          <p14:tracePt t="12281" x="6483350" y="4911725"/>
          <p14:tracePt t="12289" x="6394450" y="5000625"/>
          <p14:tracePt t="12298" x="6313488" y="5126038"/>
          <p14:tracePt t="12315" x="6296025" y="5180013"/>
          <p14:tracePt t="12349" x="6276975" y="5214938"/>
          <p14:tracePt t="12365" x="6251575" y="5241925"/>
          <p14:tracePt t="12382" x="6251575" y="5330825"/>
          <p14:tracePt t="12399" x="6242050" y="5411788"/>
          <p14:tracePt t="12416" x="6215063" y="5473700"/>
          <p14:tracePt t="12432" x="6180138" y="5527675"/>
          <p14:tracePt t="12449" x="6170613" y="5554663"/>
          <p14:tracePt t="12466" x="6170613" y="5581650"/>
          <p14:tracePt t="12482" x="6161088" y="5589588"/>
          <p14:tracePt t="12498" x="6161088" y="5608638"/>
          <p14:tracePt t="12515" x="6161088" y="5634038"/>
          <p14:tracePt t="12532" x="6134100" y="5661025"/>
          <p14:tracePt t="12673" x="6116638" y="5680075"/>
          <p14:tracePt t="12689" x="6108700" y="5705475"/>
          <p14:tracePt t="12697" x="6081713" y="5715000"/>
          <p14:tracePt t="12705" x="6072188" y="5732463"/>
          <p14:tracePt t="12716" x="6062663" y="5741988"/>
          <p14:tracePt t="12732" x="5991225" y="5776913"/>
          <p14:tracePt t="12748" x="5902325" y="5786438"/>
          <p14:tracePt t="12765" x="5795963" y="5848350"/>
          <p14:tracePt t="12782" x="5643563" y="5911850"/>
          <p14:tracePt t="12798" x="5510213" y="5956300"/>
          <p14:tracePt t="12815" x="5340350" y="6037263"/>
          <p14:tracePt t="12833" x="5099050" y="6153150"/>
          <p14:tracePt t="12849" x="4911725" y="6242050"/>
          <p14:tracePt t="12866" x="4732338" y="6286500"/>
          <p14:tracePt t="12882" x="4572000" y="6330950"/>
          <p14:tracePt t="12899" x="4429125" y="6367463"/>
          <p14:tracePt t="12916" x="4313238" y="6402388"/>
          <p14:tracePt t="12932" x="4224338" y="6419850"/>
          <p14:tracePt t="12949" x="4143375" y="6429375"/>
          <p14:tracePt t="12965" x="4054475" y="6429375"/>
          <p14:tracePt t="12982" x="3965575" y="6429375"/>
          <p14:tracePt t="12999" x="3884613" y="6429375"/>
          <p14:tracePt t="13015" x="3822700" y="6429375"/>
          <p14:tracePt t="13033" x="3741738" y="6429375"/>
          <p14:tracePt t="13049" x="3705225" y="6456363"/>
          <p14:tracePt t="13066" x="3608388" y="6473825"/>
          <p14:tracePt t="13083" x="3509963" y="6483350"/>
          <p14:tracePt t="13099" x="3446463" y="6483350"/>
          <p14:tracePt t="13115" x="3402013" y="6483350"/>
          <p14:tracePt t="13132" x="3394075" y="6483350"/>
          <p14:tracePt t="13166" x="3384550" y="6483350"/>
          <p14:tracePt t="13193" x="3384550" y="6473825"/>
          <p14:tracePt t="13225" x="3384550" y="6465888"/>
          <p14:tracePt t="13232" x="3384550" y="6456363"/>
          <p14:tracePt t="13241" x="3384550" y="6429375"/>
          <p14:tracePt t="13250" x="3384550" y="6411913"/>
          <p14:tracePt t="13297" x="3384550" y="6402388"/>
          <p14:tracePt t="13330" x="3394075" y="6384925"/>
          <p14:tracePt t="13361" x="3402013" y="6384925"/>
          <p14:tracePt t="13369" x="3411538" y="6384925"/>
          <p14:tracePt t="13377" x="3419475" y="6384925"/>
          <p14:tracePt t="13385" x="3455988" y="6384925"/>
          <p14:tracePt t="13399" x="3465513" y="6384925"/>
          <p14:tracePt t="13415" x="3500438" y="6384925"/>
          <p14:tracePt t="13432" x="3509963" y="6384925"/>
          <p14:tracePt t="13505" x="3517900" y="6384925"/>
          <p14:tracePt t="13513" x="3527425" y="6384925"/>
          <p14:tracePt t="13521" x="3554413" y="6384925"/>
          <p14:tracePt t="13532" x="3562350" y="6394450"/>
          <p14:tracePt t="13549" x="3571875" y="6394450"/>
          <p14:tracePt t="13569" x="3581400" y="6394450"/>
          <p14:tracePt t="13585" x="3608388" y="6394450"/>
          <p14:tracePt t="13599" x="3616325" y="6394450"/>
          <p14:tracePt t="13615" x="3633788" y="6402388"/>
          <p14:tracePt t="13632" x="3670300" y="6411913"/>
          <p14:tracePt t="13649" x="3687763" y="6411913"/>
          <p14:tracePt t="13666" x="3714750" y="6411913"/>
          <p14:tracePt t="13682" x="3741738" y="6411913"/>
          <p14:tracePt t="13699" x="3786188" y="6411913"/>
          <p14:tracePt t="13715" x="3830638" y="6419850"/>
          <p14:tracePt t="13732" x="3875088" y="6419850"/>
          <p14:tracePt t="13749" x="3911600" y="6438900"/>
          <p14:tracePt t="13765" x="3965575" y="6438900"/>
          <p14:tracePt t="13782" x="4000500" y="6446838"/>
          <p14:tracePt t="13799" x="4017963" y="6446838"/>
          <p14:tracePt t="13815" x="4044950" y="6446838"/>
          <p14:tracePt t="13833" x="4108450" y="6446838"/>
          <p14:tracePt t="13833" x="4116388" y="6446838"/>
          <p14:tracePt t="13849" x="4187825" y="6446838"/>
          <p14:tracePt t="13865" x="4251325" y="6446838"/>
          <p14:tracePt t="13882" x="4340225" y="6446838"/>
          <p14:tracePt t="13899" x="4402138" y="6446838"/>
          <p14:tracePt t="13915" x="4411663" y="6446838"/>
          <p14:tracePt t="13953" x="4419600" y="6446838"/>
          <p14:tracePt t="13969" x="4429125" y="6446838"/>
          <p14:tracePt t="13982" x="4456113" y="6446838"/>
          <p14:tracePt t="13999" x="4483100" y="6446838"/>
          <p14:tracePt t="14015" x="4527550" y="6446838"/>
          <p14:tracePt t="14033" x="4589463" y="6446838"/>
          <p14:tracePt t="14049" x="4687888" y="6438900"/>
          <p14:tracePt t="14066" x="4768850" y="6438900"/>
          <p14:tracePt t="14082" x="4840288" y="6411913"/>
          <p14:tracePt t="14099" x="4867275" y="6402388"/>
          <p14:tracePt t="14116" x="4875213" y="6402388"/>
          <p14:tracePt t="14177" x="4884738" y="6402388"/>
          <p14:tracePt t="14184" x="4894263" y="6394450"/>
          <p14:tracePt t="14193" x="4902200" y="6384925"/>
          <p14:tracePt t="14209" x="4929188" y="6384925"/>
          <p14:tracePt t="14217" x="4938713" y="6384925"/>
          <p14:tracePt t="14249" x="4946650" y="6384925"/>
          <p14:tracePt t="14273" x="4965700" y="6375400"/>
          <p14:tracePt t="14282" x="4983163" y="6367463"/>
          <p14:tracePt t="14289" x="4991100" y="6367463"/>
          <p14:tracePt t="14299" x="5000625" y="6367463"/>
          <p14:tracePt t="14315" x="5045075" y="6367463"/>
          <p14:tracePt t="14332" x="5089525" y="6367463"/>
          <p14:tracePt t="14349" x="5153025" y="6367463"/>
          <p14:tracePt t="14365" x="5170488" y="6367463"/>
          <p14:tracePt t="14382" x="5187950" y="6367463"/>
          <p14:tracePt t="14399" x="5214938" y="6367463"/>
          <p14:tracePt t="14415" x="5232400" y="6367463"/>
          <p14:tracePt t="14433" x="5259388" y="6367463"/>
          <p14:tracePt t="14449" x="5330825" y="6367463"/>
          <p14:tracePt t="14466" x="5456238" y="6367463"/>
          <p14:tracePt t="14482" x="5581650" y="6367463"/>
          <p14:tracePt t="14498" x="5751513" y="6367463"/>
          <p14:tracePt t="14515" x="5902325" y="6367463"/>
          <p14:tracePt t="14532" x="6045200" y="6367463"/>
          <p14:tracePt t="14549" x="6134100" y="6367463"/>
          <p14:tracePt t="14565" x="6232525" y="6367463"/>
          <p14:tracePt t="14582" x="6259513" y="6367463"/>
          <p14:tracePt t="14599" x="6296025" y="6367463"/>
          <p14:tracePt t="14632" x="6303963" y="6367463"/>
          <p14:tracePt t="14657" x="6313488" y="6367463"/>
          <p14:tracePt t="14666" x="6340475" y="6367463"/>
          <p14:tracePt t="14682" x="6348413" y="6367463"/>
          <p14:tracePt t="14699" x="6394450" y="6367463"/>
          <p14:tracePt t="14715" x="6411913" y="6367463"/>
          <p14:tracePt t="14732" x="6446838" y="6367463"/>
          <p14:tracePt t="16785" x="6465888" y="6357938"/>
          <p14:tracePt t="16793" x="6473825" y="6348413"/>
          <p14:tracePt t="16809" x="6491288" y="6330950"/>
          <p14:tracePt t="16817" x="6491288" y="6303963"/>
          <p14:tracePt t="16833" x="6518275" y="6242050"/>
          <p14:tracePt t="16849" x="6527800" y="6215063"/>
          <p14:tracePt t="16866" x="6545263" y="6099175"/>
          <p14:tracePt t="16882" x="6554788" y="5973763"/>
          <p14:tracePt t="16899" x="6626225" y="5768975"/>
          <p14:tracePt t="16915" x="6680200" y="5357813"/>
          <p14:tracePt t="16932" x="6680200" y="4813300"/>
          <p14:tracePt t="16949" x="6680200" y="4510088"/>
          <p14:tracePt t="17169" x="6680200" y="4483100"/>
          <p14:tracePt t="17177" x="6661150" y="4394200"/>
          <p14:tracePt t="17185" x="6589713" y="4214813"/>
          <p14:tracePt t="17199" x="6545263" y="4027488"/>
          <p14:tracePt t="17215" x="6384925" y="3527425"/>
          <p14:tracePt t="17232" x="6242050" y="3036888"/>
          <p14:tracePt t="17249" x="5956300" y="2276475"/>
          <p14:tracePt t="17265" x="5776913" y="1911350"/>
          <p14:tracePt t="17282" x="5653088" y="1652588"/>
          <p14:tracePt t="17299" x="5589588" y="1527175"/>
          <p14:tracePt t="17315" x="5572125" y="1509713"/>
          <p14:tracePt t="17537" x="5572125" y="1517650"/>
          <p14:tracePt t="17561" x="5572125" y="1527175"/>
          <p14:tracePt t="17601" x="5545138" y="1554163"/>
          <p14:tracePt t="17617" x="5537200" y="1562100"/>
          <p14:tracePt t="17625" x="5510213" y="1589088"/>
          <p14:tracePt t="17633" x="5500688" y="1598613"/>
          <p14:tracePt t="17650" x="5483225" y="1608138"/>
          <p14:tracePt t="17666" x="5446713" y="1643063"/>
          <p14:tracePt t="17682" x="5429250" y="1652588"/>
          <p14:tracePt t="17699" x="5394325" y="1660525"/>
          <p14:tracePt t="17715" x="5384800" y="1660525"/>
          <p14:tracePt t="17732" x="5375275" y="1660525"/>
          <p14:tracePt t="17748" x="5367338" y="1670050"/>
          <p14:tracePt t="17781" x="5357813" y="1679575"/>
          <p14:tracePt t="17799" x="5330825" y="1704975"/>
          <p14:tracePt t="17815" x="5313363" y="1724025"/>
          <p14:tracePt t="17833" x="5303838" y="1731963"/>
          <p14:tracePt t="17848" x="5286375" y="1741488"/>
          <p14:tracePt t="17881" x="5276850" y="1758950"/>
          <p14:tracePt t="17889" x="5268913" y="1768475"/>
          <p14:tracePt t="17899" x="5259388" y="1768475"/>
          <p14:tracePt t="17915" x="5214938" y="1803400"/>
          <p14:tracePt t="17932" x="5170488" y="1822450"/>
          <p14:tracePt t="17948" x="5089525" y="1866900"/>
          <p14:tracePt t="17965" x="5054600" y="1874838"/>
          <p14:tracePt t="17982" x="4991100" y="1893888"/>
          <p14:tracePt t="17998" x="4929188" y="1901825"/>
          <p14:tracePt t="18015" x="4911725" y="1901825"/>
          <p14:tracePt t="18185" x="4902200" y="1901825"/>
          <p14:tracePt t="18328" x="4894263" y="1893888"/>
          <p14:tracePt t="18337" x="4894263" y="1884363"/>
          <p14:tracePt t="18361" x="4894263" y="1866900"/>
          <p14:tracePt t="18385" x="4875213" y="1847850"/>
          <p14:tracePt t="18409" x="4867275" y="1839913"/>
          <p14:tracePt t="18481" x="4857750" y="1812925"/>
          <p14:tracePt t="18513" x="4848225" y="1803400"/>
          <p14:tracePt t="18537" x="4840288" y="1795463"/>
          <p14:tracePt t="18552" x="4840288" y="1785938"/>
          <p14:tracePt t="18633" x="4830763" y="1776413"/>
          <p14:tracePt t="18648" x="4813300" y="1776413"/>
          <p14:tracePt t="18656" x="4803775" y="1776413"/>
          <p14:tracePt t="18673" x="4795838" y="1768475"/>
          <p14:tracePt t="18682" x="4776788" y="1768475"/>
          <p14:tracePt t="18698" x="4768850" y="1751013"/>
          <p14:tracePt t="18715" x="4751388" y="1741488"/>
          <p14:tracePt t="18732" x="4741863" y="1741488"/>
          <p14:tracePt t="18748" x="4714875" y="1741488"/>
          <p14:tracePt t="18765" x="4705350" y="1741488"/>
          <p14:tracePt t="18782" x="4670425" y="1741488"/>
          <p14:tracePt t="18798" x="4633913" y="1731963"/>
          <p14:tracePt t="18815" x="4608513" y="1714500"/>
          <p14:tracePt t="18833" x="4589463" y="1704975"/>
          <p14:tracePt t="18834" x="4554538" y="1704975"/>
          <p14:tracePt t="18849" x="4518025" y="1704975"/>
          <p14:tracePt t="18865" x="4456113" y="1704975"/>
          <p14:tracePt t="18882" x="4394200" y="1697038"/>
          <p14:tracePt t="18898" x="4348163" y="1697038"/>
          <p14:tracePt t="18915" x="4340225" y="1697038"/>
          <p14:tracePt t="18932" x="4303713" y="1697038"/>
          <p14:tracePt t="18948" x="4286250" y="1697038"/>
          <p14:tracePt t="18965" x="4268788" y="1697038"/>
          <p14:tracePt t="18982" x="4241800" y="1697038"/>
          <p14:tracePt t="18998" x="4232275" y="1697038"/>
          <p14:tracePt t="19015" x="4205288" y="1697038"/>
          <p14:tracePt t="19032" x="4179888" y="1704975"/>
          <p14:tracePt t="19065" x="4170363" y="1724025"/>
          <p14:tracePt t="19081" x="4160838" y="1724025"/>
          <p14:tracePt t="19089" x="4152900" y="1731963"/>
          <p14:tracePt t="19099" x="4143375" y="1741488"/>
          <p14:tracePt t="19115" x="4125913" y="1751013"/>
          <p14:tracePt t="19132" x="4116388" y="1768475"/>
          <p14:tracePt t="19148" x="4116388" y="1785938"/>
          <p14:tracePt t="19165" x="4116388" y="1803400"/>
          <p14:tracePt t="19182" x="4116388" y="1812925"/>
          <p14:tracePt t="19198" x="4116388" y="1822450"/>
          <p14:tracePt t="19215" x="4116388" y="1830388"/>
          <p14:tracePt t="19233" x="4116388" y="1857375"/>
          <p14:tracePt t="19248" x="4116388" y="1874838"/>
          <p14:tracePt t="19266" x="4116388" y="1911350"/>
          <p14:tracePt t="19282" x="4116388" y="1919288"/>
          <p14:tracePt t="19298" x="4116388" y="1928813"/>
          <p14:tracePt t="19315" x="4143375" y="1946275"/>
          <p14:tracePt t="19332" x="4152900" y="1973263"/>
          <p14:tracePt t="19353" x="4160838" y="1990725"/>
          <p14:tracePt t="19377" x="4160838" y="2017713"/>
          <p14:tracePt t="19385" x="4170363" y="2027238"/>
          <p14:tracePt t="19481" x="4197350" y="2054225"/>
          <p14:tracePt t="19498" x="4205288" y="2062163"/>
          <p14:tracePt t="19505" x="4205288" y="2071688"/>
          <p14:tracePt t="19521" x="4214813" y="2081213"/>
          <p14:tracePt t="19537" x="4224338" y="2089150"/>
          <p14:tracePt t="19548" x="4224338" y="2098675"/>
          <p14:tracePt t="19565" x="4259263" y="2133600"/>
          <p14:tracePt t="19582" x="4268788" y="2160588"/>
          <p14:tracePt t="19598" x="4286250" y="2197100"/>
          <p14:tracePt t="19615" x="4295775" y="2205038"/>
          <p14:tracePt t="19632" x="4303713" y="2214563"/>
          <p14:tracePt t="19648" x="4313238" y="2224088"/>
          <p14:tracePt t="19745" x="4322763" y="2241550"/>
          <p14:tracePt t="19753" x="4340225" y="2259013"/>
          <p14:tracePt t="19769" x="4357688" y="2268538"/>
          <p14:tracePt t="19801" x="4367213" y="2286000"/>
          <p14:tracePt t="19809" x="4384675" y="2286000"/>
          <p14:tracePt t="19841" x="4402138" y="2286000"/>
          <p14:tracePt t="19849" x="4411663" y="2286000"/>
          <p14:tracePt t="19857" x="4419600" y="2286000"/>
          <p14:tracePt t="19866" x="4429125" y="2286000"/>
          <p14:tracePt t="19882" x="4456113" y="2286000"/>
          <p14:tracePt t="19898" x="4465638" y="2286000"/>
          <p14:tracePt t="19915" x="4473575" y="2286000"/>
          <p14:tracePt t="19932" x="4510088" y="2303463"/>
          <p14:tracePt t="19949" x="4527550" y="2303463"/>
          <p14:tracePt t="19965" x="4537075" y="2303463"/>
          <p14:tracePt t="19982" x="4572000" y="2303463"/>
          <p14:tracePt t="19998" x="4633913" y="2303463"/>
          <p14:tracePt t="20015" x="4652963" y="2303463"/>
          <p14:tracePt t="20031" x="4705350" y="2303463"/>
          <p14:tracePt t="20049" x="4724400" y="2295525"/>
          <p14:tracePt t="20065" x="4732338" y="2295525"/>
          <p14:tracePt t="20082" x="4751388" y="2276475"/>
          <p14:tracePt t="20098" x="4786313" y="2259013"/>
          <p14:tracePt t="20115" x="4795838" y="2251075"/>
          <p14:tracePt t="20132" x="4813300" y="2232025"/>
          <p14:tracePt t="20148" x="4867275" y="2197100"/>
          <p14:tracePt t="20165" x="4884738" y="2160588"/>
          <p14:tracePt t="20182" x="4919663" y="2125663"/>
          <p14:tracePt t="20215" x="4919663" y="2108200"/>
          <p14:tracePt t="20231" x="4929188" y="2071688"/>
          <p14:tracePt t="20249" x="4929188" y="2036763"/>
          <p14:tracePt t="20266" x="4929188" y="2017713"/>
          <p14:tracePt t="20282" x="4946650" y="1982788"/>
          <p14:tracePt t="20298" x="4946650" y="1973263"/>
          <p14:tracePt t="20315" x="4946650" y="1928813"/>
          <p14:tracePt t="20331" x="4919663" y="1893888"/>
          <p14:tracePt t="20349" x="4911725" y="1874838"/>
          <p14:tracePt t="20365" x="4894263" y="1830388"/>
          <p14:tracePt t="20382" x="4894263" y="1803400"/>
          <p14:tracePt t="20398" x="4884738" y="1776413"/>
          <p14:tracePt t="20415" x="4884738" y="1768475"/>
          <p14:tracePt t="20432" x="4875213" y="1741488"/>
          <p14:tracePt t="20481" x="4867275" y="1731963"/>
          <p14:tracePt t="20498" x="4840288" y="1714500"/>
          <p14:tracePt t="20521" x="4830763" y="1704975"/>
          <p14:tracePt t="20529" x="4813300" y="1679575"/>
          <p14:tracePt t="20545" x="4795838" y="1670050"/>
          <p14:tracePt t="20553" x="4786313" y="1643063"/>
          <p14:tracePt t="20593" x="4768850" y="1643063"/>
          <p14:tracePt t="20609" x="4759325" y="1643063"/>
          <p14:tracePt t="20624" x="4741863" y="1633538"/>
          <p14:tracePt t="20632" x="4732338" y="1633538"/>
          <p14:tracePt t="20641" x="4714875" y="1633538"/>
          <p14:tracePt t="20649" x="4705350" y="1625600"/>
          <p14:tracePt t="20666" x="4679950" y="1625600"/>
          <p14:tracePt t="20682" x="4633913" y="1625600"/>
          <p14:tracePt t="20698" x="4598988" y="1625600"/>
          <p14:tracePt t="20715" x="4589463" y="1625600"/>
          <p14:tracePt t="20732" x="4545013" y="1625600"/>
          <p14:tracePt t="20748" x="4518025" y="1625600"/>
          <p14:tracePt t="20765" x="4491038" y="1625600"/>
          <p14:tracePt t="20781" x="4473575" y="1625600"/>
          <p14:tracePt t="20798" x="4438650" y="1625600"/>
          <p14:tracePt t="20815" x="4402138" y="1625600"/>
          <p14:tracePt t="20831" x="4384675" y="1625600"/>
          <p14:tracePt t="20833" x="4367213" y="1633538"/>
          <p14:tracePt t="20849" x="4348163" y="1660525"/>
          <p14:tracePt t="20882" x="4322763" y="1670050"/>
          <p14:tracePt t="20898" x="4295775" y="1679575"/>
          <p14:tracePt t="20931" x="4251325" y="1714500"/>
          <p14:tracePt t="20948" x="4232275" y="1724025"/>
          <p14:tracePt t="20965" x="4224338" y="1741488"/>
          <p14:tracePt t="20981" x="4214813" y="1741488"/>
          <p14:tracePt t="20998" x="4205288" y="1751013"/>
          <p14:tracePt t="21015" x="4197350" y="1758950"/>
          <p14:tracePt t="21031" x="4197350" y="1768475"/>
          <p14:tracePt t="21049" x="4179888" y="1812925"/>
          <p14:tracePt t="21065" x="4179888" y="1830388"/>
          <p14:tracePt t="21082" x="4152900" y="1874838"/>
          <p14:tracePt t="21098" x="4152900" y="1911350"/>
          <p14:tracePt t="21115" x="4133850" y="1938338"/>
          <p14:tracePt t="21132" x="4133850" y="1955800"/>
          <p14:tracePt t="21148" x="4133850" y="1982788"/>
          <p14:tracePt t="21165" x="4133850" y="2017713"/>
          <p14:tracePt t="21182" x="4133850" y="2027238"/>
          <p14:tracePt t="21198" x="4133850" y="2036763"/>
          <p14:tracePt t="21215" x="4133850" y="2044700"/>
          <p14:tracePt t="21232" x="4143375" y="2081213"/>
          <p14:tracePt t="21249" x="4152900" y="2108200"/>
          <p14:tracePt t="21266" x="4160838" y="2116138"/>
          <p14:tracePt t="21282" x="4170363" y="2143125"/>
          <p14:tracePt t="21299" x="4197350" y="2160588"/>
          <p14:tracePt t="21315" x="4205288" y="2179638"/>
          <p14:tracePt t="21332" x="4224338" y="2187575"/>
          <p14:tracePt t="21349" x="4232275" y="2197100"/>
          <p14:tracePt t="21365" x="4251325" y="2205038"/>
          <p14:tracePt t="21385" x="4259263" y="2205038"/>
          <p14:tracePt t="21398" x="4268788" y="2205038"/>
          <p14:tracePt t="21415" x="4295775" y="2205038"/>
          <p14:tracePt t="21432" x="4313238" y="2214563"/>
          <p14:tracePt t="21449" x="4322763" y="2214563"/>
          <p14:tracePt t="21466" x="4375150" y="2241550"/>
          <p14:tracePt t="21482" x="4402138" y="2251075"/>
          <p14:tracePt t="21498" x="4411663" y="2251075"/>
          <p14:tracePt t="21515" x="4419600" y="2259013"/>
          <p14:tracePt t="21532" x="4429125" y="2259013"/>
          <p14:tracePt t="21548" x="4465638" y="2259013"/>
          <p14:tracePt t="21565" x="4473575" y="2259013"/>
          <p14:tracePt t="21581" x="4483100" y="2259013"/>
          <p14:tracePt t="21598" x="4518025" y="2259013"/>
          <p14:tracePt t="21615" x="4537075" y="2259013"/>
          <p14:tracePt t="21632" x="4572000" y="2259013"/>
          <p14:tracePt t="21648" x="4581525" y="2259013"/>
          <p14:tracePt t="21665" x="4608513" y="2259013"/>
          <p14:tracePt t="21698" x="4616450" y="2259013"/>
          <p14:tracePt t="21715" x="4643438" y="2259013"/>
          <p14:tracePt t="21732" x="4660900" y="2259013"/>
          <p14:tracePt t="21748" x="4679950" y="2251075"/>
          <p14:tracePt t="21782" x="4687888" y="2251075"/>
          <p14:tracePt t="21798" x="4714875" y="2251075"/>
          <p14:tracePt t="21815" x="4724400" y="2241550"/>
          <p14:tracePt t="21831" x="4732338" y="2224088"/>
          <p14:tracePt t="21849" x="4751388" y="2214563"/>
          <p14:tracePt t="21866" x="4786313" y="2187575"/>
          <p14:tracePt t="21882" x="4813300" y="2160588"/>
          <p14:tracePt t="21898" x="4830763" y="2125663"/>
          <p14:tracePt t="21915" x="4840288" y="2108200"/>
          <p14:tracePt t="21931" x="4857750" y="2044700"/>
          <p14:tracePt t="21949" x="4857750" y="2017713"/>
          <p14:tracePt t="21965" x="4867275" y="1982788"/>
          <p14:tracePt t="21982" x="4894263" y="1946275"/>
          <p14:tracePt t="21998" x="4894263" y="1919288"/>
          <p14:tracePt t="22015" x="4894263" y="1884363"/>
          <p14:tracePt t="22032" x="4894263" y="1866900"/>
          <p14:tracePt t="22049" x="4894263" y="1830388"/>
          <p14:tracePt t="22049" x="4894263" y="1822450"/>
          <p14:tracePt t="22065" x="4894263" y="1803400"/>
          <p14:tracePt t="22082" x="4894263" y="1776413"/>
          <p14:tracePt t="22098" x="4894263" y="1758950"/>
          <p14:tracePt t="22115" x="4894263" y="1751013"/>
          <p14:tracePt t="22131" x="4867275" y="1714500"/>
          <p14:tracePt t="22148" x="4857750" y="1697038"/>
          <p14:tracePt t="22165" x="4840288" y="1687513"/>
          <p14:tracePt t="22182" x="4813300" y="1652588"/>
          <p14:tracePt t="22198" x="4795838" y="1643063"/>
          <p14:tracePt t="22215" x="4786313" y="1633538"/>
          <p14:tracePt t="22232" x="4751388" y="1633538"/>
          <p14:tracePt t="22249" x="4724400" y="1633538"/>
          <p14:tracePt t="22266" x="4679950" y="1633538"/>
          <p14:tracePt t="22282" x="4633913" y="1633538"/>
          <p14:tracePt t="22298" x="4572000" y="1633538"/>
          <p14:tracePt t="22332" x="4554538" y="1633538"/>
          <p14:tracePt t="22349" x="4527550" y="1633538"/>
          <p14:tracePt t="22365" x="4510088" y="1633538"/>
          <p14:tracePt t="22381" x="4465638" y="1633538"/>
          <p14:tracePt t="22398" x="4429125" y="1633538"/>
          <p14:tracePt t="22415" x="4367213" y="1660525"/>
          <p14:tracePt t="22432" x="4348163" y="1670050"/>
          <p14:tracePt t="22448" x="4303713" y="1687513"/>
          <p14:tracePt t="22466" x="4268788" y="1724025"/>
          <p14:tracePt t="22482" x="4259263" y="1741488"/>
          <p14:tracePt t="22498" x="4241800" y="1758950"/>
          <p14:tracePt t="22515" x="4232275" y="1768475"/>
          <p14:tracePt t="22532" x="4224338" y="1795463"/>
          <p14:tracePt t="22548" x="4205288" y="1822450"/>
          <p14:tracePt t="22565" x="4205288" y="1839913"/>
          <p14:tracePt t="22582" x="4187825" y="1874838"/>
          <p14:tracePt t="22598" x="4187825" y="1884363"/>
          <p14:tracePt t="22615" x="4179888" y="1928813"/>
          <p14:tracePt t="22632" x="4179888" y="1946275"/>
          <p14:tracePt t="22648" x="4179888" y="1982788"/>
          <p14:tracePt t="22665" x="4179888" y="2009775"/>
          <p14:tracePt t="22682" x="4179888" y="2027238"/>
          <p14:tracePt t="22698" x="4179888" y="2062163"/>
          <p14:tracePt t="22715" x="4179888" y="2071688"/>
          <p14:tracePt t="22732" x="4187825" y="2108200"/>
          <p14:tracePt t="22748" x="4187825" y="2116138"/>
          <p14:tracePt t="22765" x="4197350" y="2125663"/>
          <p14:tracePt t="22782" x="4214813" y="2152650"/>
          <p14:tracePt t="22798" x="4241800" y="2179638"/>
          <p14:tracePt t="22832" x="4259263" y="2205038"/>
          <p14:tracePt t="22849" x="4268788" y="2205038"/>
          <p14:tracePt t="22865" x="4276725" y="2214563"/>
          <p14:tracePt t="22898" x="4295775" y="2214563"/>
          <p14:tracePt t="22905" x="4303713" y="2214563"/>
          <p14:tracePt t="22915" x="4322763" y="2232025"/>
          <p14:tracePt t="22931" x="4330700" y="2232025"/>
          <p14:tracePt t="22948" x="4367213" y="2241550"/>
          <p14:tracePt t="22965" x="4384675" y="2251075"/>
          <p14:tracePt t="22982" x="4411663" y="2259013"/>
          <p14:tracePt t="23015" x="4429125" y="2259013"/>
          <p14:tracePt t="23032" x="4438650" y="2259013"/>
          <p14:tracePt t="23049" x="4465638" y="2259013"/>
          <p14:tracePt t="23065" x="4483100" y="2259013"/>
          <p14:tracePt t="23082" x="4491038" y="2259013"/>
          <p14:tracePt t="23098" x="4500563" y="2259013"/>
          <p14:tracePt t="23115" x="4510088" y="2259013"/>
          <p14:tracePt t="23132" x="4537075" y="2259013"/>
          <p14:tracePt t="23153" x="4545013" y="2259013"/>
          <p14:tracePt t="23165" x="4554538" y="2259013"/>
          <p14:tracePt t="23182" x="4562475" y="2259013"/>
          <p14:tracePt t="23198" x="4589463" y="2259013"/>
          <p14:tracePt t="23215" x="4608513" y="2259013"/>
          <p14:tracePt t="23232" x="4616450" y="2259013"/>
          <p14:tracePt t="23249" x="4652963" y="2259013"/>
          <p14:tracePt t="23265" x="4660900" y="2251075"/>
          <p14:tracePt t="23298" x="4679950" y="2241550"/>
          <p14:tracePt t="23315" x="4687888" y="2241550"/>
          <p14:tracePt t="23332" x="4714875" y="2224088"/>
          <p14:tracePt t="23353" x="4724400" y="2214563"/>
          <p14:tracePt t="23385" x="4724400" y="2205038"/>
          <p14:tracePt t="23393" x="4732338" y="2197100"/>
          <p14:tracePt t="23409" x="4751388" y="2179638"/>
          <p14:tracePt t="23417" x="4768850" y="2152650"/>
          <p14:tracePt t="23433" x="4786313" y="2125663"/>
          <p14:tracePt t="23449" x="4795838" y="2081213"/>
          <p14:tracePt t="23465" x="4795838" y="2027238"/>
          <p14:tracePt t="23481" x="4803775" y="1990725"/>
          <p14:tracePt t="23498" x="4822825" y="1955800"/>
          <p14:tracePt t="23515" x="4822825" y="1911350"/>
          <p14:tracePt t="23531" x="4822825" y="1893888"/>
          <p14:tracePt t="23548" x="4822825" y="1857375"/>
          <p14:tracePt t="23565" x="4822825" y="1839913"/>
          <p14:tracePt t="23581" x="4822825" y="1803400"/>
          <p14:tracePt t="23598" x="4822825" y="1776413"/>
          <p14:tracePt t="23615" x="4822825" y="1751013"/>
          <p14:tracePt t="23632" x="4803775" y="1731963"/>
          <p14:tracePt t="23648" x="4795838" y="1714500"/>
          <p14:tracePt t="23665" x="4768850" y="1697038"/>
          <p14:tracePt t="23682" x="4732338" y="1687513"/>
          <p14:tracePt t="23698" x="4724400" y="1679575"/>
          <p14:tracePt t="23715" x="4705350" y="1679575"/>
          <p14:tracePt t="23732" x="4670425" y="1679575"/>
          <p14:tracePt t="23748" x="4625975" y="1679575"/>
          <p14:tracePt t="23765" x="4562475" y="1679575"/>
          <p14:tracePt t="23781" x="4500563" y="1697038"/>
          <p14:tracePt t="23798" x="4465638" y="1704975"/>
          <p14:tracePt t="23815" x="4419600" y="1731963"/>
          <p14:tracePt t="23831" x="4384675" y="1751013"/>
          <p14:tracePt t="23833" x="4367213" y="1751013"/>
          <p14:tracePt t="23849" x="4357688" y="1758950"/>
          <p14:tracePt t="23873" x="4322763" y="1776413"/>
          <p14:tracePt t="23889" x="4313238" y="1785938"/>
          <p14:tracePt t="23898" x="4303713" y="1795463"/>
          <p14:tracePt t="23915" x="4268788" y="1839913"/>
          <p14:tracePt t="23932" x="4259263" y="1839913"/>
          <p14:tracePt t="23948" x="4251325" y="1847850"/>
          <p14:tracePt t="23965" x="4251325" y="1857375"/>
          <p14:tracePt t="23982" x="4232275" y="1874838"/>
          <p14:tracePt t="24017" x="4214813" y="1893888"/>
          <p14:tracePt t="24033" x="4214813" y="1901825"/>
          <p14:tracePt t="24049" x="4214813" y="1911350"/>
          <p14:tracePt t="24065" x="4214813" y="1928813"/>
          <p14:tracePt t="24082" x="4205288" y="1946275"/>
          <p14:tracePt t="24098" x="4205288" y="1965325"/>
          <p14:tracePt t="24115" x="4205288" y="1973263"/>
          <p14:tracePt t="24131" x="4205288" y="1982788"/>
          <p14:tracePt t="24148" x="4205288" y="2017713"/>
          <p14:tracePt t="24165" x="4205288" y="2036763"/>
          <p14:tracePt t="24181" x="4205288" y="2071688"/>
          <p14:tracePt t="24198" x="4205288" y="2098675"/>
          <p14:tracePt t="24215" x="4205288" y="2125663"/>
          <p14:tracePt t="24231" x="4205288" y="2152650"/>
          <p14:tracePt t="24248" x="4205288" y="2179638"/>
          <p14:tracePt t="24265" x="4214813" y="2205038"/>
          <p14:tracePt t="24282" x="4241800" y="2232025"/>
          <p14:tracePt t="24298" x="4259263" y="2251075"/>
          <p14:tracePt t="24315" x="4286250" y="2268538"/>
          <p14:tracePt t="24331" x="4348163" y="2295525"/>
          <p14:tracePt t="24348" x="4384675" y="2295525"/>
          <p14:tracePt t="24365" x="4411663" y="2303463"/>
          <p14:tracePt t="24382" x="4446588" y="2303463"/>
          <p14:tracePt t="24398" x="4510088" y="2303463"/>
          <p14:tracePt t="24415" x="4554538" y="2303463"/>
          <p14:tracePt t="24431" x="4562475" y="2303463"/>
          <p14:tracePt t="24448" x="4608513" y="2295525"/>
          <p14:tracePt t="24465" x="4616450" y="2276475"/>
          <p14:tracePt t="24481" x="4652963" y="2268538"/>
          <p14:tracePt t="24498" x="4670425" y="2251075"/>
          <p14:tracePt t="24515" x="4687888" y="2232025"/>
          <p14:tracePt t="24531" x="4697413" y="2232025"/>
          <p14:tracePt t="24548" x="4724400" y="2214563"/>
          <p14:tracePt t="24565" x="4741863" y="2197100"/>
          <p14:tracePt t="24598" x="4751388" y="2187575"/>
          <p14:tracePt t="24615" x="4776788" y="2179638"/>
          <p14:tracePt t="24631" x="4786313" y="2170113"/>
          <p14:tracePt t="24648" x="4803775" y="2133600"/>
          <p14:tracePt t="24665" x="4822825" y="2125663"/>
          <p14:tracePt t="24698" x="4830763" y="2116138"/>
          <p14:tracePt t="24715" x="4830763" y="2089150"/>
          <p14:tracePt t="24731" x="4840288" y="2071688"/>
          <p14:tracePt t="24748" x="4848225" y="2017713"/>
          <p14:tracePt t="24765" x="4848225" y="1965325"/>
          <p14:tracePt t="24782" x="4875213" y="1928813"/>
          <p14:tracePt t="24798" x="4875213" y="1901825"/>
          <p14:tracePt t="24815" x="4875213" y="1874838"/>
          <p14:tracePt t="24832" x="4875213" y="1857375"/>
          <p14:tracePt t="24833" x="4875213" y="1847850"/>
          <p14:tracePt t="24848" x="4867275" y="1839913"/>
          <p14:tracePt t="24865" x="4848225" y="1812925"/>
          <p14:tracePt t="24898" x="4840288" y="1803400"/>
          <p14:tracePt t="24915" x="4830763" y="1795463"/>
          <p14:tracePt t="24932" x="4795838" y="1751013"/>
          <p14:tracePt t="24948" x="4776788" y="1741488"/>
          <p14:tracePt t="24965" x="4759325" y="1741488"/>
          <p14:tracePt t="24982" x="4751388" y="1731963"/>
          <p14:tracePt t="24998" x="4724400" y="1731963"/>
          <p14:tracePt t="25015" x="4697413" y="1731963"/>
          <p14:tracePt t="25031" x="4679950" y="1731963"/>
          <p14:tracePt t="25049" x="4608513" y="1704975"/>
          <p14:tracePt t="25065" x="4562475" y="1704975"/>
          <p14:tracePt t="25082" x="4491038" y="1697038"/>
          <p14:tracePt t="25098" x="4446588" y="1697038"/>
          <p14:tracePt t="25115" x="4384675" y="1697038"/>
          <p14:tracePt t="25131" x="4367213" y="1697038"/>
          <p14:tracePt t="25148" x="4330700" y="1697038"/>
          <p14:tracePt t="25165" x="4303713" y="1697038"/>
          <p14:tracePt t="25181" x="4295775" y="1704975"/>
          <p14:tracePt t="25198" x="4259263" y="1714500"/>
          <p14:tracePt t="25231" x="4251325" y="1731963"/>
          <p14:tracePt t="25249" x="4205288" y="1758950"/>
          <p14:tracePt t="25265" x="4197350" y="1768475"/>
          <p14:tracePt t="25298" x="4187825" y="1776413"/>
          <p14:tracePt t="25315" x="4187825" y="1803400"/>
          <p14:tracePt t="25331" x="4187825" y="1847850"/>
          <p14:tracePt t="25348" x="4187825" y="1866900"/>
          <p14:tracePt t="25365" x="4179888" y="1911350"/>
          <p14:tracePt t="25382" x="4179888" y="1946275"/>
          <p14:tracePt t="25399" x="4179888" y="1990725"/>
          <p14:tracePt t="25415" x="4179888" y="2017713"/>
          <p14:tracePt t="25432" x="4179888" y="2062163"/>
          <p14:tracePt t="25448" x="4179888" y="2098675"/>
          <p14:tracePt t="25465" x="4187825" y="2143125"/>
          <p14:tracePt t="25481" x="4197350" y="2143125"/>
          <p14:tracePt t="25498" x="4224338" y="2187575"/>
          <p14:tracePt t="25515" x="4232275" y="2197100"/>
          <p14:tracePt t="25532" x="4251325" y="2205038"/>
          <p14:tracePt t="25548" x="4286250" y="2241550"/>
          <p14:tracePt t="25565" x="4322763" y="2251075"/>
          <p14:tracePt t="25582" x="4340225" y="2276475"/>
          <p14:tracePt t="25598" x="4375150" y="2276475"/>
          <p14:tracePt t="25615" x="4394200" y="2295525"/>
          <p14:tracePt t="25632" x="4411663" y="2295525"/>
          <p14:tracePt t="25649" x="4456113" y="2295525"/>
          <p14:tracePt t="25681" x="4483100" y="2286000"/>
          <p14:tracePt t="25698" x="4518025" y="2276475"/>
          <p14:tracePt t="25715" x="4527550" y="2276475"/>
          <p14:tracePt t="25732" x="4537075" y="2276475"/>
          <p14:tracePt t="25748" x="4545013" y="2276475"/>
          <p14:tracePt t="25765" x="4589463" y="2268538"/>
          <p14:tracePt t="25798" x="4625975" y="2241550"/>
          <p14:tracePt t="25815" x="4652963" y="2232025"/>
          <p14:tracePt t="25832" x="4670425" y="2214563"/>
          <p14:tracePt t="25833" x="4679950" y="2214563"/>
          <p14:tracePt t="25848" x="4697413" y="2205038"/>
          <p14:tracePt t="25865" x="4714875" y="2187575"/>
          <p14:tracePt t="25882" x="4724400" y="2179638"/>
          <p14:tracePt t="25914" x="4732338" y="2170113"/>
          <p14:tracePt t="25932" x="4741863" y="2160588"/>
          <p14:tracePt t="25953" x="4768850" y="2143125"/>
          <p14:tracePt t="25965" x="4768850" y="2133600"/>
          <p14:tracePt t="25981" x="4776788" y="2116138"/>
          <p14:tracePt t="25998" x="4786313" y="2081213"/>
          <p14:tracePt t="26015" x="4795838" y="2071688"/>
          <p14:tracePt t="26031" x="4813300" y="2036763"/>
          <p14:tracePt t="26049" x="4813300" y="2017713"/>
          <p14:tracePt t="26065" x="4813300" y="1990725"/>
          <p14:tracePt t="26098" x="4813300" y="1982788"/>
          <p14:tracePt t="26115" x="4813300" y="1965325"/>
          <p14:tracePt t="26131" x="4813300" y="1955800"/>
          <p14:tracePt t="26148" x="4813300" y="1928813"/>
          <p14:tracePt t="26165" x="4803775" y="1901825"/>
          <p14:tracePt t="26181" x="4795838" y="1866900"/>
          <p14:tracePt t="26198" x="4786313" y="1857375"/>
          <p14:tracePt t="26215" x="4776788" y="1839913"/>
          <p14:tracePt t="26231" x="4776788" y="1812925"/>
          <p14:tracePt t="26248" x="4751388" y="1795463"/>
          <p14:tracePt t="26265" x="4741863" y="1785938"/>
          <p14:tracePt t="26281" x="4732338" y="1785938"/>
          <p14:tracePt t="26298" x="4705350" y="1758950"/>
          <p14:tracePt t="26315" x="4697413" y="1758950"/>
          <p14:tracePt t="26331" x="4679950" y="1751013"/>
          <p14:tracePt t="26348" x="4660900" y="1741488"/>
          <p14:tracePt t="26365" x="4633913" y="1731963"/>
          <p14:tracePt t="26382" x="4625975" y="1731963"/>
          <p14:tracePt t="26398" x="4598988" y="1731963"/>
          <p14:tracePt t="26415" x="4581525" y="1731963"/>
          <p14:tracePt t="26431" x="4554538" y="1731963"/>
          <p14:tracePt t="26448" x="4537075" y="1731963"/>
          <p14:tracePt t="26466" x="4483100" y="1731963"/>
          <p14:tracePt t="26481" x="4446588" y="1731963"/>
          <p14:tracePt t="26498" x="4438650" y="1731963"/>
          <p14:tracePt t="26515" x="4429125" y="1731963"/>
          <p14:tracePt t="26531" x="4419600" y="1731963"/>
          <p14:tracePt t="26548" x="4384675" y="1731963"/>
          <p14:tracePt t="26565" x="4367213" y="1751013"/>
          <p14:tracePt t="26582" x="4348163" y="1758950"/>
          <p14:tracePt t="26598" x="4330700" y="1768475"/>
          <p14:tracePt t="26615" x="4313238" y="1776413"/>
          <p14:tracePt t="26631" x="4268788" y="1812925"/>
          <p14:tracePt t="26648" x="4251325" y="1857375"/>
          <p14:tracePt t="26666" x="4241800" y="1874838"/>
          <p14:tracePt t="26682" x="4241800" y="1911350"/>
          <p14:tracePt t="26698" x="4241800" y="1928813"/>
          <p14:tracePt t="26715" x="4241800" y="1955800"/>
          <p14:tracePt t="26731" x="4241800" y="1990725"/>
          <p14:tracePt t="26748" x="4241800" y="2036763"/>
          <p14:tracePt t="26765" x="4241800" y="2071688"/>
          <p14:tracePt t="26782" x="4251325" y="2108200"/>
          <p14:tracePt t="26798" x="4286250" y="2160588"/>
          <p14:tracePt t="26814" x="4295775" y="2170113"/>
          <p14:tracePt t="26831" x="4303713" y="2197100"/>
          <p14:tracePt t="26833" x="4313238" y="2214563"/>
          <p14:tracePt t="26849" x="4330700" y="2232025"/>
          <p14:tracePt t="26865" x="4348163" y="2241550"/>
          <p14:tracePt t="26881" x="4367213" y="2276475"/>
          <p14:tracePt t="26898" x="4384675" y="2286000"/>
          <p14:tracePt t="26915" x="4394200" y="2286000"/>
          <p14:tracePt t="26931" x="4446588" y="2312988"/>
          <p14:tracePt t="26948" x="4456113" y="2312988"/>
          <p14:tracePt t="26965" x="4483100" y="2312988"/>
          <p14:tracePt t="26981" x="4491038" y="2322513"/>
          <p14:tracePt t="26998" x="4527550" y="2322513"/>
          <p14:tracePt t="27015" x="4562475" y="2322513"/>
          <p14:tracePt t="27031" x="4589463" y="2322513"/>
          <p14:tracePt t="27048" x="4616450" y="2322513"/>
          <p14:tracePt t="27065" x="4670425" y="2322513"/>
          <p14:tracePt t="27082" x="4714875" y="2322513"/>
          <p14:tracePt t="27098" x="4741863" y="2303463"/>
          <p14:tracePt t="27114" x="4768850" y="2295525"/>
          <p14:tracePt t="27131" x="4776788" y="2286000"/>
          <p14:tracePt t="27148" x="4795838" y="2259013"/>
          <p14:tracePt t="27165" x="4822825" y="2241550"/>
          <p14:tracePt t="27181" x="4830763" y="2205038"/>
          <p14:tracePt t="27198" x="4830763" y="2187575"/>
          <p14:tracePt t="27215" x="4840288" y="2133600"/>
          <p14:tracePt t="27231" x="4867275" y="2098675"/>
          <p14:tracePt t="27248" x="4867275" y="2071688"/>
          <p14:tracePt t="27265" x="4867275" y="2036763"/>
          <p14:tracePt t="27282" x="4867275" y="2017713"/>
          <p14:tracePt t="27298" x="4867275" y="1965325"/>
          <p14:tracePt t="27315" x="4867275" y="1911350"/>
          <p14:tracePt t="27331" x="4867275" y="1901825"/>
          <p14:tracePt t="27348" x="4848225" y="1874838"/>
          <p14:tracePt t="27365" x="4813300" y="1822450"/>
          <p14:tracePt t="27383" x="4786313" y="1795463"/>
          <p14:tracePt t="27398" x="4741863" y="1758950"/>
          <p14:tracePt t="27415" x="4705350" y="1751013"/>
          <p14:tracePt t="27431" x="4643438" y="1731963"/>
          <p14:tracePt t="27449" x="4589463" y="1724025"/>
          <p14:tracePt t="27465" x="4554538" y="1724025"/>
          <p14:tracePt t="27482" x="4510088" y="1724025"/>
          <p14:tracePt t="27498" x="4465638" y="1724025"/>
          <p14:tracePt t="27515" x="4419600" y="1724025"/>
          <p14:tracePt t="27531" x="4357688" y="1724025"/>
          <p14:tracePt t="27548" x="4340225" y="1751013"/>
          <p14:tracePt t="27565" x="4303713" y="1768475"/>
          <p14:tracePt t="27581" x="4276725" y="1803400"/>
          <p14:tracePt t="27598" x="4268788" y="1830388"/>
          <p14:tracePt t="27615" x="4241800" y="1847850"/>
          <p14:tracePt t="27937" x="4241800" y="1866900"/>
          <p14:tracePt t="28121" x="4241800" y="1884363"/>
          <p14:tracePt t="28129" x="4241800" y="1911350"/>
          <p14:tracePt t="28137" x="4241800" y="1928813"/>
          <p14:tracePt t="28148" x="4241800" y="1938338"/>
          <p14:tracePt t="28165" x="4241800" y="2000250"/>
          <p14:tracePt t="28181" x="4241800" y="2108200"/>
          <p14:tracePt t="28198" x="4241800" y="2214563"/>
          <p14:tracePt t="28215" x="4241800" y="2374900"/>
          <p14:tracePt t="28231" x="4214813" y="2473325"/>
          <p14:tracePt t="28248" x="4170363" y="2652713"/>
          <p14:tracePt t="28265" x="4143375" y="2741613"/>
          <p14:tracePt t="28282" x="4125913" y="2803525"/>
          <p14:tracePt t="28298" x="4089400" y="2857500"/>
          <p14:tracePt t="28315" x="4081463" y="2894013"/>
          <p14:tracePt t="28331" x="4062413" y="2928938"/>
          <p14:tracePt t="28348" x="4044950" y="2955925"/>
          <p14:tracePt t="28364" x="4027488" y="2965450"/>
          <p14:tracePt t="28381" x="4010025" y="2982913"/>
          <p14:tracePt t="28398" x="3990975" y="3017838"/>
          <p14:tracePt t="28415" x="3956050" y="3062288"/>
          <p14:tracePt t="28431" x="3929063" y="3108325"/>
          <p14:tracePt t="28448" x="3884613" y="3152775"/>
          <p14:tracePt t="28465" x="3867150" y="3197225"/>
          <p14:tracePt t="28482" x="3830638" y="3251200"/>
          <p14:tracePt t="28498" x="3776663" y="3313113"/>
          <p14:tracePt t="28515" x="3741738" y="3357563"/>
          <p14:tracePt t="28531" x="3732213" y="3384550"/>
          <p14:tracePt t="28548" x="3724275" y="3402013"/>
          <p14:tracePt t="28729" x="3714750" y="3411538"/>
          <p14:tracePt t="28761" x="3705225" y="3419475"/>
          <p14:tracePt t="28769" x="3687763" y="3438525"/>
          <p14:tracePt t="28785" x="3687763" y="3446463"/>
          <p14:tracePt t="28801" x="3679825" y="3455988"/>
          <p14:tracePt t="28817" x="3643313" y="3465513"/>
          <p14:tracePt t="28831" x="3633788" y="3465513"/>
          <p14:tracePt t="28849" x="3509963" y="3465513"/>
          <p14:tracePt t="28865" x="3438525" y="3465513"/>
          <p14:tracePt t="28882" x="3375025" y="3465513"/>
          <p14:tracePt t="28898" x="3340100" y="3465513"/>
          <p14:tracePt t="28915" x="3330575" y="3465513"/>
          <p14:tracePt t="28948" x="3322638" y="3465513"/>
          <p14:tracePt t="28965" x="3303588" y="3465513"/>
          <p14:tracePt t="28981" x="3286125" y="3465513"/>
          <p14:tracePt t="28998" x="3276600" y="3465513"/>
          <p14:tracePt t="29015" x="3232150" y="3465513"/>
          <p14:tracePt t="29031" x="3214688" y="3465513"/>
          <p14:tracePt t="29048" x="3197225" y="3465513"/>
          <p14:tracePt t="29065" x="3187700" y="3465513"/>
          <p14:tracePt t="29473" x="3187700" y="3473450"/>
          <p14:tracePt t="29489" x="3197225" y="3473450"/>
          <p14:tracePt t="29498" x="3214688" y="3500438"/>
          <p14:tracePt t="29513" x="3232150" y="3500438"/>
          <p14:tracePt t="29529" x="3251200" y="3500438"/>
          <p14:tracePt t="29544" x="3268663" y="3500438"/>
          <p14:tracePt t="29552" x="3286125" y="3500438"/>
          <p14:tracePt t="29565" x="3303588" y="3500438"/>
          <p14:tracePt t="29581" x="3394075" y="3509963"/>
          <p14:tracePt t="29598" x="3455988" y="3509963"/>
          <p14:tracePt t="29615" x="3490913" y="3509963"/>
          <p14:tracePt t="29631" x="3527425" y="3509963"/>
          <p14:tracePt t="29648" x="3536950" y="3509963"/>
          <p14:tracePt t="29681" x="3544888" y="3509963"/>
          <p14:tracePt t="29689" x="3562350" y="3509963"/>
          <p14:tracePt t="29699" x="3571875" y="3509963"/>
          <p14:tracePt t="29715" x="3598863" y="3509963"/>
          <p14:tracePt t="29748" x="3616325" y="3509963"/>
          <p14:tracePt t="29765" x="3625850" y="3509963"/>
          <p14:tracePt t="29781" x="3633788" y="3509963"/>
          <p14:tracePt t="29798" x="3670300" y="3509963"/>
          <p14:tracePt t="29815" x="3679825" y="3509963"/>
          <p14:tracePt t="30465" x="3687763" y="3527425"/>
          <p14:tracePt t="30473" x="3687763" y="3536950"/>
          <p14:tracePt t="30482" x="3687763" y="3544888"/>
          <p14:tracePt t="30498" x="3679825" y="3608388"/>
          <p14:tracePt t="30515" x="3660775" y="3670300"/>
          <p14:tracePt t="30531" x="3652838" y="3741738"/>
          <p14:tracePt t="30548" x="3616325" y="3822700"/>
          <p14:tracePt t="30565" x="3598863" y="3902075"/>
          <p14:tracePt t="30581" x="3598863" y="3965575"/>
          <p14:tracePt t="30598" x="3598863" y="4010025"/>
          <p14:tracePt t="30615" x="3598863" y="4054475"/>
          <p14:tracePt t="30631" x="3598863" y="4071938"/>
          <p14:tracePt t="30648" x="3598863" y="4116388"/>
          <p14:tracePt t="30665" x="3598863" y="4187825"/>
          <p14:tracePt t="30682" x="3598863" y="4251325"/>
          <p14:tracePt t="30698" x="3598863" y="4295775"/>
          <p14:tracePt t="30715" x="3598863" y="4348163"/>
          <p14:tracePt t="30731" x="3598863" y="4384675"/>
          <p14:tracePt t="30748" x="3598863" y="4411663"/>
          <p14:tracePt t="30765" x="3598863" y="4456113"/>
          <p14:tracePt t="30781" x="3598863" y="4465638"/>
          <p14:tracePt t="30798" x="3598863" y="4491038"/>
          <p14:tracePt t="30815" x="3598863" y="4500563"/>
          <p14:tracePt t="30831" x="3598863" y="4527550"/>
          <p14:tracePt t="30848" x="3598863" y="4545013"/>
          <p14:tracePt t="30865" x="3598863" y="4554538"/>
          <p14:tracePt t="30881" x="3598863" y="4562475"/>
          <p14:tracePt t="30898" x="3598863" y="4572000"/>
          <p14:tracePt t="31833" x="3598863" y="4562475"/>
          <p14:tracePt t="31841" x="3598863" y="4554538"/>
          <p14:tracePt t="31849" x="3598863" y="4518025"/>
          <p14:tracePt t="31865" x="3598863" y="4473575"/>
          <p14:tracePt t="31882" x="3598863" y="4429125"/>
          <p14:tracePt t="31898" x="3598863" y="4367213"/>
          <p14:tracePt t="31914" x="3598863" y="4303713"/>
          <p14:tracePt t="31931" x="3598863" y="4251325"/>
          <p14:tracePt t="31948" x="3633788" y="4160838"/>
          <p14:tracePt t="31964" x="3687763" y="4081463"/>
          <p14:tracePt t="31981" x="3768725" y="4000500"/>
          <p14:tracePt t="31998" x="3848100" y="3965575"/>
          <p14:tracePt t="32015" x="3938588" y="3919538"/>
          <p14:tracePt t="32031" x="4017963" y="3911600"/>
          <p14:tracePt t="32049" x="4116388" y="3894138"/>
          <p14:tracePt t="32065" x="4241800" y="3857625"/>
          <p14:tracePt t="32082" x="4268788" y="3830638"/>
          <p14:tracePt t="32098" x="4295775" y="3822700"/>
          <p14:tracePt t="32115" x="4303713" y="3803650"/>
          <p14:tracePt t="32217" x="4330700" y="3803650"/>
          <p14:tracePt t="32241" x="4340225" y="3803650"/>
          <p14:tracePt t="32249" x="4348163" y="3803650"/>
          <p14:tracePt t="32265" x="4357688" y="3803650"/>
          <p14:tracePt t="32281" x="4375150" y="3803650"/>
          <p14:tracePt t="32313" x="4384675" y="3803650"/>
          <p14:tracePt t="32401" x="4402138" y="3803650"/>
          <p14:tracePt t="32617" x="4411663" y="3803650"/>
          <p14:tracePt t="32665" x="4411663" y="3813175"/>
          <p14:tracePt t="32721" x="4411663" y="3822700"/>
          <p14:tracePt t="32745" x="4411663" y="3830638"/>
          <p14:tracePt t="32769" x="4394200" y="3830638"/>
          <p14:tracePt t="32785" x="4384675" y="3840163"/>
          <p14:tracePt t="32793" x="4375150" y="3848100"/>
          <p14:tracePt t="32817" x="4367213" y="3867150"/>
          <p14:tracePt t="32833" x="4357688" y="3875088"/>
          <p14:tracePt t="32849" x="4348163" y="3875088"/>
          <p14:tracePt t="32865" x="4340225" y="3884613"/>
          <p14:tracePt t="32881" x="4330700" y="3894138"/>
          <p14:tracePt t="32898" x="4313238" y="3902075"/>
          <p14:tracePt t="32905" x="4313238" y="3911600"/>
          <p14:tracePt t="32915" x="4303713" y="3938588"/>
          <p14:tracePt t="32931" x="4276725" y="3965575"/>
          <p14:tracePt t="32948" x="4268788" y="3983038"/>
          <p14:tracePt t="32964" x="4268788" y="4000500"/>
          <p14:tracePt t="32981" x="4259263" y="4010025"/>
          <p14:tracePt t="33015" x="4259263" y="4027488"/>
          <p14:tracePt t="33057" x="4251325" y="4037013"/>
          <p14:tracePt t="33393" x="4259263" y="4044950"/>
          <p14:tracePt t="33401" x="4276725" y="4044950"/>
          <p14:tracePt t="33409" x="4286250" y="4044950"/>
          <p14:tracePt t="33416" x="4295775" y="4044950"/>
          <p14:tracePt t="33441" x="4303713" y="4044950"/>
          <p14:tracePt t="33457" x="4340225" y="4054475"/>
          <p14:tracePt t="33472" x="4348163" y="4062413"/>
          <p14:tracePt t="33489" x="4357688" y="4081463"/>
          <p14:tracePt t="33498" x="4384675" y="4081463"/>
          <p14:tracePt t="33515" x="4394200" y="4089400"/>
          <p14:tracePt t="33532" x="4419600" y="4116388"/>
          <p14:tracePt t="33549" x="4429125" y="4133850"/>
          <p14:tracePt t="33564" x="4456113" y="4143375"/>
          <p14:tracePt t="33581" x="4465638" y="4152900"/>
          <p14:tracePt t="33598" x="4500563" y="4187825"/>
          <p14:tracePt t="33697" x="4510088" y="4197350"/>
          <p14:tracePt t="33705" x="4518025" y="4205288"/>
          <p14:tracePt t="33865" x="4518025" y="4187825"/>
          <p14:tracePt t="33881" x="4527550" y="4152900"/>
          <p14:tracePt t="33905" x="4527550" y="4116388"/>
          <p14:tracePt t="33914" x="4527550" y="4108450"/>
          <p14:tracePt t="33921" x="4527550" y="4089400"/>
          <p14:tracePt t="33931" x="4527550" y="4071938"/>
          <p14:tracePt t="33948" x="4554538" y="4054475"/>
          <p14:tracePt t="33965" x="4562475" y="4017963"/>
          <p14:tracePt t="33981" x="4562475" y="4010025"/>
          <p14:tracePt t="33998" x="4562475" y="4000500"/>
          <p14:tracePt t="34014" x="4572000" y="3973513"/>
          <p14:tracePt t="34289" x="4572000" y="3965575"/>
          <p14:tracePt t="34297" x="4572000" y="3956050"/>
          <p14:tracePt t="34329" x="4572000" y="3929063"/>
          <p14:tracePt t="34337" x="4545013" y="3919538"/>
          <p14:tracePt t="34348" x="4510088" y="3919538"/>
          <p14:tracePt t="34365" x="4429125" y="3902075"/>
          <p14:tracePt t="34381" x="4411663" y="3884613"/>
          <p14:tracePt t="34398" x="4394200" y="3884613"/>
          <p14:tracePt t="34601" x="4375150" y="3884613"/>
          <p14:tracePt t="34609" x="4384675" y="3894138"/>
          <p14:tracePt t="34617" x="4394200" y="3911600"/>
          <p14:tracePt t="34631" x="4402138" y="3919538"/>
          <p14:tracePt t="34648" x="4446588" y="3965575"/>
          <p14:tracePt t="34665" x="4510088" y="4000500"/>
          <p14:tracePt t="34682" x="4527550" y="4010025"/>
          <p14:tracePt t="34698" x="4537075" y="4017963"/>
          <p14:tracePt t="34753" x="4545013" y="4017963"/>
          <p14:tracePt t="34833" x="4572000" y="4027488"/>
          <p14:tracePt t="34841" x="4589463" y="4044950"/>
          <p14:tracePt t="34849" x="4608513" y="4054475"/>
          <p14:tracePt t="34864" x="4616450" y="4062413"/>
          <p14:tracePt t="34881" x="4660900" y="4071938"/>
          <p14:tracePt t="34898" x="4705350" y="4098925"/>
          <p14:tracePt t="34914" x="4714875" y="4108450"/>
          <p14:tracePt t="34931" x="4759325" y="4108450"/>
          <p14:tracePt t="34948" x="4768850" y="4108450"/>
          <p14:tracePt t="34964" x="4776788" y="4108450"/>
          <p14:tracePt t="34998" x="4803775" y="4108450"/>
          <p14:tracePt t="35145" x="4813300" y="4108450"/>
          <p14:tracePt t="35153" x="4822825" y="4108450"/>
          <p14:tracePt t="35169" x="4830763" y="4108450"/>
          <p14:tracePt t="35181" x="4848225" y="4108450"/>
          <p14:tracePt t="35201" x="4867275" y="4108450"/>
          <p14:tracePt t="35225" x="4875213" y="4108450"/>
          <p14:tracePt t="35249" x="4884738" y="4108450"/>
          <p14:tracePt t="35265" x="4902200" y="4108450"/>
          <p14:tracePt t="35305" x="4911725" y="4108450"/>
          <p14:tracePt t="35361" x="4929188" y="4108450"/>
          <p14:tracePt t="35385" x="4938713" y="4108450"/>
          <p14:tracePt t="35465" x="4946650" y="4116388"/>
          <p14:tracePt t="35472" x="4956175" y="4116388"/>
          <p14:tracePt t="36193" x="4919663" y="4116388"/>
          <p14:tracePt t="36201" x="4911725" y="4116388"/>
          <p14:tracePt t="36209" x="4902200" y="4116388"/>
          <p14:tracePt t="36225" x="4875213" y="4116388"/>
          <p14:tracePt t="36232" x="4867275" y="4116388"/>
          <p14:tracePt t="36249" x="4857750" y="4125913"/>
          <p14:tracePt t="36313" x="4848225" y="4125913"/>
          <p14:tracePt t="36321" x="4813300" y="4125913"/>
          <p14:tracePt t="36331" x="4786313" y="4125913"/>
          <p14:tracePt t="36348" x="4768850" y="4125913"/>
          <p14:tracePt t="36364" x="4759325" y="4125913"/>
          <p14:tracePt t="36381" x="4751388" y="4125913"/>
          <p14:tracePt t="38265" x="4732338" y="4125913"/>
          <p14:tracePt t="40529" x="4724400" y="4125913"/>
          <p14:tracePt t="40537" x="4724400" y="4081463"/>
          <p14:tracePt t="40547" x="4724400" y="3990975"/>
          <p14:tracePt t="40564" x="4724400" y="3822700"/>
          <p14:tracePt t="40581" x="4724400" y="3581400"/>
          <p14:tracePt t="40597" x="4724400" y="3340100"/>
          <p14:tracePt t="40614" x="4732338" y="3098800"/>
          <p14:tracePt t="40631" x="4795838" y="2894013"/>
          <p14:tracePt t="40647" x="4803775" y="2776538"/>
          <p14:tracePt t="40665" x="4813300" y="2660650"/>
          <p14:tracePt t="40681" x="4813300" y="2616200"/>
          <p14:tracePt t="40697" x="4813300" y="2608263"/>
          <p14:tracePt t="41121" x="4813300" y="2571750"/>
          <p14:tracePt t="41129" x="4813300" y="2554288"/>
          <p14:tracePt t="41137" x="4813300" y="2536825"/>
          <p14:tracePt t="41147" x="4813300" y="2509838"/>
          <p14:tracePt t="41164" x="4813300" y="2482850"/>
          <p14:tracePt t="41181" x="4813300" y="2438400"/>
          <p14:tracePt t="41197" x="4795838" y="2419350"/>
          <p14:tracePt t="41214" x="4795838" y="2393950"/>
          <p14:tracePt t="41231" x="4768850" y="2366963"/>
          <p14:tracePt t="41247" x="4759325" y="2330450"/>
          <p14:tracePt t="41265" x="4714875" y="2232025"/>
          <p14:tracePt t="41281" x="4705350" y="2197100"/>
          <p14:tracePt t="41297" x="4670425" y="2133600"/>
          <p14:tracePt t="41314" x="4660900" y="2098675"/>
          <p14:tracePt t="41331" x="4643438" y="2017713"/>
          <p14:tracePt t="41347" x="4625975" y="1965325"/>
          <p14:tracePt t="41364" x="4625975" y="1938338"/>
          <p14:tracePt t="41381" x="4608513" y="1893888"/>
          <p14:tracePt t="41397" x="4608513" y="1884363"/>
          <p14:tracePt t="41417" x="4589463" y="1847850"/>
          <p14:tracePt t="41801" x="4598988" y="1839913"/>
          <p14:tracePt t="41809" x="4608513" y="1839913"/>
          <p14:tracePt t="41832" x="4625975" y="1847850"/>
          <p14:tracePt t="41857" x="4633913" y="1847850"/>
          <p14:tracePt t="41889" x="4643438" y="1847850"/>
          <p14:tracePt t="41898" x="4660900" y="1857375"/>
          <p14:tracePt t="41921" x="4670425" y="1866900"/>
          <p14:tracePt t="42385" x="4679950" y="1874838"/>
          <p14:tracePt t="42393" x="4679950" y="1893888"/>
          <p14:tracePt t="42401" x="4679950" y="1901825"/>
          <p14:tracePt t="42414" x="4679950" y="1911350"/>
          <p14:tracePt t="42431" x="4679950" y="1928813"/>
          <p14:tracePt t="42447" x="4697413" y="1955800"/>
          <p14:tracePt t="42482" x="4697413" y="1965325"/>
          <p14:tracePt t="42514" x="4697413" y="1982788"/>
          <p14:tracePt t="42537" x="4697413" y="2009775"/>
          <p14:tracePt t="42561" x="4697413" y="2017713"/>
          <p14:tracePt t="42577" x="4697413" y="2036763"/>
          <p14:tracePt t="42585" x="4697413" y="2054225"/>
          <p14:tracePt t="42597" x="4697413" y="2062163"/>
          <p14:tracePt t="42614" x="4687888" y="2071688"/>
          <p14:tracePt t="42631" x="4687888" y="2098675"/>
          <p14:tracePt t="42647" x="4670425" y="2116138"/>
          <p14:tracePt t="42665" x="4652963" y="2143125"/>
          <p14:tracePt t="42681" x="4652963" y="2152650"/>
          <p14:tracePt t="42698" x="4652963" y="2160588"/>
          <p14:tracePt t="42714" x="4652963" y="2179638"/>
          <p14:tracePt t="42747" x="4643438" y="2187575"/>
          <p14:tracePt t="43017" x="4643438" y="2170113"/>
          <p14:tracePt t="43033" x="4643438" y="2152650"/>
          <p14:tracePt t="43049" x="4643438" y="2133600"/>
          <p14:tracePt t="43057" x="4643438" y="2116138"/>
          <p14:tracePt t="43065" x="4643438" y="2108200"/>
          <p14:tracePt t="43081" x="4652963" y="2098675"/>
          <p14:tracePt t="43098" x="4652963" y="2062163"/>
          <p14:tracePt t="43114" x="4652963" y="2054225"/>
          <p14:tracePt t="43131" x="4652963" y="2036763"/>
          <p14:tracePt t="43147" x="4652963" y="1990725"/>
          <p14:tracePt t="43164" x="4652963" y="1955800"/>
          <p14:tracePt t="43181" x="4652963" y="1938338"/>
          <p14:tracePt t="43197" x="4652963" y="1901825"/>
          <p14:tracePt t="43214" x="4652963" y="1874838"/>
          <p14:tracePt t="43231" x="4652963" y="1839913"/>
          <p14:tracePt t="43247" x="4652963" y="1822450"/>
          <p14:tracePt t="43264" x="4652963" y="1803400"/>
          <p14:tracePt t="43305" x="4652963" y="1785938"/>
          <p14:tracePt t="43473" x="4652963" y="1795463"/>
          <p14:tracePt t="43481" x="4652963" y="1803400"/>
          <p14:tracePt t="43489" x="4660900" y="1812925"/>
          <p14:tracePt t="43498" x="4660900" y="1822450"/>
          <p14:tracePt t="43514" x="4660900" y="1847850"/>
          <p14:tracePt t="43530" x="4679950" y="1901825"/>
          <p14:tracePt t="43547" x="4679950" y="1911350"/>
          <p14:tracePt t="43564" x="4679950" y="1955800"/>
          <p14:tracePt t="43581" x="4679950" y="1965325"/>
          <p14:tracePt t="43597" x="4679950" y="2000250"/>
          <p14:tracePt t="43614" x="4679950" y="2009775"/>
          <p14:tracePt t="43631" x="4679950" y="2036763"/>
          <p14:tracePt t="43647" x="4679950" y="2044700"/>
          <p14:tracePt t="43664" x="4679950" y="2071688"/>
          <p14:tracePt t="43680" x="4679950" y="2089150"/>
          <p14:tracePt t="43714" x="4679950" y="2098675"/>
          <p14:tracePt t="43753" x="4679950" y="2108200"/>
          <p14:tracePt t="43769" x="4679950" y="2125663"/>
          <p14:tracePt t="43960" x="4679950" y="2116138"/>
          <p14:tracePt t="43977" x="4679950" y="2108200"/>
          <p14:tracePt t="43985" x="4679950" y="2098675"/>
          <p14:tracePt t="44009" x="4679950" y="2089150"/>
          <p14:tracePt t="44017" x="4679950" y="2071688"/>
          <p14:tracePt t="44031" x="4679950" y="2054225"/>
          <p14:tracePt t="44047" x="4679950" y="2036763"/>
          <p14:tracePt t="44064" x="4679950" y="2009775"/>
          <p14:tracePt t="44081" x="4679950" y="1982788"/>
          <p14:tracePt t="44114" x="4679950" y="1955800"/>
          <p14:tracePt t="44131" x="4679950" y="1946275"/>
          <p14:tracePt t="44147" x="4679950" y="1911350"/>
          <p14:tracePt t="44164" x="4679950" y="1901825"/>
          <p14:tracePt t="44180" x="4679950" y="1884363"/>
          <p14:tracePt t="44297" x="4679950" y="1857375"/>
          <p14:tracePt t="44569" x="4679950" y="1884363"/>
          <p14:tracePt t="44577" x="4679950" y="1893888"/>
          <p14:tracePt t="44585" x="4679950" y="1901825"/>
          <p14:tracePt t="44597" x="4679950" y="1911350"/>
          <p14:tracePt t="44614" x="4679950" y="1946275"/>
          <p14:tracePt t="44631" x="4679950" y="1965325"/>
          <p14:tracePt t="44647" x="4679950" y="1990725"/>
          <p14:tracePt t="44665" x="4679950" y="2009775"/>
          <p14:tracePt t="44681" x="4679950" y="2044700"/>
          <p14:tracePt t="44714" x="4679950" y="2054225"/>
          <p14:tracePt t="44731" x="4679950" y="2062163"/>
          <p14:tracePt t="44747" x="4679950" y="2089150"/>
          <p14:tracePt t="44781" x="4679950" y="2108200"/>
          <p14:tracePt t="44797" x="4660900" y="2125663"/>
          <p14:tracePt t="44929" x="4652963" y="2125663"/>
          <p14:tracePt t="44937" x="4643438" y="2125663"/>
          <p14:tracePt t="44953" x="4625975" y="2125663"/>
          <p14:tracePt t="44965" x="4608513" y="2098675"/>
          <p14:tracePt t="44981" x="4598988" y="2062163"/>
          <p14:tracePt t="44997" x="4598988" y="2036763"/>
          <p14:tracePt t="45014" x="4589463" y="2009775"/>
          <p14:tracePt t="45031" x="4589463" y="2000250"/>
          <p14:tracePt t="45047" x="4589463" y="1990725"/>
          <p14:tracePt t="45064" x="4589463" y="1982788"/>
          <p14:tracePt t="45098" x="4589463" y="1938338"/>
          <p14:tracePt t="45114" x="4589463" y="1928813"/>
          <p14:tracePt t="45130" x="4598988" y="1893888"/>
          <p14:tracePt t="45147" x="4598988" y="1874838"/>
          <p14:tracePt t="45164" x="4598988" y="1847850"/>
          <p14:tracePt t="45181" x="4598988" y="1839913"/>
          <p14:tracePt t="45214" x="4598988" y="1830388"/>
          <p14:tracePt t="45231" x="4608513" y="1822450"/>
          <p14:tracePt t="45385" x="4625975" y="1812925"/>
          <p14:tracePt t="45409" x="4633913" y="1812925"/>
          <p14:tracePt t="45449" x="4643438" y="1812925"/>
          <p14:tracePt t="45457" x="4643438" y="1822450"/>
          <p14:tracePt t="45465" x="4643438" y="1830388"/>
          <p14:tracePt t="45481" x="4643438" y="1839913"/>
          <p14:tracePt t="45497" x="4652963" y="1866900"/>
          <p14:tracePt t="45514" x="4652963" y="1874838"/>
          <p14:tracePt t="45537" x="4652963" y="1884363"/>
          <p14:tracePt t="45553" x="4652963" y="1893888"/>
          <p14:tracePt t="45564" x="4652963" y="1901825"/>
          <p14:tracePt t="45581" x="4652963" y="1938338"/>
          <p14:tracePt t="45597" x="4652963" y="1955800"/>
          <p14:tracePt t="45614" x="4652963" y="1982788"/>
          <p14:tracePt t="45647" x="4652963" y="1990725"/>
          <p14:tracePt t="45664" x="4652963" y="2000250"/>
          <p14:tracePt t="45681" x="4652963" y="2017713"/>
          <p14:tracePt t="45697" x="4652963" y="2036763"/>
          <p14:tracePt t="45714" x="4652963" y="2054225"/>
          <p14:tracePt t="45753" x="4652963" y="2062163"/>
          <p14:tracePt t="46025" x="4660900" y="2071688"/>
          <p14:tracePt t="46041" x="4670425" y="2071688"/>
          <p14:tracePt t="46049" x="4670425" y="2062163"/>
          <p14:tracePt t="46057" x="4670425" y="2036763"/>
          <p14:tracePt t="46065" x="4670425" y="2027238"/>
          <p14:tracePt t="46081" x="4670425" y="1973263"/>
          <p14:tracePt t="46098" x="4670425" y="1938338"/>
          <p14:tracePt t="46114" x="4670425" y="1893888"/>
          <p14:tracePt t="46131" x="4670425" y="1884363"/>
          <p14:tracePt t="46625" x="4687888" y="1893888"/>
          <p14:tracePt t="46633" x="4697413" y="1911350"/>
          <p14:tracePt t="46649" x="4697413" y="1919288"/>
          <p14:tracePt t="46665" x="4697413" y="1928813"/>
          <p14:tracePt t="46681" x="4697413" y="1938338"/>
          <p14:tracePt t="46777" x="4697413" y="1946275"/>
          <p14:tracePt t="46801" x="4697413" y="1973263"/>
          <p14:tracePt t="46873" x="4697413" y="1982788"/>
          <p14:tracePt t="47057" x="4697413" y="1990725"/>
          <p14:tracePt t="47081" x="4697413" y="2000250"/>
          <p14:tracePt t="47089" x="4697413" y="2017713"/>
          <p14:tracePt t="47105" x="4697413" y="2027238"/>
          <p14:tracePt t="47114" x="4697413" y="2044700"/>
          <p14:tracePt t="47130" x="4697413" y="2054225"/>
          <p14:tracePt t="47147" x="4697413" y="2081213"/>
          <p14:tracePt t="47164" x="4697413" y="2089150"/>
          <p14:tracePt t="47225" x="4697413" y="2108200"/>
          <p14:tracePt t="47417" x="4679950" y="2089150"/>
          <p14:tracePt t="47425" x="4679950" y="2081213"/>
          <p14:tracePt t="47433" x="4679950" y="2044700"/>
          <p14:tracePt t="47447" x="4679950" y="2027238"/>
          <p14:tracePt t="47465" x="4670425" y="1990725"/>
          <p14:tracePt t="47481" x="4670425" y="1955800"/>
          <p14:tracePt t="47497" x="4670425" y="1938338"/>
          <p14:tracePt t="47585" x="4670425" y="1928813"/>
          <p14:tracePt t="47617" x="4670425" y="1919288"/>
          <p14:tracePt t="47689" x="4660900" y="1911350"/>
          <p14:tracePt t="47937" x="4652963" y="1911350"/>
          <p14:tracePt t="47953" x="4652963" y="1919288"/>
          <p14:tracePt t="47969" x="4652963" y="1928813"/>
          <p14:tracePt t="47985" x="4652963" y="1938338"/>
          <p14:tracePt t="48001" x="4652963" y="1965325"/>
          <p14:tracePt t="48017" x="4652963" y="1973263"/>
          <p14:tracePt t="48025" x="4652963" y="1982788"/>
          <p14:tracePt t="48032" x="4652963" y="1990725"/>
          <p14:tracePt t="48049" x="4652963" y="2027238"/>
          <p14:tracePt t="48065" x="4652963" y="2036763"/>
          <p14:tracePt t="48081" x="4652963" y="2071688"/>
          <p14:tracePt t="48098" x="4652963" y="2125663"/>
          <p14:tracePt t="48114" x="4652963" y="2133600"/>
          <p14:tracePt t="48130" x="4652963" y="2152650"/>
          <p14:tracePt t="48147" x="4652963" y="2160588"/>
          <p14:tracePt t="48164" x="4652963" y="2170113"/>
          <p14:tracePt t="48985" x="4652963" y="2187575"/>
          <p14:tracePt t="49017" x="4652963" y="2179638"/>
          <p14:tracePt t="49025" x="4652963" y="2160588"/>
          <p14:tracePt t="49033" x="4652963" y="2133600"/>
          <p14:tracePt t="49047" x="4652963" y="2125663"/>
          <p14:tracePt t="49065" x="4652963" y="2071688"/>
          <p14:tracePt t="49081" x="4652963" y="2044700"/>
          <p14:tracePt t="49121" x="4652963" y="2027238"/>
          <p14:tracePt t="49209" x="4652963" y="2017713"/>
          <p14:tracePt t="49217" x="4652963" y="2009775"/>
          <p14:tracePt t="49225" x="4643438" y="2000250"/>
          <p14:tracePt t="49233" x="4643438" y="1990725"/>
          <p14:tracePt t="49257" x="4643438" y="1982788"/>
          <p14:tracePt t="49361" x="4643438" y="1973263"/>
          <p14:tracePt t="49377" x="4643438" y="1955800"/>
          <p14:tracePt t="49425" x="4625975" y="1928813"/>
          <p14:tracePt t="49641" x="4625975" y="1938338"/>
          <p14:tracePt t="49649" x="4616450" y="1973263"/>
          <p14:tracePt t="49665" x="4616450" y="1990725"/>
          <p14:tracePt t="49673" x="4616450" y="2017713"/>
          <p14:tracePt t="49682" x="4616450" y="2027238"/>
          <p14:tracePt t="49697" x="4616450" y="2036763"/>
          <p14:tracePt t="49714" x="4616450" y="2044700"/>
          <p14:tracePt t="49730" x="4616450" y="2071688"/>
          <p14:tracePt t="49761" x="4616450" y="2081213"/>
          <p14:tracePt t="49769" x="4616450" y="2089150"/>
          <p14:tracePt t="49780" x="4616450" y="2098675"/>
          <p14:tracePt t="49797" x="4616450" y="2125663"/>
          <p14:tracePt t="49814" x="4616450" y="2133600"/>
          <p14:tracePt t="49831" x="4616450" y="2143125"/>
          <p14:tracePt t="49847" x="4616450" y="2152650"/>
          <p14:tracePt t="50048" x="4616450" y="2143125"/>
          <p14:tracePt t="50065" x="4616450" y="2133600"/>
          <p14:tracePt t="50073" x="4616450" y="2116138"/>
          <p14:tracePt t="50082" x="4616450" y="2098675"/>
          <p14:tracePt t="50098" x="4616450" y="2081213"/>
          <p14:tracePt t="50114" x="4643438" y="2017713"/>
          <p14:tracePt t="50131" x="4643438" y="2009775"/>
          <p14:tracePt t="50147" x="4643438" y="1946275"/>
          <p14:tracePt t="50164" x="4643438" y="1901825"/>
          <p14:tracePt t="50181" x="4652963" y="1874838"/>
          <p14:tracePt t="50197" x="4652963" y="1839913"/>
          <p14:tracePt t="50214" x="4652963" y="1822450"/>
          <p14:tracePt t="50231" x="4652963" y="1803400"/>
          <p14:tracePt t="50247" x="4652963" y="1795463"/>
          <p14:tracePt t="50264" x="4652963" y="1785938"/>
          <p14:tracePt t="50489" x="4652963" y="1803400"/>
          <p14:tracePt t="50497" x="4652963" y="1812925"/>
          <p14:tracePt t="50505" x="4652963" y="1822450"/>
          <p14:tracePt t="50514" x="4652963" y="1857375"/>
          <p14:tracePt t="50531" x="4652963" y="1874838"/>
          <p14:tracePt t="50547" x="4652963" y="1919288"/>
          <p14:tracePt t="50564" x="4652963" y="1955800"/>
          <p14:tracePt t="50581" x="4652963" y="1965325"/>
          <p14:tracePt t="50613" x="4652963" y="1973263"/>
          <p14:tracePt t="50630" x="4652963" y="2000250"/>
          <p14:tracePt t="50647" x="4652963" y="2009775"/>
          <p14:tracePt t="50665" x="4652963" y="2036763"/>
          <p14:tracePt t="50681" x="4652963" y="2071688"/>
          <p14:tracePt t="50697" x="4652963" y="2081213"/>
          <p14:tracePt t="50714" x="4652963" y="2089150"/>
          <p14:tracePt t="50747" x="4652963" y="2108200"/>
          <p14:tracePt t="50769" x="4652963" y="2116138"/>
          <p14:tracePt t="50921" x="4652963" y="2108200"/>
          <p14:tracePt t="50930" x="4652963" y="2071688"/>
          <p14:tracePt t="50937" x="4652963" y="2017713"/>
          <p14:tracePt t="50947" x="4652963" y="2000250"/>
          <p14:tracePt t="50964" x="4652963" y="1965325"/>
          <p14:tracePt t="50980" x="4652963" y="1946275"/>
          <p14:tracePt t="50997" x="4652963" y="1938338"/>
          <p14:tracePt t="51249" x="4652963" y="1911350"/>
          <p14:tracePt t="51257" x="4652963" y="1901825"/>
          <p14:tracePt t="51273" x="4643438" y="1893888"/>
          <p14:tracePt t="51305" x="4633913" y="1893888"/>
          <p14:tracePt t="51314" x="4598988" y="1884363"/>
          <p14:tracePt t="51369" x="4589463" y="1884363"/>
          <p14:tracePt t="51377" x="4581525" y="1884363"/>
          <p14:tracePt t="51385" x="4554538" y="1884363"/>
          <p14:tracePt t="51401" x="4545013" y="1884363"/>
          <p14:tracePt t="51414" x="4527550" y="1893888"/>
          <p14:tracePt t="51430" x="4510088" y="1901825"/>
          <p14:tracePt t="51447" x="4500563" y="1911350"/>
          <p14:tracePt t="51464" x="4491038" y="1919288"/>
          <p14:tracePt t="51489" x="4491038" y="1938338"/>
          <p14:tracePt t="51498" x="4483100" y="1946275"/>
          <p14:tracePt t="51545" x="4473575" y="1955800"/>
          <p14:tracePt t="51561" x="4473575" y="1965325"/>
          <p14:tracePt t="51577" x="4465638" y="1990725"/>
          <p14:tracePt t="51601" x="4465638" y="2000250"/>
          <p14:tracePt t="51617" x="4465638" y="2009775"/>
          <p14:tracePt t="51633" x="4465638" y="2017713"/>
          <p14:tracePt t="51657" x="4465638" y="2036763"/>
          <p14:tracePt t="51673" x="4465638" y="2054225"/>
          <p14:tracePt t="51697" x="4465638" y="2062163"/>
          <p14:tracePt t="51721" x="4465638" y="2071688"/>
          <p14:tracePt t="51737" x="4465638" y="2089150"/>
          <p14:tracePt t="51777" x="4465638" y="2098675"/>
          <p14:tracePt t="51809" x="4465638" y="2108200"/>
          <p14:tracePt t="51833" x="4465638" y="2125663"/>
          <p14:tracePt t="51841" x="4483100" y="2125663"/>
          <p14:tracePt t="51857" x="4491038" y="2125663"/>
          <p14:tracePt t="51865" x="4500563" y="2125663"/>
          <p14:tracePt t="51881" x="4527550" y="2125663"/>
          <p14:tracePt t="51898" x="4537075" y="2125663"/>
          <p14:tracePt t="51914" x="4545013" y="2125663"/>
          <p14:tracePt t="51930" x="4554538" y="2125663"/>
          <p14:tracePt t="51947" x="4581525" y="2125663"/>
          <p14:tracePt t="51964" x="4589463" y="2125663"/>
          <p14:tracePt t="51985" x="4598988" y="2125663"/>
          <p14:tracePt t="52009" x="4616450" y="2108200"/>
          <p14:tracePt t="52033" x="4633913" y="2108200"/>
          <p14:tracePt t="52049" x="4643438" y="2098675"/>
          <p14:tracePt t="52073" x="4652963" y="2089150"/>
          <p14:tracePt t="52081" x="4670425" y="2081213"/>
          <p14:tracePt t="52097" x="4670425" y="2062163"/>
          <p14:tracePt t="52105" x="4697413" y="2044700"/>
          <p14:tracePt t="52121" x="4697413" y="2036763"/>
          <p14:tracePt t="52131" x="4705350" y="2027238"/>
          <p14:tracePt t="52147" x="4705350" y="1990725"/>
          <p14:tracePt t="52164" x="4705350" y="1955800"/>
          <p14:tracePt t="52180" x="4705350" y="1928813"/>
          <p14:tracePt t="52214" x="4705350" y="1901825"/>
          <p14:tracePt t="52230" x="4705350" y="1884363"/>
          <p14:tracePt t="52249" x="4679950" y="1884363"/>
          <p14:tracePt t="52264" x="4670425" y="1893888"/>
          <p14:tracePt t="52281" x="4581525" y="1965325"/>
          <p14:tracePt t="52297" x="4572000" y="1982788"/>
          <p14:tracePt t="52314" x="4572000" y="1990725"/>
          <p14:tracePt t="52401" x="4572000" y="2000250"/>
          <p14:tracePt t="52409" x="4572000" y="2009775"/>
          <p14:tracePt t="52425" x="4572000" y="2017713"/>
          <p14:tracePt t="52433" x="4572000" y="2044700"/>
          <p14:tracePt t="52447" x="4589463" y="2054225"/>
          <p14:tracePt t="52464" x="4598988" y="2071688"/>
          <p14:tracePt t="52481" x="4643438" y="2170113"/>
          <p14:tracePt t="52498" x="4670425" y="2232025"/>
          <p14:tracePt t="52514" x="4724400" y="2295525"/>
          <p14:tracePt t="52530" x="4776788" y="2374900"/>
          <p14:tracePt t="52547" x="4795838" y="2419350"/>
          <p14:tracePt t="52564" x="4840288" y="2490788"/>
          <p14:tracePt t="52580" x="4929188" y="2608263"/>
          <p14:tracePt t="52597" x="5108575" y="2768600"/>
          <p14:tracePt t="52614" x="5180013" y="2867025"/>
          <p14:tracePt t="52630" x="5224463" y="2965450"/>
          <p14:tracePt t="52647" x="5232400" y="3044825"/>
          <p14:tracePt t="52664" x="5251450" y="3108325"/>
          <p14:tracePt t="52681" x="5251450" y="3143250"/>
          <p14:tracePt t="52698" x="5251450" y="3179763"/>
          <p14:tracePt t="52714" x="5251450" y="3187700"/>
          <p14:tracePt t="52730" x="5251450" y="3197225"/>
          <p14:tracePt t="52747" x="5251450" y="3205163"/>
          <p14:tracePt t="52763" x="5251450" y="3232150"/>
          <p14:tracePt t="52780" x="5232400" y="3295650"/>
          <p14:tracePt t="52797" x="5232400" y="3330575"/>
          <p14:tracePt t="52813" x="5232400" y="3384550"/>
          <p14:tracePt t="52830" x="5232400" y="3429000"/>
          <p14:tracePt t="52847" x="5232400" y="3465513"/>
          <p14:tracePt t="52863" x="5224463" y="3473450"/>
          <p14:tracePt t="52953" x="5224463" y="3482975"/>
          <p14:tracePt t="52969" x="5205413" y="3509963"/>
          <p14:tracePt t="52985" x="5197475" y="3517900"/>
          <p14:tracePt t="53001" x="5180013" y="3536950"/>
          <p14:tracePt t="53313" x="5180013" y="3554413"/>
          <p14:tracePt t="53321" x="5180013" y="3571875"/>
          <p14:tracePt t="53337" x="5180013" y="3581400"/>
          <p14:tracePt t="53353" x="5180013" y="3589338"/>
          <p14:tracePt t="53364" x="5160963" y="3598863"/>
          <p14:tracePt t="53380" x="5160963" y="3633788"/>
          <p14:tracePt t="53397" x="5160963" y="3670300"/>
          <p14:tracePt t="53414" x="5153025" y="3714750"/>
          <p14:tracePt t="53430" x="5153025" y="3751263"/>
          <p14:tracePt t="53447" x="5143500" y="3786188"/>
          <p14:tracePt t="53464" x="5143500" y="3813175"/>
          <p14:tracePt t="53481" x="5143500" y="3857625"/>
          <p14:tracePt t="53498" x="5133975" y="3894138"/>
          <p14:tracePt t="53514" x="5126038" y="3902075"/>
          <p14:tracePt t="53530" x="5126038" y="3911600"/>
          <p14:tracePt t="53609" x="5126038" y="3919538"/>
          <p14:tracePt t="53617" x="5108575" y="3929063"/>
          <p14:tracePt t="53625" x="5108575" y="3956050"/>
          <p14:tracePt t="53641" x="5099050" y="3965575"/>
          <p14:tracePt t="53649" x="5099050" y="3973513"/>
          <p14:tracePt t="53664" x="5089525" y="4000500"/>
          <p14:tracePt t="53680" x="5062538" y="4027488"/>
          <p14:tracePt t="53697" x="5054600" y="4062413"/>
          <p14:tracePt t="53713" x="5045075" y="4089400"/>
          <p14:tracePt t="53730" x="5045075" y="4116388"/>
          <p14:tracePt t="53747" x="5045075" y="4133850"/>
          <p14:tracePt t="53763" x="5045075" y="4179888"/>
          <p14:tracePt t="53780" x="5045075" y="4214813"/>
          <p14:tracePt t="53797" x="5081588" y="4251325"/>
          <p14:tracePt t="53814" x="5099050" y="4268788"/>
          <p14:tracePt t="53830" x="5108575" y="4276725"/>
          <p14:tracePt t="53847" x="5108575" y="4303713"/>
          <p14:tracePt t="53863" x="5108575" y="4330700"/>
          <p14:tracePt t="53881" x="5108575" y="4357688"/>
          <p14:tracePt t="53898" x="5108575" y="4384675"/>
          <p14:tracePt t="53914" x="5108575" y="4419600"/>
          <p14:tracePt t="53930" x="5108575" y="4465638"/>
          <p14:tracePt t="53947" x="5108575" y="4510088"/>
          <p14:tracePt t="53964" x="5108575" y="4562475"/>
          <p14:tracePt t="53981" x="5108575" y="4589463"/>
          <p14:tracePt t="53997" x="5108575" y="4633913"/>
          <p14:tracePt t="54057" x="5108575" y="4643438"/>
          <p14:tracePt t="54073" x="5108575" y="4660900"/>
          <p14:tracePt t="54089" x="5108575" y="4670425"/>
          <p14:tracePt t="54097" x="5108575" y="4687888"/>
          <p14:tracePt t="54114" x="5108575" y="4697413"/>
          <p14:tracePt t="54921" x="5108575" y="4705350"/>
          <p14:tracePt t="54961" x="5126038" y="4705350"/>
          <p14:tracePt t="54977" x="5133975" y="4697413"/>
          <p14:tracePt t="54985" x="5133975" y="4679950"/>
          <p14:tracePt t="54997" x="5133975" y="4670425"/>
          <p14:tracePt t="55014" x="5143500" y="4660900"/>
          <p14:tracePt t="55030" x="5143500" y="4643438"/>
          <p14:tracePt t="55047" x="5143500" y="4633913"/>
          <p14:tracePt t="55401" x="5160963" y="4608513"/>
          <p14:tracePt t="55409" x="5180013" y="4598988"/>
          <p14:tracePt t="55417" x="5180013" y="4589463"/>
          <p14:tracePt t="55430" x="5180013" y="4562475"/>
          <p14:tracePt t="55447" x="5187950" y="4518025"/>
          <p14:tracePt t="55464" x="5187950" y="4473575"/>
          <p14:tracePt t="55481" x="5197475" y="4348163"/>
          <p14:tracePt t="55497" x="5224463" y="4232275"/>
          <p14:tracePt t="55514" x="5224463" y="4108450"/>
          <p14:tracePt t="55530" x="5224463" y="3946525"/>
          <p14:tracePt t="55547" x="5224463" y="3679825"/>
          <p14:tracePt t="55563" x="5224463" y="3348038"/>
          <p14:tracePt t="55580" x="5241925" y="3036888"/>
          <p14:tracePt t="55597" x="5259388" y="2724150"/>
          <p14:tracePt t="55613" x="5276850" y="2455863"/>
          <p14:tracePt t="55630" x="5322888" y="2187575"/>
          <p14:tracePt t="55647" x="5340350" y="1965325"/>
          <p14:tracePt t="55664" x="5348288" y="1822450"/>
          <p14:tracePt t="55681" x="5367338" y="1652588"/>
          <p14:tracePt t="55697" x="5367338" y="1589088"/>
          <p14:tracePt t="55714" x="5367338" y="1554163"/>
          <p14:tracePt t="55730" x="5367338" y="1527175"/>
          <p14:tracePt t="55747" x="5367338" y="1517650"/>
          <p14:tracePt t="55764" x="5340350" y="1482725"/>
          <p14:tracePt t="55780" x="5340350" y="1465263"/>
          <p14:tracePt t="55797" x="5322888" y="1428750"/>
          <p14:tracePt t="55814" x="5286375" y="1384300"/>
          <p14:tracePt t="55830" x="5259388" y="1347788"/>
          <p14:tracePt t="55847" x="5205413" y="1276350"/>
          <p14:tracePt t="55864" x="5143500" y="1231900"/>
          <p14:tracePt t="55880" x="5089525" y="1196975"/>
          <p14:tracePt t="55897" x="5037138" y="1160463"/>
          <p14:tracePt t="55913" x="4991100" y="1143000"/>
          <p14:tracePt t="55930" x="4965700" y="1116013"/>
          <p14:tracePt t="55947" x="4938713" y="1116013"/>
          <p14:tracePt t="55964" x="4919663" y="1116013"/>
          <p14:tracePt t="55980" x="4884738" y="1108075"/>
          <p14:tracePt t="55997" x="4867275" y="1098550"/>
          <p14:tracePt t="56014" x="4830763" y="1089025"/>
          <p14:tracePt t="56030" x="4786313" y="1054100"/>
          <p14:tracePt t="56047" x="4768850" y="1036638"/>
          <p14:tracePt t="56064" x="4732338" y="1009650"/>
          <p14:tracePt t="56080" x="4705350" y="990600"/>
          <p14:tracePt t="56097" x="4687888" y="982663"/>
          <p14:tracePt t="56114" x="4660900" y="982663"/>
          <p14:tracePt t="56130" x="4652963" y="982663"/>
          <p14:tracePt t="56147" x="4625975" y="982663"/>
          <p14:tracePt t="56163" x="4598988" y="982663"/>
          <p14:tracePt t="56180" x="4589463" y="982663"/>
          <p14:tracePt t="56197" x="4554538" y="1000125"/>
          <p14:tracePt t="56214" x="4518025" y="1017588"/>
          <p14:tracePt t="56230" x="4510088" y="1027113"/>
          <p14:tracePt t="56247" x="4491038" y="1062038"/>
          <p14:tracePt t="56264" x="4473575" y="1081088"/>
          <p14:tracePt t="56281" x="4465638" y="1125538"/>
          <p14:tracePt t="56297" x="4465638" y="1152525"/>
          <p14:tracePt t="56314" x="4456113" y="1179513"/>
          <p14:tracePt t="56347" x="4456113" y="1204913"/>
          <p14:tracePt t="56409" x="4456113" y="1214438"/>
          <p14:tracePt t="56441" x="4456113" y="1223963"/>
          <p14:tracePt t="56449" x="4456113" y="1231900"/>
          <p14:tracePt t="56465" x="4456113" y="1241425"/>
          <p14:tracePt t="56473" x="4456113" y="1258888"/>
          <p14:tracePt t="56481" x="4456113" y="1268413"/>
          <p14:tracePt t="56497" x="4456113" y="1285875"/>
          <p14:tracePt t="56513" x="4456113" y="1303338"/>
          <p14:tracePt t="56530" x="4456113" y="1322388"/>
          <p14:tracePt t="56547" x="4456113" y="1330325"/>
          <p14:tracePt t="56564" x="4456113" y="1357313"/>
          <p14:tracePt t="56580" x="4465638" y="1366838"/>
          <p14:tracePt t="56597" x="4473575" y="1384300"/>
          <p14:tracePt t="56630" x="4473575" y="1393825"/>
          <p14:tracePt t="56647" x="4483100" y="1401763"/>
          <p14:tracePt t="56663" x="4500563" y="1411288"/>
          <p14:tracePt t="56680" x="4510088" y="1438275"/>
          <p14:tracePt t="56697" x="4527550" y="1446213"/>
          <p14:tracePt t="56714" x="4537075" y="1455738"/>
          <p14:tracePt t="56730" x="4572000" y="1455738"/>
          <p14:tracePt t="56747" x="4616450" y="1482725"/>
          <p14:tracePt t="56763" x="4625975" y="1490663"/>
          <p14:tracePt t="56780" x="4643438" y="1490663"/>
          <p14:tracePt t="56797" x="4687888" y="1500188"/>
          <p14:tracePt t="56830" x="4697413" y="1500188"/>
          <p14:tracePt t="56847" x="4705350" y="1500188"/>
          <p14:tracePt t="56865" x="4714875" y="1500188"/>
          <p14:tracePt t="56880" x="4751388" y="1500188"/>
          <p14:tracePt t="56898" x="4776788" y="1500188"/>
          <p14:tracePt t="56914" x="4813300" y="1500188"/>
          <p14:tracePt t="56930" x="4830763" y="1500188"/>
          <p14:tracePt t="56946" x="4867275" y="1500188"/>
          <p14:tracePt t="56963" x="4875213" y="1500188"/>
          <p14:tracePt t="56980" x="4902200" y="1490663"/>
          <p14:tracePt t="56998" x="4919663" y="1482725"/>
          <p14:tracePt t="57014" x="4946650" y="1455738"/>
          <p14:tracePt t="57030" x="4973638" y="1455738"/>
          <p14:tracePt t="57047" x="4991100" y="1438275"/>
          <p14:tracePt t="57081" x="5010150" y="1419225"/>
          <p14:tracePt t="57097" x="5027613" y="1411288"/>
          <p14:tracePt t="57113" x="5037138" y="1401763"/>
          <p14:tracePt t="57147" x="5045075" y="1384300"/>
          <p14:tracePt t="57163" x="5054600" y="1374775"/>
          <p14:tracePt t="57180" x="5054600" y="1339850"/>
          <p14:tracePt t="57197" x="5054600" y="1322388"/>
          <p14:tracePt t="57214" x="5054600" y="1285875"/>
          <p14:tracePt t="57230" x="5054600" y="1276350"/>
          <p14:tracePt t="57247" x="5054600" y="1258888"/>
          <p14:tracePt t="57263" x="5054600" y="1223963"/>
          <p14:tracePt t="57280" x="5054600" y="1204913"/>
          <p14:tracePt t="57297" x="5037138" y="1160463"/>
          <p14:tracePt t="57314" x="5027613" y="1152525"/>
          <p14:tracePt t="57330" x="5018088" y="1143000"/>
          <p14:tracePt t="57363" x="5010150" y="1125538"/>
          <p14:tracePt t="57380" x="5000625" y="1098550"/>
          <p14:tracePt t="57397" x="4983163" y="1098550"/>
          <p14:tracePt t="57414" x="4973638" y="1089025"/>
          <p14:tracePt t="57430" x="4956175" y="1089025"/>
          <p14:tracePt t="57447" x="4911725" y="1081088"/>
          <p14:tracePt t="57463" x="4875213" y="1054100"/>
          <p14:tracePt t="57481" x="4830763" y="1036638"/>
          <p14:tracePt t="57497" x="4813300" y="1036638"/>
          <p14:tracePt t="57514" x="4795838" y="1027113"/>
          <p14:tracePt t="57530" x="4768850" y="1027113"/>
          <p14:tracePt t="57547" x="4751388" y="1027113"/>
          <p14:tracePt t="57563" x="4741863" y="1027113"/>
          <p14:tracePt t="57580" x="4705350" y="1027113"/>
          <p14:tracePt t="57597" x="4697413" y="1027113"/>
          <p14:tracePt t="57614" x="4687888" y="1027113"/>
          <p14:tracePt t="57630" x="4652963" y="1027113"/>
          <p14:tracePt t="57647" x="4643438" y="1027113"/>
          <p14:tracePt t="57664" x="4633913" y="1027113"/>
          <p14:tracePt t="57681" x="4598988" y="1027113"/>
          <p14:tracePt t="57729" x="4581525" y="1027113"/>
          <p14:tracePt t="57746" x="4554538" y="1027113"/>
          <p14:tracePt t="57761" x="4545013" y="1027113"/>
          <p14:tracePt t="57768" x="4527550" y="1027113"/>
          <p14:tracePt t="57833" x="4500563" y="1054100"/>
          <p14:tracePt t="57849" x="4491038" y="1062038"/>
          <p14:tracePt t="57857" x="4483100" y="1071563"/>
          <p14:tracePt t="57873" x="4465638" y="1098550"/>
          <p14:tracePt t="57881" x="4456113" y="1116013"/>
          <p14:tracePt t="57898" x="4429125" y="1143000"/>
          <p14:tracePt t="57913" x="4429125" y="1152525"/>
          <p14:tracePt t="57931" x="4419600" y="1160463"/>
          <p14:tracePt t="57969" x="4419600" y="1179513"/>
          <p14:tracePt t="58009" x="4419600" y="1187450"/>
          <p14:tracePt t="58017" x="4419600" y="1204913"/>
          <p14:tracePt t="58025" x="4419600" y="1214438"/>
          <p14:tracePt t="58041" x="4419600" y="1223963"/>
          <p14:tracePt t="58049" x="4419600" y="1241425"/>
          <p14:tracePt t="58064" x="4419600" y="1258888"/>
          <p14:tracePt t="58081" x="4419600" y="1268413"/>
          <p14:tracePt t="58177" x="4419600" y="1276350"/>
          <p14:tracePt t="58185" x="4419600" y="1285875"/>
          <p14:tracePt t="58209" x="4419600" y="1312863"/>
          <p14:tracePt t="58241" x="4419600" y="1339850"/>
          <p14:tracePt t="58281" x="4438650" y="1347788"/>
          <p14:tracePt t="58305" x="4446588" y="1357313"/>
          <p14:tracePt t="58313" x="4446588" y="1366838"/>
          <p14:tracePt t="58330" x="4446588" y="1374775"/>
          <p14:tracePt t="58337" x="4456113" y="1384300"/>
          <p14:tracePt t="58361" x="4465638" y="1393825"/>
          <p14:tracePt t="58377" x="4473575" y="1411288"/>
          <p14:tracePt t="58385" x="4483100" y="1428750"/>
          <p14:tracePt t="58409" x="4500563" y="1438275"/>
          <p14:tracePt t="58465" x="4510088" y="1446213"/>
          <p14:tracePt t="58481" x="4518025" y="1446213"/>
          <p14:tracePt t="58497" x="4527550" y="1446213"/>
          <p14:tracePt t="58505" x="4537075" y="1446213"/>
          <p14:tracePt t="58514" x="4545013" y="1455738"/>
          <p14:tracePt t="58530" x="4572000" y="1455738"/>
          <p14:tracePt t="58547" x="4589463" y="1482725"/>
          <p14:tracePt t="58569" x="4608513" y="1482725"/>
          <p14:tracePt t="58585" x="4625975" y="1482725"/>
          <p14:tracePt t="58601" x="4633913" y="1482725"/>
          <p14:tracePt t="58613" x="4643438" y="1482725"/>
          <p14:tracePt t="58630" x="4652963" y="1482725"/>
          <p14:tracePt t="58647" x="4687888" y="1482725"/>
          <p14:tracePt t="58664" x="4705350" y="1482725"/>
          <p14:tracePt t="58681" x="4751388" y="1482725"/>
          <p14:tracePt t="58697" x="4759325" y="1482725"/>
          <p14:tracePt t="58714" x="4813300" y="1482725"/>
          <p14:tracePt t="58730" x="4830763" y="1473200"/>
          <p14:tracePt t="58746" x="4857750" y="1455738"/>
          <p14:tracePt t="58780" x="4875213" y="1446213"/>
          <p14:tracePt t="58813" x="4884738" y="1438275"/>
          <p14:tracePt t="58830" x="4911725" y="1419225"/>
          <p14:tracePt t="58847" x="4919663" y="1374775"/>
          <p14:tracePt t="58865" x="4919663" y="1357313"/>
          <p14:tracePt t="58880" x="4929188" y="1312863"/>
          <p14:tracePt t="58897" x="4929188" y="1295400"/>
          <p14:tracePt t="58914" x="4929188" y="1258888"/>
          <p14:tracePt t="58930" x="4929188" y="1241425"/>
          <p14:tracePt t="58947" x="4919663" y="1196975"/>
          <p14:tracePt t="58963" x="4902200" y="1169988"/>
          <p14:tracePt t="58980" x="4894263" y="1152525"/>
          <p14:tracePt t="59013" x="4884738" y="1143000"/>
          <p14:tracePt t="59030" x="4857750" y="1116013"/>
          <p14:tracePt t="59047" x="4840288" y="1098550"/>
          <p14:tracePt t="59063" x="4822825" y="1089025"/>
          <p14:tracePt t="59081" x="4776788" y="1062038"/>
          <p14:tracePt t="59097" x="4759325" y="1062038"/>
          <p14:tracePt t="59114" x="4732338" y="1062038"/>
          <p14:tracePt t="59130" x="4714875" y="1044575"/>
          <p14:tracePt t="59147" x="4705350" y="1044575"/>
          <p14:tracePt t="59163" x="4687888" y="1044575"/>
          <p14:tracePt t="59180" x="4660900" y="1044575"/>
          <p14:tracePt t="59197" x="4652963" y="1036638"/>
          <p14:tracePt t="59233" x="4643438" y="1036638"/>
          <p14:tracePt t="59249" x="4616450" y="1036638"/>
          <p14:tracePt t="59263" x="4608513" y="1044575"/>
          <p14:tracePt t="59281" x="4581525" y="1062038"/>
          <p14:tracePt t="59297" x="4562475" y="1089025"/>
          <p14:tracePt t="59377" x="4554538" y="1098550"/>
          <p14:tracePt t="59385" x="4545013" y="1108075"/>
          <p14:tracePt t="59397" x="4537075" y="1125538"/>
          <p14:tracePt t="59413" x="4537075" y="1133475"/>
          <p14:tracePt t="59430" x="4537075" y="1143000"/>
          <p14:tracePt t="59447" x="4537075" y="1160463"/>
          <p14:tracePt t="59464" x="4518025" y="1196975"/>
          <p14:tracePt t="59480" x="4518025" y="1204913"/>
          <p14:tracePt t="59497" x="4518025" y="1241425"/>
          <p14:tracePt t="59513" x="4518025" y="1250950"/>
          <p14:tracePt t="59530" x="4518025" y="1258888"/>
          <p14:tracePt t="59625" x="4518025" y="1268413"/>
          <p14:tracePt t="59649" x="4518025" y="1303338"/>
          <p14:tracePt t="59665" x="4518025" y="1312863"/>
          <p14:tracePt t="59689" x="4518025" y="1322388"/>
          <p14:tracePt t="59697" x="4518025" y="1347788"/>
          <p14:tracePt t="59705" x="4527550" y="1357313"/>
          <p14:tracePt t="59721" x="4537075" y="1366838"/>
          <p14:tracePt t="59737" x="4545013" y="1374775"/>
          <p14:tracePt t="59753" x="4554538" y="1384300"/>
          <p14:tracePt t="59769" x="4562475" y="1393825"/>
          <p14:tracePt t="59785" x="4572000" y="1401763"/>
          <p14:tracePt t="59809" x="4581525" y="1401763"/>
          <p14:tracePt t="59825" x="4598988" y="1401763"/>
          <p14:tracePt t="59832" x="4608513" y="1419225"/>
          <p14:tracePt t="59857" x="4625975" y="1419225"/>
          <p14:tracePt t="59873" x="4633913" y="1419225"/>
          <p14:tracePt t="59881" x="4660900" y="1428750"/>
          <p14:tracePt t="59913" x="4679950" y="1428750"/>
          <p14:tracePt t="59921" x="4687888" y="1428750"/>
          <p14:tracePt t="59937" x="4705350" y="1438275"/>
          <p14:tracePt t="59961" x="4714875" y="1438275"/>
          <p14:tracePt t="59977" x="4732338" y="1438275"/>
          <p14:tracePt t="59985" x="4741863" y="1438275"/>
          <p14:tracePt t="60017" x="4751388" y="1438275"/>
          <p14:tracePt t="60041" x="4768850" y="1438275"/>
          <p14:tracePt t="60105" x="4786313" y="1438275"/>
          <p14:tracePt t="60121" x="4795838" y="1438275"/>
          <p14:tracePt t="60169" x="4803775" y="1438275"/>
          <p14:tracePt t="60177" x="4830763" y="1411288"/>
          <p14:tracePt t="60185" x="4840288" y="1401763"/>
          <p14:tracePt t="60201" x="4848225" y="1393825"/>
          <p14:tracePt t="60213" x="4857750" y="1384300"/>
          <p14:tracePt t="60230" x="4875213" y="1357313"/>
          <p14:tracePt t="60265" x="4875213" y="1347788"/>
          <p14:tracePt t="60305" x="4884738" y="1339850"/>
          <p14:tracePt t="60329" x="4884738" y="1322388"/>
          <p14:tracePt t="60346" x="4884738" y="1312863"/>
          <p14:tracePt t="60353" x="4884738" y="1295400"/>
          <p14:tracePt t="60363" x="4884738" y="1285875"/>
          <p14:tracePt t="60385" x="4884738" y="1268413"/>
          <p14:tracePt t="60397" x="4884738" y="1258888"/>
          <p14:tracePt t="60417" x="4884738" y="1250950"/>
          <p14:tracePt t="60433" x="4884738" y="1231900"/>
          <p14:tracePt t="60449" x="4884738" y="1214438"/>
          <p14:tracePt t="60463" x="4884738" y="1204913"/>
          <p14:tracePt t="60480" x="4884738" y="1187450"/>
          <p14:tracePt t="60497" x="4857750" y="1125538"/>
          <p14:tracePt t="60514" x="4840288" y="1098550"/>
          <p14:tracePt t="60547" x="4822825" y="1089025"/>
          <p14:tracePt t="60569" x="4813300" y="1089025"/>
          <p14:tracePt t="60609" x="4803775" y="1071563"/>
          <p14:tracePt t="60641" x="4795838" y="1071563"/>
          <p14:tracePt t="60665" x="4786313" y="1071563"/>
          <p14:tracePt t="60681" x="4768850" y="1071563"/>
          <p14:tracePt t="60705" x="4751388" y="1071563"/>
          <p14:tracePt t="60713" x="4741863" y="1071563"/>
          <p14:tracePt t="60729" x="4732338" y="1071563"/>
          <p14:tracePt t="60737" x="4714875" y="1071563"/>
          <p14:tracePt t="60747" x="4705350" y="1071563"/>
          <p14:tracePt t="60763" x="4687888" y="1071563"/>
          <p14:tracePt t="60780" x="4660900" y="1071563"/>
          <p14:tracePt t="60797" x="4633913" y="1089025"/>
          <p14:tracePt t="60841" x="4625975" y="1098550"/>
          <p14:tracePt t="60873" x="4598988" y="1098550"/>
          <p14:tracePt t="60905" x="4589463" y="1116013"/>
          <p14:tracePt t="60945" x="4581525" y="1125538"/>
          <p14:tracePt t="60961" x="4562475" y="1133475"/>
          <p14:tracePt t="60977" x="4562475" y="1143000"/>
          <p14:tracePt t="60984" x="4554538" y="1152525"/>
          <p14:tracePt t="60996" x="4537075" y="1160463"/>
          <p14:tracePt t="61014" x="4527550" y="1169988"/>
          <p14:tracePt t="61030" x="4518025" y="1196975"/>
          <p14:tracePt t="61046" x="4510088" y="1214438"/>
          <p14:tracePt t="61063" x="4510088" y="1231900"/>
          <p14:tracePt t="61081" x="4500563" y="1268413"/>
          <p14:tracePt t="61096" x="4491038" y="1276350"/>
          <p14:tracePt t="61113" x="4491038" y="1285875"/>
          <p14:tracePt t="61130" x="4491038" y="1303338"/>
          <p14:tracePt t="61147" x="4491038" y="1322388"/>
          <p14:tracePt t="61163" x="4491038" y="1347788"/>
          <p14:tracePt t="61180" x="4491038" y="1357313"/>
          <p14:tracePt t="61196" x="4491038" y="1366838"/>
          <p14:tracePt t="61213" x="4491038" y="1393825"/>
          <p14:tracePt t="61230" x="4491038" y="1401763"/>
          <p14:tracePt t="61273" x="4491038" y="1411288"/>
          <p14:tracePt t="61281" x="4491038" y="1419225"/>
          <p14:tracePt t="61298" x="4500563" y="1428750"/>
          <p14:tracePt t="61314" x="4510088" y="1455738"/>
          <p14:tracePt t="61330" x="4518025" y="1455738"/>
          <p14:tracePt t="61346" x="4545013" y="1465263"/>
          <p14:tracePt t="61363" x="4572000" y="1465263"/>
          <p14:tracePt t="61380" x="4581525" y="1465263"/>
          <p14:tracePt t="61397" x="4616450" y="1465263"/>
          <p14:tracePt t="61413" x="4633913" y="1465263"/>
          <p14:tracePt t="61430" x="4643438" y="1465263"/>
          <p14:tracePt t="61447" x="4652963" y="1465263"/>
          <p14:tracePt t="61463" x="4687888" y="1465263"/>
          <p14:tracePt t="61480" x="4697413" y="1465263"/>
          <p14:tracePt t="61497" x="4732338" y="1465263"/>
          <p14:tracePt t="61514" x="4751388" y="1465263"/>
          <p14:tracePt t="61530" x="4768850" y="1465263"/>
          <p14:tracePt t="61547" x="4795838" y="1465263"/>
          <p14:tracePt t="61564" x="4803775" y="1465263"/>
          <p14:tracePt t="61580" x="4840288" y="1465263"/>
          <p14:tracePt t="61597" x="4867275" y="1455738"/>
          <p14:tracePt t="61613" x="4875213" y="1446213"/>
          <p14:tracePt t="61631" x="4894263" y="1438275"/>
          <p14:tracePt t="61647" x="4919663" y="1419225"/>
          <p14:tracePt t="61663" x="4929188" y="1411288"/>
          <p14:tracePt t="61680" x="4929188" y="1393825"/>
          <p14:tracePt t="61697" x="4938713" y="1347788"/>
          <p14:tracePt t="61730" x="4938713" y="1330325"/>
          <p14:tracePt t="61746" x="4938713" y="1295400"/>
          <p14:tracePt t="61763" x="4938713" y="1276350"/>
          <p14:tracePt t="61780" x="4938713" y="1241425"/>
          <p14:tracePt t="61797" x="4938713" y="1223963"/>
          <p14:tracePt t="61813" x="4919663" y="1204913"/>
          <p14:tracePt t="61830" x="4902200" y="1187450"/>
          <p14:tracePt t="61846" x="4894263" y="1179513"/>
          <p14:tracePt t="61863" x="4884738" y="1169988"/>
          <p14:tracePt t="61881" x="4875213" y="1169988"/>
          <p14:tracePt t="61897" x="4830763" y="1160463"/>
          <p14:tracePt t="61914" x="4803775" y="1160463"/>
          <p14:tracePt t="61930" x="4768850" y="1143000"/>
          <p14:tracePt t="61947" x="4741863" y="1143000"/>
          <p14:tracePt t="61963" x="4705350" y="1143000"/>
          <p14:tracePt t="61980" x="4697413" y="1143000"/>
          <p14:tracePt t="61997" x="4687888" y="1143000"/>
          <p14:tracePt t="62013" x="4643438" y="1143000"/>
          <p14:tracePt t="62030" x="4608513" y="1143000"/>
          <p14:tracePt t="62046" x="4589463" y="1152525"/>
          <p14:tracePt t="62063" x="4545013" y="1196975"/>
          <p14:tracePt t="62081" x="4545013" y="1241425"/>
          <p14:tracePt t="62097" x="4527550" y="1258888"/>
          <p14:tracePt t="62825" x="4537075" y="1268413"/>
          <p14:tracePt t="62833" x="4545013" y="1268413"/>
          <p14:tracePt t="62841" x="4554538" y="1268413"/>
          <p14:tracePt t="62849" x="4572000" y="1268413"/>
          <p14:tracePt t="62863" x="4581525" y="1268413"/>
          <p14:tracePt t="62880" x="4625975" y="1268413"/>
          <p14:tracePt t="62897" x="4660900" y="1268413"/>
          <p14:tracePt t="62914" x="4705350" y="1268413"/>
          <p14:tracePt t="62930" x="4714875" y="1268413"/>
          <p14:tracePt t="62947" x="4751388" y="1268413"/>
          <p14:tracePt t="62963" x="4759325" y="1268413"/>
          <p14:tracePt t="62980" x="4768850" y="1268413"/>
          <p14:tracePt t="63013" x="4786313" y="1268413"/>
          <p14:tracePt t="63030" x="4803775" y="1268413"/>
          <p14:tracePt t="63046" x="4813300" y="1268413"/>
          <p14:tracePt t="63063" x="4822825" y="1268413"/>
          <p14:tracePt t="63080" x="4840288" y="1268413"/>
          <p14:tracePt t="63097" x="4867275" y="1268413"/>
          <p14:tracePt t="63114" x="4884738" y="1258888"/>
          <p14:tracePt t="63130" x="4884738" y="1250950"/>
          <p14:tracePt t="63146" x="4884738" y="1231900"/>
          <p14:tracePt t="63163" x="4884738" y="1187450"/>
          <p14:tracePt t="63180" x="4884738" y="1179513"/>
          <p14:tracePt t="63196" x="4884738" y="1152525"/>
          <p14:tracePt t="63213" x="4857750" y="1116013"/>
          <p14:tracePt t="63230" x="4822825" y="1089025"/>
          <p14:tracePt t="63246" x="4786313" y="1081088"/>
          <p14:tracePt t="63263" x="4741863" y="1081088"/>
          <p14:tracePt t="63280" x="4687888" y="1081088"/>
          <p14:tracePt t="63297" x="4660900" y="1081088"/>
          <p14:tracePt t="63314" x="4608513" y="1071563"/>
          <p14:tracePt t="63330" x="4562475" y="1071563"/>
          <p14:tracePt t="63346" x="4537075" y="1081088"/>
          <p14:tracePt t="63363" x="4510088" y="1098550"/>
          <p14:tracePt t="63380" x="4491038" y="1116013"/>
          <p14:tracePt t="63396" x="4465638" y="1143000"/>
          <p14:tracePt t="63413" x="4456113" y="1179513"/>
          <p14:tracePt t="63430" x="4446588" y="1196975"/>
          <p14:tracePt t="63446" x="4446588" y="1231900"/>
          <p14:tracePt t="63463" x="4438650" y="1250950"/>
          <p14:tracePt t="63480" x="4438650" y="1276350"/>
          <p14:tracePt t="63497" x="4438650" y="1312863"/>
          <p14:tracePt t="63513" x="4438650" y="1339850"/>
          <p14:tracePt t="63530" x="4438650" y="1366838"/>
          <p14:tracePt t="63546" x="4483100" y="1384300"/>
          <p14:tracePt t="63563" x="4545013" y="1384300"/>
          <p14:tracePt t="63580" x="4633913" y="1384300"/>
          <p14:tracePt t="63596" x="4697413" y="1374775"/>
          <p14:tracePt t="63613" x="4751388" y="1339850"/>
          <p14:tracePt t="63630" x="4768850" y="1322388"/>
          <p14:tracePt t="63745" x="4768850" y="1357313"/>
          <p14:tracePt t="63753" x="4768850" y="1393825"/>
          <p14:tracePt t="63763" x="4768850" y="1438275"/>
          <p14:tracePt t="63780" x="4894263" y="1616075"/>
          <p14:tracePt t="63796" x="5089525" y="1822450"/>
          <p14:tracePt t="63813" x="5276850" y="2036763"/>
          <p14:tracePt t="63830" x="5384800" y="2251075"/>
          <p14:tracePt t="63846" x="5465763" y="2482850"/>
          <p14:tracePt t="63863" x="5537200" y="2643188"/>
          <p14:tracePt t="63880" x="5581650" y="2776538"/>
          <p14:tracePt t="63897" x="5608638" y="2857500"/>
          <p14:tracePt t="63914" x="5688013" y="3044825"/>
          <p14:tracePt t="63930" x="5724525" y="3116263"/>
          <p14:tracePt t="63946" x="5741988" y="3133725"/>
          <p14:tracePt t="63963" x="5741988" y="3143250"/>
          <p14:tracePt t="64097" x="5741988" y="3170238"/>
          <p14:tracePt t="64105" x="5741988" y="3179763"/>
          <p14:tracePt t="64121" x="5724525" y="3214688"/>
          <p14:tracePt t="64137" x="5697538" y="3241675"/>
          <p14:tracePt t="64147" x="5688013" y="3268663"/>
          <p14:tracePt t="64163" x="5643563" y="3330575"/>
          <p14:tracePt t="64180" x="5634038" y="3384550"/>
          <p14:tracePt t="64196" x="5599113" y="3438525"/>
          <p14:tracePt t="64213" x="5599113" y="3482975"/>
          <p14:tracePt t="64230" x="5589588" y="3500438"/>
          <p14:tracePt t="64246" x="5589588" y="3527425"/>
          <p14:tracePt t="64263" x="5581650" y="3544888"/>
          <p14:tracePt t="64305" x="5581650" y="3554413"/>
          <p14:tracePt t="64377" x="5562600" y="3562350"/>
          <p14:tracePt t="64385" x="5554663" y="3562350"/>
          <p14:tracePt t="64401" x="5545138" y="3562350"/>
          <p14:tracePt t="64413" x="5537200" y="3562350"/>
          <p14:tracePt t="64521" x="5510213" y="3571875"/>
          <p14:tracePt t="64529" x="5510213" y="3581400"/>
          <p14:tracePt t="64537" x="5510213" y="3589338"/>
          <p14:tracePt t="64547" x="5510213" y="3598863"/>
          <p14:tracePt t="64563" x="5510213" y="3633788"/>
          <p14:tracePt t="64580" x="5510213" y="3652838"/>
          <p14:tracePt t="64596" x="5510213" y="3660775"/>
          <p14:tracePt t="64613" x="5510213" y="3697288"/>
          <p14:tracePt t="64630" x="5510213" y="3705225"/>
          <p14:tracePt t="64646" x="5510213" y="3741738"/>
          <p14:tracePt t="64663" x="5510213" y="3759200"/>
          <p14:tracePt t="64680" x="5510213" y="3795713"/>
          <p14:tracePt t="64697" x="5510213" y="3848100"/>
          <p14:tracePt t="64714" x="5510213" y="3875088"/>
          <p14:tracePt t="64731" x="5510213" y="3919538"/>
          <p14:tracePt t="64747" x="5510213" y="3983038"/>
          <p14:tracePt t="64763" x="5510213" y="4010025"/>
          <p14:tracePt t="64780" x="5510213" y="4044950"/>
          <p14:tracePt t="64796" x="5483225" y="4108450"/>
          <p14:tracePt t="64813" x="5473700" y="4160838"/>
          <p14:tracePt t="64830" x="5465763" y="4205288"/>
          <p14:tracePt t="64847" x="5465763" y="4251325"/>
          <p14:tracePt t="64863" x="5465763" y="4276725"/>
          <p14:tracePt t="64880" x="5446713" y="4313238"/>
          <p14:tracePt t="64897" x="5446713" y="4367213"/>
          <p14:tracePt t="64914" x="5446713" y="4429125"/>
          <p14:tracePt t="64930" x="5446713" y="4473575"/>
          <p14:tracePt t="64947" x="5446713" y="4500563"/>
          <p14:tracePt t="64963" x="5446713" y="4510088"/>
          <p14:tracePt t="65049" x="5446713" y="4483100"/>
          <p14:tracePt t="65057" x="5446713" y="4348163"/>
          <p14:tracePt t="65065" x="5446713" y="4205288"/>
          <p14:tracePt t="65080" x="5446713" y="4017963"/>
          <p14:tracePt t="65097" x="5348288" y="3438525"/>
          <p14:tracePt t="65113" x="5313363" y="3054350"/>
          <p14:tracePt t="65130" x="5259388" y="2670175"/>
          <p14:tracePt t="65147" x="5197475" y="2286000"/>
          <p14:tracePt t="65163" x="5180013" y="1973263"/>
          <p14:tracePt t="65180" x="5180013" y="1758950"/>
          <p14:tracePt t="65196" x="5170488" y="1652588"/>
          <p14:tracePt t="65213" x="5143500" y="1598613"/>
          <p14:tracePt t="65230" x="5143500" y="1581150"/>
          <p14:tracePt t="65246" x="5143500" y="1571625"/>
          <p14:tracePt t="65263" x="5116513" y="1536700"/>
          <p14:tracePt t="65280" x="5081588" y="1473200"/>
          <p14:tracePt t="65297" x="5018088" y="1374775"/>
          <p14:tracePt t="65314" x="4991100" y="1295400"/>
          <p14:tracePt t="65330" x="4938713" y="1231900"/>
          <p14:tracePt t="65347" x="4911725" y="1169988"/>
          <p14:tracePt t="65363" x="4875213" y="1116013"/>
          <p14:tracePt t="65380" x="4848225" y="1108075"/>
          <p14:tracePt t="65396" x="4840288" y="1098550"/>
          <p14:tracePt t="65413" x="4830763" y="1098550"/>
          <p14:tracePt t="65430" x="4822825" y="1098550"/>
          <p14:tracePt t="65446" x="4813300" y="1098550"/>
          <p14:tracePt t="65463" x="4776788" y="1098550"/>
          <p14:tracePt t="65481" x="4732338" y="1098550"/>
          <p14:tracePt t="65497" x="4714875" y="1098550"/>
          <p14:tracePt t="65514" x="4679950" y="1081088"/>
          <p14:tracePt t="65530" x="4652963" y="1071563"/>
          <p14:tracePt t="65546" x="4625975" y="1071563"/>
          <p14:tracePt t="65563" x="4589463" y="1071563"/>
          <p14:tracePt t="65580" x="4572000" y="1071563"/>
          <p14:tracePt t="65597" x="4537075" y="1071563"/>
          <p14:tracePt t="65613" x="4500563" y="1071563"/>
          <p14:tracePt t="65630" x="4483100" y="1098550"/>
          <p14:tracePt t="65647" x="4446588" y="1116013"/>
          <p14:tracePt t="65680" x="4446588" y="1125538"/>
          <p14:tracePt t="65697" x="4438650" y="1133475"/>
          <p14:tracePt t="65713" x="4429125" y="1152525"/>
          <p14:tracePt t="65730" x="4429125" y="1179513"/>
          <p14:tracePt t="65746" x="4429125" y="1196975"/>
          <p14:tracePt t="65763" x="4429125" y="1241425"/>
          <p14:tracePt t="65780" x="4429125" y="1285875"/>
          <p14:tracePt t="65796" x="4429125" y="1322388"/>
          <p14:tracePt t="65813" x="4429125" y="1366838"/>
          <p14:tracePt t="65830" x="4429125" y="1411288"/>
          <p14:tracePt t="65846" x="4438650" y="1419225"/>
          <p14:tracePt t="65863" x="4465638" y="1446213"/>
          <p14:tracePt t="65880" x="4473575" y="1446213"/>
          <p14:tracePt t="65897" x="4518025" y="1482725"/>
          <p14:tracePt t="65898" x="4545013" y="1482725"/>
          <p14:tracePt t="65914" x="4598988" y="1490663"/>
          <p14:tracePt t="65930" x="4660900" y="1490663"/>
          <p14:tracePt t="65946" x="4724400" y="1490663"/>
          <p14:tracePt t="65963" x="4786313" y="1490663"/>
          <p14:tracePt t="65980" x="4813300" y="1490663"/>
          <p14:tracePt t="65996" x="4875213" y="1446213"/>
          <p14:tracePt t="66014" x="4884738" y="1401763"/>
          <p14:tracePt t="66030" x="4911725" y="1339850"/>
          <p14:tracePt t="66046" x="4911725" y="1276350"/>
          <p14:tracePt t="66063" x="4911725" y="1231900"/>
          <p14:tracePt t="66080" x="4911725" y="1214438"/>
          <p14:tracePt t="66097" x="4884738" y="1179513"/>
          <p14:tracePt t="66114" x="4857750" y="1179513"/>
          <p14:tracePt t="66129" x="4848225" y="1179513"/>
          <p14:tracePt t="66345" x="4840288" y="1179513"/>
          <p14:tracePt t="66361" x="4840288" y="1214438"/>
          <p14:tracePt t="66369" x="4840288" y="1223963"/>
          <p14:tracePt t="66380" x="4840288" y="1258888"/>
          <p14:tracePt t="66396" x="4848225" y="1366838"/>
          <p14:tracePt t="66413" x="4902200" y="1571625"/>
          <p14:tracePt t="66430" x="4973638" y="1822450"/>
          <p14:tracePt t="66446" x="5089525" y="2187575"/>
          <p14:tracePt t="66463" x="5224463" y="2554288"/>
          <p14:tracePt t="66480" x="5357813" y="2857500"/>
          <p14:tracePt t="66497" x="5465763" y="3160713"/>
          <p14:tracePt t="66514" x="5491163" y="3268663"/>
          <p14:tracePt t="66530" x="5491163" y="3340100"/>
          <p14:tracePt t="66546" x="5491163" y="3394075"/>
          <p14:tracePt t="66563" x="5491163" y="3446463"/>
          <p14:tracePt t="66580" x="5491163" y="3482975"/>
          <p14:tracePt t="66596" x="5491163" y="3500438"/>
          <p14:tracePt t="66613" x="5491163" y="3536950"/>
          <p14:tracePt t="66629" x="5491163" y="3544888"/>
          <p14:tracePt t="66646" x="5491163" y="3554413"/>
          <p14:tracePt t="66663" x="5491163" y="3562350"/>
          <p14:tracePt t="66679" x="5491163" y="3581400"/>
          <p14:tracePt t="66881" x="5491163" y="3544888"/>
          <p14:tracePt t="66889" x="5465763" y="3517900"/>
          <p14:tracePt t="66897" x="5456238" y="3509963"/>
          <p14:tracePt t="66914" x="5438775" y="3482975"/>
          <p14:tracePt t="66930" x="5411788" y="3446463"/>
          <p14:tracePt t="66946" x="5402263" y="3367088"/>
          <p14:tracePt t="66964" x="5375275" y="3295650"/>
          <p14:tracePt t="66980" x="5330825" y="3205163"/>
          <p14:tracePt t="66997" x="5295900" y="3143250"/>
          <p14:tracePt t="67014" x="5259388" y="3054350"/>
          <p14:tracePt t="67030" x="5205413" y="2990850"/>
          <p14:tracePt t="67047" x="5180013" y="2894013"/>
          <p14:tracePt t="67064" x="5116513" y="2759075"/>
          <p14:tracePt t="67081" x="5010150" y="2554288"/>
          <p14:tracePt t="67097" x="4946650" y="2411413"/>
          <p14:tracePt t="67114" x="4884738" y="2276475"/>
          <p14:tracePt t="67130" x="4857750" y="2197100"/>
          <p14:tracePt t="67147" x="4803775" y="2098675"/>
          <p14:tracePt t="67163" x="4751388" y="2017713"/>
          <p14:tracePt t="67180" x="4724400" y="1973263"/>
          <p14:tracePt t="67196" x="4687888" y="1919288"/>
          <p14:tracePt t="67214" x="4687888" y="1901825"/>
          <p14:tracePt t="67230" x="4679950" y="1893888"/>
          <p14:tracePt t="67247" x="4679950" y="1884363"/>
          <p14:tracePt t="67263" x="4679950" y="1857375"/>
          <p14:tracePt t="67280" x="4670425" y="1830388"/>
          <p14:tracePt t="67297" x="4652963" y="1776413"/>
          <p14:tracePt t="67314" x="4633913" y="1741488"/>
          <p14:tracePt t="67330" x="4633913" y="1724025"/>
          <p14:tracePt t="67347" x="4625975" y="1714500"/>
          <p14:tracePt t="67380" x="4598988" y="1679575"/>
          <p14:tracePt t="67397" x="4581525" y="1679575"/>
          <p14:tracePt t="67414" x="4562475" y="1679575"/>
          <p14:tracePt t="67430" x="4537075" y="1679575"/>
          <p14:tracePt t="67446" x="4518025" y="1679575"/>
          <p14:tracePt t="67464" x="4483100" y="1679575"/>
          <p14:tracePt t="67480" x="4473575" y="1679575"/>
          <p14:tracePt t="67497" x="4438650" y="1679575"/>
          <p14:tracePt t="67514" x="4411663" y="1687513"/>
          <p14:tracePt t="67530" x="4384675" y="1704975"/>
          <p14:tracePt t="67546" x="4357688" y="1724025"/>
          <p14:tracePt t="67580" x="4322763" y="1731963"/>
          <p14:tracePt t="67596" x="4313238" y="1741488"/>
          <p14:tracePt t="67613" x="4295775" y="1776413"/>
          <p14:tracePt t="67630" x="4295775" y="1785938"/>
          <p14:tracePt t="67647" x="4286250" y="1812925"/>
          <p14:tracePt t="67664" x="4276725" y="1822450"/>
          <p14:tracePt t="67681" x="4276725" y="1839913"/>
          <p14:tracePt t="67698" x="4276725" y="1893888"/>
          <p14:tracePt t="67714" x="4276725" y="1928813"/>
          <p14:tracePt t="67730" x="4276725" y="1946275"/>
          <p14:tracePt t="67746" x="4276725" y="1990725"/>
          <p14:tracePt t="67764" x="4276725" y="2017713"/>
          <p14:tracePt t="67780" x="4286250" y="2036763"/>
          <p14:tracePt t="67796" x="4286250" y="2044700"/>
          <p14:tracePt t="67813" x="4295775" y="2054225"/>
          <p14:tracePt t="67846" x="4295775" y="2062163"/>
          <p14:tracePt t="67863" x="4303713" y="2081213"/>
          <p14:tracePt t="67880" x="4330700" y="2098675"/>
          <p14:tracePt t="67897" x="4348163" y="2116138"/>
          <p14:tracePt t="67913" x="4384675" y="2143125"/>
          <p14:tracePt t="67930" x="4394200" y="2152650"/>
          <p14:tracePt t="67946" x="4402138" y="2160588"/>
          <p14:tracePt t="67963" x="4411663" y="2160588"/>
          <p14:tracePt t="67985" x="4419600" y="2170113"/>
          <p14:tracePt t="68001" x="4429125" y="2170113"/>
          <p14:tracePt t="68013" x="4446588" y="2170113"/>
          <p14:tracePt t="68030" x="4473575" y="2170113"/>
          <p14:tracePt t="68047" x="4491038" y="2170113"/>
          <p14:tracePt t="68063" x="4518025" y="2170113"/>
          <p14:tracePt t="68080" x="4527550" y="2170113"/>
          <p14:tracePt t="68096" x="4537075" y="2179638"/>
          <p14:tracePt t="68114" x="4545013" y="2179638"/>
          <p14:tracePt t="68129" x="4572000" y="2179638"/>
          <p14:tracePt t="68146" x="4581525" y="2179638"/>
          <p14:tracePt t="68177" x="4589463" y="2179638"/>
          <p14:tracePt t="68201" x="4598988" y="2179638"/>
          <p14:tracePt t="68209" x="4608513" y="2187575"/>
          <p14:tracePt t="68217" x="4625975" y="2205038"/>
          <p14:tracePt t="68241" x="4633913" y="2205038"/>
          <p14:tracePt t="68249" x="4643438" y="2205038"/>
          <p14:tracePt t="68263" x="4652963" y="2205038"/>
          <p14:tracePt t="68280" x="4687888" y="2205038"/>
          <p14:tracePt t="68297" x="4724400" y="2197100"/>
          <p14:tracePt t="68313" x="4759325" y="2187575"/>
          <p14:tracePt t="68346" x="4776788" y="2187575"/>
          <p14:tracePt t="68363" x="4795838" y="2179638"/>
          <p14:tracePt t="68425" x="4803775" y="2179638"/>
          <p14:tracePt t="68449" x="4813300" y="2179638"/>
          <p14:tracePt t="68481" x="4848225" y="2143125"/>
          <p14:tracePt t="68497" x="4857750" y="2133600"/>
          <p14:tracePt t="68505" x="4884738" y="2108200"/>
          <p14:tracePt t="68521" x="4884738" y="2089150"/>
          <p14:tracePt t="68530" x="4884738" y="2081213"/>
          <p14:tracePt t="68546" x="4902200" y="2036763"/>
          <p14:tracePt t="68563" x="4902200" y="2000250"/>
          <p14:tracePt t="68579" x="4902200" y="1982788"/>
          <p14:tracePt t="68596" x="4902200" y="1946275"/>
          <p14:tracePt t="68613" x="4902200" y="1928813"/>
          <p14:tracePt t="68630" x="4902200" y="1884363"/>
          <p14:tracePt t="68646" x="4902200" y="1874838"/>
          <p14:tracePt t="68664" x="4902200" y="1866900"/>
          <p14:tracePt t="68679" x="4902200" y="1830388"/>
          <p14:tracePt t="68697" x="4902200" y="1822450"/>
          <p14:tracePt t="68713" x="4902200" y="1812925"/>
          <p14:tracePt t="68730" x="4894263" y="1785938"/>
          <p14:tracePt t="68746" x="4875213" y="1768475"/>
          <p14:tracePt t="68763" x="4867275" y="1741488"/>
          <p14:tracePt t="68779" x="4840288" y="1731963"/>
          <p14:tracePt t="68796" x="4822825" y="1704975"/>
          <p14:tracePt t="68813" x="4813300" y="1697038"/>
          <p14:tracePt t="68829" x="4786313" y="1697038"/>
          <p14:tracePt t="68846" x="4759325" y="1697038"/>
          <p14:tracePt t="68863" x="4751388" y="1697038"/>
          <p14:tracePt t="68880" x="4741863" y="1697038"/>
          <p14:tracePt t="68913" x="4724400" y="1697038"/>
          <p14:tracePt t="68929" x="4705350" y="1697038"/>
          <p14:tracePt t="68946" x="4687888" y="1697038"/>
          <p14:tracePt t="68963" x="4679950" y="1697038"/>
          <p14:tracePt t="68996" x="4652963" y="1697038"/>
          <p14:tracePt t="69013" x="4643438" y="1697038"/>
          <p14:tracePt t="69030" x="4598988" y="1697038"/>
          <p14:tracePt t="69046" x="4581525" y="1697038"/>
          <p14:tracePt t="69063" x="4545013" y="1697038"/>
          <p14:tracePt t="69080" x="4537075" y="1697038"/>
          <p14:tracePt t="69097" x="4510088" y="1697038"/>
          <p14:tracePt t="69114" x="4483100" y="1697038"/>
          <p14:tracePt t="69130" x="4456113" y="1714500"/>
          <p14:tracePt t="69146" x="4446588" y="1724025"/>
          <p14:tracePt t="69163" x="4438650" y="1731963"/>
          <p14:tracePt t="69180" x="4411663" y="1741488"/>
          <p14:tracePt t="69197" x="4375150" y="1776413"/>
          <p14:tracePt t="69213" x="4357688" y="1795463"/>
          <p14:tracePt t="69229" x="4348163" y="1830388"/>
          <p14:tracePt t="69246" x="4330700" y="1857375"/>
          <p14:tracePt t="69263" x="4322763" y="1874838"/>
          <p14:tracePt t="69279" x="4313238" y="1893888"/>
          <p14:tracePt t="69297" x="4303713" y="1938338"/>
          <p14:tracePt t="69314" x="4303713" y="1982788"/>
          <p14:tracePt t="69330" x="4303713" y="2027238"/>
          <p14:tracePt t="69346" x="4303713" y="2089150"/>
          <p14:tracePt t="69363" x="4303713" y="2116138"/>
          <p14:tracePt t="69379" x="4322763" y="2170113"/>
          <p14:tracePt t="69396" x="4330700" y="2214563"/>
          <p14:tracePt t="69413" x="4340225" y="2232025"/>
          <p14:tracePt t="69430" x="4357688" y="2268538"/>
          <p14:tracePt t="69446" x="4357688" y="2276475"/>
          <p14:tracePt t="69463" x="4375150" y="2295525"/>
          <p14:tracePt t="69480" x="4384675" y="2312988"/>
          <p14:tracePt t="69496" x="4402138" y="2330450"/>
          <p14:tracePt t="69514" x="4429125" y="2330450"/>
          <p14:tracePt t="69530" x="4446588" y="2330450"/>
          <p14:tracePt t="69546" x="4491038" y="2330450"/>
          <p14:tracePt t="69563" x="4545013" y="2330450"/>
          <p14:tracePt t="69579" x="4608513" y="2330450"/>
          <p14:tracePt t="69596" x="4687888" y="2330450"/>
          <p14:tracePt t="69613" x="4751388" y="2330450"/>
          <p14:tracePt t="69630" x="4803775" y="2330450"/>
          <p14:tracePt t="69646" x="4840288" y="2330450"/>
          <p14:tracePt t="69663" x="4884738" y="2330450"/>
          <p14:tracePt t="69679" x="4911725" y="2312988"/>
          <p14:tracePt t="69714" x="4956175" y="2268538"/>
          <p14:tracePt t="69730" x="4973638" y="2241550"/>
          <p14:tracePt t="69746" x="4973638" y="2232025"/>
          <p14:tracePt t="69763" x="4983163" y="2197100"/>
          <p14:tracePt t="69779" x="4983163" y="2160588"/>
          <p14:tracePt t="69796" x="5010150" y="2116138"/>
          <p14:tracePt t="69813" x="5010150" y="2081213"/>
          <p14:tracePt t="69830" x="5027613" y="2044700"/>
          <p14:tracePt t="69846" x="5027613" y="2000250"/>
          <p14:tracePt t="69863" x="5018088" y="1965325"/>
          <p14:tracePt t="69879" x="4991100" y="1893888"/>
          <p14:tracePt t="69896" x="4983163" y="1857375"/>
          <p14:tracePt t="69914" x="4965700" y="1839913"/>
          <p14:tracePt t="69937" x="4946650" y="1830388"/>
          <p14:tracePt t="69953" x="4938713" y="1822450"/>
          <p14:tracePt t="69977" x="4919663" y="1822450"/>
          <p14:tracePt t="69985" x="4911725" y="1822450"/>
          <p14:tracePt t="69996" x="4902200" y="1822450"/>
          <p14:tracePt t="70013" x="4867275" y="1822450"/>
          <p14:tracePt t="70029" x="4848225" y="1822450"/>
          <p14:tracePt t="70046" x="4840288" y="1822450"/>
          <p14:tracePt t="70063" x="4813300" y="1822450"/>
          <p14:tracePt t="70079" x="4795838" y="1803400"/>
          <p14:tracePt t="70097" x="4759325" y="1803400"/>
          <p14:tracePt t="70113" x="4751388" y="1803400"/>
          <p14:tracePt t="70129" x="4705350" y="1795463"/>
          <p14:tracePt t="70146" x="4697413" y="1795463"/>
          <p14:tracePt t="70163" x="4679950" y="1795463"/>
          <p14:tracePt t="70179" x="4643438" y="1795463"/>
          <p14:tracePt t="70196" x="4633913" y="1795463"/>
          <p14:tracePt t="70289" x="4625975" y="1795463"/>
          <p14:tracePt t="70305" x="4616450" y="1795463"/>
          <p14:tracePt t="70313" x="4589463" y="1795463"/>
          <p14:tracePt t="70329" x="4581525" y="1795463"/>
          <p14:tracePt t="70346" x="4572000" y="1795463"/>
          <p14:tracePt t="70353" x="4554538" y="1795463"/>
          <p14:tracePt t="70363" x="4545013" y="1795463"/>
          <p14:tracePt t="70379" x="4527550" y="1795463"/>
          <p14:tracePt t="70396" x="4483100" y="1822450"/>
          <p14:tracePt t="70413" x="4473575" y="1830388"/>
          <p14:tracePt t="70430" x="4465638" y="1839913"/>
          <p14:tracePt t="70446" x="4456113" y="1866900"/>
          <p14:tracePt t="70463" x="4419600" y="1893888"/>
          <p14:tracePt t="70480" x="4411663" y="1919288"/>
          <p14:tracePt t="70496" x="4402138" y="1938338"/>
          <p14:tracePt t="70513" x="4402138" y="1965325"/>
          <p14:tracePt t="70530" x="4402138" y="1990725"/>
          <p14:tracePt t="70546" x="4402138" y="2036763"/>
          <p14:tracePt t="70563" x="4402138" y="2098675"/>
          <p14:tracePt t="70579" x="4402138" y="2125663"/>
          <p14:tracePt t="70596" x="4402138" y="2160588"/>
          <p14:tracePt t="70613" x="4402138" y="2187575"/>
          <p14:tracePt t="70629" x="4402138" y="2197100"/>
          <p14:tracePt t="70663" x="4402138" y="2214563"/>
          <p14:tracePt t="70679" x="4402138" y="2232025"/>
          <p14:tracePt t="70697" x="4411663" y="2251075"/>
          <p14:tracePt t="70714" x="4429125" y="2259013"/>
          <p14:tracePt t="70729" x="4438650" y="2259013"/>
          <p14:tracePt t="70746" x="4473575" y="2259013"/>
          <p14:tracePt t="70763" x="4518025" y="2259013"/>
          <p14:tracePt t="70779" x="4537075" y="2259013"/>
          <p14:tracePt t="70796" x="4572000" y="2259013"/>
          <p14:tracePt t="70813" x="4581525" y="2259013"/>
          <p14:tracePt t="70905" x="4608513" y="2259013"/>
          <p14:tracePt t="70913" x="4616450" y="2276475"/>
          <p14:tracePt t="70921" x="4633913" y="2312988"/>
          <p14:tracePt t="70930" x="4633913" y="2347913"/>
          <p14:tracePt t="70946" x="4633913" y="2517775"/>
          <p14:tracePt t="70962" x="4633913" y="2822575"/>
          <p14:tracePt t="70979" x="4589463" y="3286125"/>
          <p14:tracePt t="70996" x="4510088" y="3697288"/>
          <p14:tracePt t="71013" x="4510088" y="4027488"/>
          <p14:tracePt t="71029" x="4491038" y="4340225"/>
          <p14:tracePt t="71046" x="4491038" y="4465638"/>
          <p14:tracePt t="71063" x="4527550" y="4465638"/>
          <p14:tracePt t="71080" x="4572000" y="4465638"/>
          <p14:tracePt t="71097" x="4581525" y="4286250"/>
          <p14:tracePt t="71113" x="4581525" y="4205288"/>
          <p14:tracePt t="71130" x="4581525" y="4116388"/>
          <p14:tracePt t="71146" x="4581525" y="4054475"/>
          <p14:tracePt t="71163" x="4581525" y="3990975"/>
          <p14:tracePt t="71179" x="4572000" y="3946525"/>
          <p14:tracePt t="71196" x="4572000" y="3938588"/>
          <p14:tracePt t="71213" x="4554538" y="3894138"/>
          <p14:tracePt t="71229" x="4545013" y="3884613"/>
          <p14:tracePt t="71246" x="4527550" y="3840163"/>
          <p14:tracePt t="71263" x="4500563" y="3813175"/>
          <p14:tracePt t="71279" x="4456113" y="3795713"/>
          <p14:tracePt t="71297" x="4322763" y="3759200"/>
          <p14:tracePt t="71313" x="4224338" y="3724275"/>
          <p14:tracePt t="71330" x="4116388" y="3724275"/>
          <p14:tracePt t="71346" x="3990975" y="3724275"/>
          <p14:tracePt t="71362" x="3894138" y="3732213"/>
          <p14:tracePt t="71379" x="3848100" y="3768725"/>
          <p14:tracePt t="71396" x="3803650" y="3830638"/>
          <p14:tracePt t="71413" x="3795713" y="3946525"/>
          <p14:tracePt t="71429" x="3795713" y="4071938"/>
          <p14:tracePt t="71446" x="3795713" y="4179888"/>
          <p14:tracePt t="71463" x="3795713" y="4251325"/>
          <p14:tracePt t="71479" x="3813175" y="4348163"/>
          <p14:tracePt t="71497" x="3822700" y="4473575"/>
          <p14:tracePt t="71513" x="3840163" y="4537075"/>
          <p14:tracePt t="71530" x="3857625" y="4572000"/>
          <p14:tracePt t="71546" x="3884613" y="4616450"/>
          <p14:tracePt t="71562" x="3902075" y="4643438"/>
          <p14:tracePt t="71579" x="3938588" y="4660900"/>
          <p14:tracePt t="71596" x="4000500" y="4687888"/>
          <p14:tracePt t="71613" x="4037013" y="4697413"/>
          <p14:tracePt t="71629" x="4071938" y="4697413"/>
          <p14:tracePt t="71646" x="4116388" y="4697413"/>
          <p14:tracePt t="71663" x="4160838" y="4714875"/>
          <p14:tracePt t="71679" x="4205288" y="4724400"/>
          <p14:tracePt t="71697" x="4232275" y="4724400"/>
          <p14:tracePt t="71713" x="4313238" y="4759325"/>
          <p14:tracePt t="71730" x="4348163" y="4759325"/>
          <p14:tracePt t="71746" x="4402138" y="4759325"/>
          <p14:tracePt t="71763" x="4456113" y="4776788"/>
          <p14:tracePt t="71780" x="4518025" y="4776788"/>
          <p14:tracePt t="71796" x="4625975" y="4776788"/>
          <p14:tracePt t="71813" x="4724400" y="4776788"/>
          <p14:tracePt t="71829" x="4848225" y="4776788"/>
          <p14:tracePt t="71846" x="4919663" y="4776788"/>
          <p14:tracePt t="71863" x="4973638" y="4776788"/>
          <p14:tracePt t="71880" x="5010150" y="4759325"/>
          <p14:tracePt t="71897" x="5027613" y="4751388"/>
          <p14:tracePt t="71913" x="5037138" y="4714875"/>
          <p14:tracePt t="71930" x="5054600" y="4660900"/>
          <p14:tracePt t="71946" x="5089525" y="4608513"/>
          <p14:tracePt t="71963" x="5099050" y="4572000"/>
          <p14:tracePt t="71980" x="5108575" y="4537075"/>
          <p14:tracePt t="71996" x="5133975" y="4518025"/>
          <p14:tracePt t="72013" x="5143500" y="4483100"/>
          <p14:tracePt t="72029" x="5153025" y="4456113"/>
          <p14:tracePt t="72046" x="5170488" y="4394200"/>
          <p14:tracePt t="72063" x="5197475" y="4286250"/>
          <p14:tracePt t="72080" x="5197475" y="4214813"/>
          <p14:tracePt t="72097" x="5197475" y="4037013"/>
          <p14:tracePt t="72113" x="5133975" y="3919538"/>
          <p14:tracePt t="72130" x="5089525" y="3786188"/>
          <p14:tracePt t="72146" x="5037138" y="3705225"/>
          <p14:tracePt t="72163" x="4946650" y="3581400"/>
          <p14:tracePt t="72180" x="4822825" y="3455988"/>
          <p14:tracePt t="72196" x="4608513" y="3357563"/>
          <p14:tracePt t="72213" x="4419600" y="3232150"/>
          <p14:tracePt t="72229" x="4276725" y="3152775"/>
          <p14:tracePt t="72246" x="4160838" y="3125788"/>
          <p14:tracePt t="72263" x="4098925" y="3089275"/>
          <p14:tracePt t="72280" x="4054475" y="3089275"/>
          <p14:tracePt t="72297" x="4037013" y="3089275"/>
          <p14:tracePt t="72314" x="4000500" y="3089275"/>
          <p14:tracePt t="72330" x="3990975" y="3108325"/>
          <p14:tracePt t="72346" x="3983038" y="3170238"/>
          <p14:tracePt t="72363" x="3965575" y="3214688"/>
          <p14:tracePt t="72617" x="3973513" y="3251200"/>
          <p14:tracePt t="72625" x="3990975" y="3259138"/>
          <p14:tracePt t="72633" x="4037013" y="3268663"/>
          <p14:tracePt t="72647" x="4071938" y="3286125"/>
          <p14:tracePt t="72663" x="4214813" y="3348038"/>
          <p14:tracePt t="72679" x="4375150" y="3411538"/>
          <p14:tracePt t="72697" x="4732338" y="3554413"/>
          <p14:tracePt t="72713" x="4965700" y="3643313"/>
          <p14:tracePt t="72730" x="5303838" y="3687763"/>
          <p14:tracePt t="72746" x="5661025" y="3705225"/>
          <p14:tracePt t="72763" x="6081713" y="3705225"/>
          <p14:tracePt t="72779" x="6537325" y="3687763"/>
          <p14:tracePt t="72796" x="6973888" y="3571875"/>
          <p14:tracePt t="72813" x="7446963" y="3536950"/>
          <p14:tracePt t="72829" x="7920038" y="3455988"/>
          <p14:tracePt t="72846" x="8358188" y="3375025"/>
          <p14:tracePt t="72863" x="8483600" y="3357563"/>
          <p14:tracePt t="72879" x="8643938" y="3313113"/>
          <p14:tracePt t="73488" x="8653463" y="3313113"/>
          <p14:tracePt t="73505" x="8653463" y="3303588"/>
          <p14:tracePt t="73529" x="8643938" y="3259138"/>
          <p14:tracePt t="73537" x="8616950" y="3232150"/>
          <p14:tracePt t="73546" x="8572500" y="3187700"/>
          <p14:tracePt t="73563" x="8510588" y="3009900"/>
          <p14:tracePt t="73579" x="8466138" y="2874963"/>
          <p14:tracePt t="73596" x="8402638" y="2786063"/>
          <p14:tracePt t="73613" x="8348663" y="2687638"/>
          <p14:tracePt t="73629" x="8331200" y="2652713"/>
          <p14:tracePt t="73646" x="8296275" y="2598738"/>
          <p14:tracePt t="73663" x="8269288" y="2581275"/>
          <p14:tracePt t="73679" x="8242300" y="2571750"/>
          <p14:tracePt t="73697" x="8099425" y="2473325"/>
          <p14:tracePt t="73713" x="8045450" y="2438400"/>
          <p14:tracePt t="73730" x="8010525" y="2401888"/>
          <p14:tracePt t="73746" x="7983538" y="2374900"/>
          <p14:tracePt t="73763" x="7956550" y="2339975"/>
          <p14:tracePt t="73779" x="7920038" y="2303463"/>
          <p14:tracePt t="73796" x="7912100" y="2286000"/>
          <p14:tracePt t="73813" x="7902575" y="2276475"/>
          <p14:tracePt t="73846" x="7902575" y="2259013"/>
          <p14:tracePt t="73863" x="7894638" y="2241550"/>
          <p14:tracePt t="73879" x="7867650" y="2224088"/>
          <p14:tracePt t="73897" x="7813675" y="2187575"/>
          <p14:tracePt t="73913" x="7796213" y="2170113"/>
          <p14:tracePt t="73930" x="7786688" y="2160588"/>
          <p14:tracePt t="74025" x="7777163" y="2152650"/>
          <p14:tracePt t="74040" x="7777163" y="2143125"/>
          <p14:tracePt t="74057" x="7759700" y="2116138"/>
          <p14:tracePt t="74065" x="7751763" y="2089150"/>
          <p14:tracePt t="74073" x="7751763" y="2081213"/>
          <p14:tracePt t="74081" x="7715250" y="2044700"/>
          <p14:tracePt t="74096" x="7715250" y="2027238"/>
          <p14:tracePt t="74113" x="7680325" y="1946275"/>
          <p14:tracePt t="74130" x="7680325" y="1938338"/>
          <p14:tracePt t="74163" x="7670800" y="1919288"/>
          <p14:tracePt t="74179" x="7661275" y="1911350"/>
          <p14:tracePt t="74385" x="7626350" y="1919288"/>
          <p14:tracePt t="74401" x="7599363" y="1965325"/>
          <p14:tracePt t="74409" x="7581900" y="1973263"/>
          <p14:tracePt t="74417" x="7581900" y="1982788"/>
          <p14:tracePt t="74429" x="7572375" y="2017713"/>
          <p14:tracePt t="74446" x="7562850" y="2036763"/>
          <p14:tracePt t="74463" x="7537450" y="2062163"/>
          <p14:tracePt t="74545" x="7527925" y="2071688"/>
          <p14:tracePt t="74562" x="7518400" y="2071688"/>
          <p14:tracePt t="74585" x="7510463" y="2071688"/>
          <p14:tracePt t="74593" x="7500938" y="2062163"/>
          <p14:tracePt t="74609" x="7491413" y="2054225"/>
          <p14:tracePt t="74625" x="7491413" y="2036763"/>
          <p14:tracePt t="74633" x="7483475" y="2027238"/>
          <p14:tracePt t="74649" x="7483475" y="2017713"/>
          <p14:tracePt t="74665" x="7483475" y="2000250"/>
          <p14:tracePt t="74679" x="7483475" y="1990725"/>
          <p14:tracePt t="74697" x="7483475" y="1973263"/>
          <p14:tracePt t="74712" x="7491413" y="1965325"/>
          <p14:tracePt t="74921" x="7491413" y="1982788"/>
          <p14:tracePt t="74937" x="7491413" y="1990725"/>
          <p14:tracePt t="74946" x="7500938" y="2000250"/>
          <p14:tracePt t="74962" x="7500938" y="2009775"/>
          <p14:tracePt t="75009" x="7500938" y="2017713"/>
          <p14:tracePt t="75145" x="7510463" y="2027238"/>
          <p14:tracePt t="75153" x="7537450" y="2036763"/>
          <p14:tracePt t="75169" x="7554913" y="2054225"/>
          <p14:tracePt t="75193" x="7599363" y="2054225"/>
          <p14:tracePt t="75209" x="7608888" y="2054225"/>
          <p14:tracePt t="75217" x="7616825" y="2054225"/>
          <p14:tracePt t="75229" x="7634288" y="2054225"/>
          <p14:tracePt t="75246" x="7653338" y="2054225"/>
          <p14:tracePt t="75262" x="7661275" y="2054225"/>
          <p14:tracePt t="75279" x="7680325" y="2054225"/>
          <p14:tracePt t="75296" x="7724775" y="2027238"/>
          <p14:tracePt t="75313" x="7759700" y="2009775"/>
          <p14:tracePt t="75330" x="7777163" y="1982788"/>
          <p14:tracePt t="75363" x="7796213" y="1965325"/>
          <p14:tracePt t="75379" x="7796213" y="1955800"/>
          <p14:tracePt t="75396" x="7813675" y="1919288"/>
          <p14:tracePt t="75413" x="7813675" y="1893888"/>
          <p14:tracePt t="75430" x="7813675" y="1874838"/>
          <p14:tracePt t="75446" x="7813675" y="1866900"/>
          <p14:tracePt t="75463" x="7813675" y="1839913"/>
          <p14:tracePt t="75481" x="7804150" y="1830388"/>
          <p14:tracePt t="75496" x="7777163" y="1830388"/>
          <p14:tracePt t="75512" x="7769225" y="1830388"/>
          <p14:tracePt t="75530" x="7751763" y="1830388"/>
          <p14:tracePt t="75546" x="7724775" y="1830388"/>
          <p14:tracePt t="75563" x="7705725" y="1830388"/>
          <p14:tracePt t="75579" x="7697788" y="1830388"/>
          <p14:tracePt t="75596" x="7670800" y="1830388"/>
          <p14:tracePt t="75612" x="7643813" y="1857375"/>
          <p14:tracePt t="75629" x="7626350" y="1919288"/>
          <p14:tracePt t="75646" x="7599363" y="1965325"/>
          <p14:tracePt t="75662" x="7589838" y="2036763"/>
          <p14:tracePt t="75679" x="7572375" y="2133600"/>
          <p14:tracePt t="75696" x="7572375" y="2187575"/>
          <p14:tracePt t="75713" x="7572375" y="2303463"/>
          <p14:tracePt t="75730" x="7599363" y="2330450"/>
          <p14:tracePt t="75746" x="7608888" y="2330450"/>
          <p14:tracePt t="75762" x="7680325" y="2330450"/>
          <p14:tracePt t="75779" x="7742238" y="2330450"/>
          <p14:tracePt t="75796" x="7831138" y="2330450"/>
          <p14:tracePt t="75813" x="7894638" y="2286000"/>
          <p14:tracePt t="75829" x="7947025" y="2232025"/>
          <p14:tracePt t="75846" x="7974013" y="2205038"/>
          <p14:tracePt t="75862" x="7983538" y="2170113"/>
          <p14:tracePt t="76569" x="7983538" y="2160588"/>
          <p14:tracePt t="76641" x="7974013" y="2160588"/>
          <p14:tracePt t="76697" x="7966075" y="2160588"/>
          <p14:tracePt t="76705" x="7939088" y="2160588"/>
          <p14:tracePt t="76714" x="7929563" y="2160588"/>
          <p14:tracePt t="76730" x="7912100" y="2160588"/>
          <p14:tracePt t="76746" x="7875588" y="2160588"/>
          <p14:tracePt t="76763" x="7858125" y="2160588"/>
          <p14:tracePt t="76779" x="7786688" y="2125663"/>
          <p14:tracePt t="76796" x="7732713" y="2071688"/>
          <p14:tracePt t="76812" x="7697788" y="2027238"/>
          <p14:tracePt t="76829" x="7680325" y="1990725"/>
          <p14:tracePt t="76846" x="7670800" y="1982788"/>
          <p14:tracePt t="76863" x="7670800" y="1973263"/>
          <p14:tracePt t="76879" x="7670800" y="1946275"/>
          <p14:tracePt t="76913" x="7670800" y="1928813"/>
          <p14:tracePt t="76953" x="7670800" y="1919288"/>
          <p14:tracePt t="76962" x="7670800" y="1893888"/>
          <p14:tracePt t="76969" x="7670800" y="1884363"/>
          <p14:tracePt t="76979" x="7661275" y="1874838"/>
          <p14:tracePt t="76996" x="7643813" y="1857375"/>
          <p14:tracePt t="77012" x="7634288" y="1839913"/>
          <p14:tracePt t="77029" x="7616825" y="1830388"/>
          <p14:tracePt t="77046" x="7599363" y="1822450"/>
          <p14:tracePt t="77062" x="7581900" y="1822450"/>
          <p14:tracePt t="77079" x="7545388" y="1822450"/>
          <p14:tracePt t="77096" x="7527925" y="1822450"/>
          <p14:tracePt t="77112" x="7518400" y="1822450"/>
          <p14:tracePt t="77129" x="7483475" y="1822450"/>
          <p14:tracePt t="77146" x="7466013" y="1822450"/>
          <p14:tracePt t="77162" x="7429500" y="1830388"/>
          <p14:tracePt t="77179" x="7412038" y="1866900"/>
          <p14:tracePt t="77196" x="7402513" y="1884363"/>
          <p14:tracePt t="77212" x="7385050" y="1911350"/>
          <p14:tracePt t="77229" x="7375525" y="1938338"/>
          <p14:tracePt t="77246" x="7375525" y="1973263"/>
          <p14:tracePt t="77262" x="7375525" y="1990725"/>
          <p14:tracePt t="77279" x="7375525" y="2036763"/>
          <p14:tracePt t="77296" x="7375525" y="2081213"/>
          <p14:tracePt t="77313" x="7385050" y="2152650"/>
          <p14:tracePt t="77330" x="7394575" y="2170113"/>
          <p14:tracePt t="77346" x="7402513" y="2214563"/>
          <p14:tracePt t="77363" x="7429500" y="2276475"/>
          <p14:tracePt t="77396" x="7439025" y="2303463"/>
          <p14:tracePt t="77412" x="7446963" y="2322513"/>
          <p14:tracePt t="77429" x="7473950" y="2347913"/>
          <p14:tracePt t="77446" x="7483475" y="2366963"/>
          <p14:tracePt t="77463" x="7491413" y="2374900"/>
          <p14:tracePt t="77479" x="7500938" y="2393950"/>
          <p14:tracePt t="77496" x="7545388" y="2393950"/>
          <p14:tracePt t="77513" x="7599363" y="2401888"/>
          <p14:tracePt t="77530" x="7643813" y="2401888"/>
          <p14:tracePt t="77546" x="7688263" y="2401888"/>
          <p14:tracePt t="77562" x="7715250" y="2401888"/>
          <p14:tracePt t="77579" x="7759700" y="2401888"/>
          <p14:tracePt t="77596" x="7769225" y="2401888"/>
          <p14:tracePt t="77629" x="7813675" y="2393950"/>
          <p14:tracePt t="77646" x="7848600" y="2366963"/>
          <p14:tracePt t="77662" x="7875588" y="2330450"/>
          <p14:tracePt t="77680" x="7902575" y="2312988"/>
          <p14:tracePt t="77696" x="7920038" y="2251075"/>
          <p14:tracePt t="77713" x="7939088" y="2160588"/>
          <p14:tracePt t="77729" x="7939088" y="2133600"/>
          <p14:tracePt t="77746" x="7939088" y="2108200"/>
          <p14:tracePt t="77763" x="7939088" y="2089150"/>
          <p14:tracePt t="77779" x="7939088" y="2081213"/>
          <p14:tracePt t="77796" x="7929563" y="2044700"/>
          <p14:tracePt t="77812" x="7912100" y="2027238"/>
          <p14:tracePt t="77829" x="7867650" y="1990725"/>
          <p14:tracePt t="77846" x="7796213" y="1955800"/>
          <p14:tracePt t="77862" x="7715250" y="1911350"/>
          <p14:tracePt t="77879" x="7670800" y="1893888"/>
          <p14:tracePt t="77896" x="7599363" y="1866900"/>
          <p14:tracePt t="77912" x="7581900" y="1866900"/>
          <p14:tracePt t="77929" x="7572375" y="1866900"/>
          <p14:tracePt t="77962" x="7562850" y="1866900"/>
          <p14:tracePt t="77969" x="7545388" y="1874838"/>
          <p14:tracePt t="77985" x="7545388" y="1893888"/>
          <p14:tracePt t="77996" x="7545388" y="1911350"/>
          <p14:tracePt t="78013" x="7537450" y="1928813"/>
          <p14:tracePt t="78065" x="7510463" y="1973263"/>
          <p14:tracePt t="78081" x="7510463" y="2017713"/>
          <p14:tracePt t="78089" x="7500938" y="2089150"/>
          <p14:tracePt t="78097" x="7500938" y="2125663"/>
          <p14:tracePt t="78113" x="7466013" y="2357438"/>
          <p14:tracePt t="78130" x="7375525" y="2633663"/>
          <p14:tracePt t="78146" x="7304088" y="2884488"/>
          <p14:tracePt t="78162" x="7232650" y="3116263"/>
          <p14:tracePt t="78179" x="7161213" y="3322638"/>
          <p14:tracePt t="78196" x="7134225" y="3455988"/>
          <p14:tracePt t="78212" x="7126288" y="3544888"/>
          <p14:tracePt t="78229" x="7126288" y="3581400"/>
          <p14:tracePt t="78246" x="7126288" y="3589338"/>
          <p14:tracePt t="78262" x="7126288" y="3598863"/>
          <p14:tracePt t="78279" x="7099300" y="3625850"/>
          <p14:tracePt t="78312" x="7099300" y="3633788"/>
          <p14:tracePt t="78330" x="7089775" y="3652838"/>
          <p14:tracePt t="78346" x="7072313" y="3670300"/>
          <p14:tracePt t="78362" x="7045325" y="3705225"/>
          <p14:tracePt t="78379" x="7000875" y="3714750"/>
          <p14:tracePt t="78396" x="6991350" y="3732213"/>
          <p14:tracePt t="78412" x="6946900" y="3751263"/>
          <p14:tracePt t="78429" x="6884988" y="3751263"/>
          <p14:tracePt t="78446" x="6796088" y="3751263"/>
          <p14:tracePt t="78463" x="6670675" y="3751263"/>
          <p14:tracePt t="78479" x="6608763" y="3751263"/>
          <p14:tracePt t="78496" x="6545263" y="3732213"/>
          <p14:tracePt t="78513" x="6527800" y="3724275"/>
          <p14:tracePt t="78601" x="6527800" y="3714750"/>
          <p14:tracePt t="78649" x="6527800" y="3705225"/>
          <p14:tracePt t="78673" x="6527800" y="3697288"/>
          <p14:tracePt t="78721" x="6537325" y="3697288"/>
          <p14:tracePt t="78729" x="6545263" y="3687763"/>
          <p14:tracePt t="78746" x="6554788" y="3687763"/>
          <p14:tracePt t="78753" x="6608763" y="3687763"/>
          <p14:tracePt t="78763" x="6643688" y="3687763"/>
          <p14:tracePt t="78779" x="6688138" y="3687763"/>
          <p14:tracePt t="78796" x="6732588" y="3687763"/>
          <p14:tracePt t="78812" x="6796088" y="3687763"/>
          <p14:tracePt t="78829" x="6858000" y="3687763"/>
          <p14:tracePt t="78846" x="6919913" y="3687763"/>
          <p14:tracePt t="78862" x="6983413" y="3670300"/>
          <p14:tracePt t="78879" x="7027863" y="3670300"/>
          <p14:tracePt t="78977" x="7037388" y="3670300"/>
          <p14:tracePt t="79025" x="7062788" y="3670300"/>
          <p14:tracePt t="79065" x="7072313" y="3670300"/>
          <p14:tracePt t="79081" x="7081838" y="3697288"/>
          <p14:tracePt t="79097" x="7081838" y="3705225"/>
          <p14:tracePt t="79113" x="7081838" y="3714750"/>
          <p14:tracePt t="79121" x="7081838" y="3732213"/>
          <p14:tracePt t="79137" x="7081838" y="3741738"/>
          <p14:tracePt t="79153" x="7081838" y="3759200"/>
          <p14:tracePt t="79177" x="7081838" y="3768725"/>
          <p14:tracePt t="79185" x="7081838" y="3786188"/>
          <p14:tracePt t="79196" x="7081838" y="3795713"/>
          <p14:tracePt t="79212" x="7081838" y="3840163"/>
          <p14:tracePt t="79229" x="7081838" y="3867150"/>
          <p14:tracePt t="79246" x="7081838" y="3919538"/>
          <p14:tracePt t="79262" x="7081838" y="3965575"/>
          <p14:tracePt t="79279" x="7081838" y="3983038"/>
          <p14:tracePt t="79296" x="7081838" y="4017963"/>
          <p14:tracePt t="79312" x="7081838" y="4037013"/>
          <p14:tracePt t="79330" x="7081838" y="4071938"/>
          <p14:tracePt t="79346" x="7081838" y="4089400"/>
          <p14:tracePt t="79363" x="7081838" y="4116388"/>
          <p14:tracePt t="79379" x="7081838" y="4143375"/>
          <p14:tracePt t="79396" x="7081838" y="4160838"/>
          <p14:tracePt t="79413" x="7081838" y="4187825"/>
          <p14:tracePt t="79430" x="7081838" y="4197350"/>
          <p14:tracePt t="79497" x="7081838" y="4214813"/>
          <p14:tracePt t="79513" x="7081838" y="4224338"/>
          <p14:tracePt t="79529" x="7081838" y="4251325"/>
          <p14:tracePt t="79561" x="7081838" y="4268788"/>
          <p14:tracePt t="79569" x="7081838" y="4286250"/>
          <p14:tracePt t="79585" x="7081838" y="4295775"/>
          <p14:tracePt t="79596" x="7081838" y="4303713"/>
          <p14:tracePt t="79612" x="7081838" y="4322763"/>
          <p14:tracePt t="79629" x="7081838" y="4348163"/>
          <p14:tracePt t="79646" x="7072313" y="4375150"/>
          <p14:tracePt t="79663" x="7072313" y="4384675"/>
          <p14:tracePt t="79679" x="7072313" y="4394200"/>
          <p14:tracePt t="79696" x="7072313" y="4411663"/>
          <p14:tracePt t="79712" x="7072313" y="4429125"/>
          <p14:tracePt t="79729" x="7072313" y="4438650"/>
          <p14:tracePt t="79753" x="7072313" y="4446588"/>
          <p14:tracePt t="79763" x="7072313" y="4456113"/>
          <p14:tracePt t="79779" x="7072313" y="4491038"/>
          <p14:tracePt t="79796" x="7072313" y="4510088"/>
          <p14:tracePt t="79812" x="7072313" y="4537075"/>
          <p14:tracePt t="79829" x="7072313" y="4554538"/>
          <p14:tracePt t="80041" x="7054850" y="4562475"/>
          <p14:tracePt t="80049" x="7037388" y="4562475"/>
          <p14:tracePt t="80057" x="7010400" y="4562475"/>
          <p14:tracePt t="80065" x="6991350" y="4562475"/>
          <p14:tracePt t="80079" x="6938963" y="4562475"/>
          <p14:tracePt t="80096" x="6875463" y="4562475"/>
          <p14:tracePt t="80113" x="6742113" y="4545013"/>
          <p14:tracePt t="80130" x="6715125" y="4545013"/>
          <p14:tracePt t="80146" x="6653213" y="4545013"/>
          <p14:tracePt t="80163" x="6634163" y="4545013"/>
          <p14:tracePt t="80179" x="6608763" y="4545013"/>
          <p14:tracePt t="80889" x="6608763" y="4537075"/>
          <p14:tracePt t="80905" x="6643688" y="4527550"/>
          <p14:tracePt t="80913" x="6653213" y="4510088"/>
          <p14:tracePt t="80921" x="6670675" y="4500563"/>
          <p14:tracePt t="80930" x="6705600" y="4456113"/>
          <p14:tracePt t="80946" x="6777038" y="4384675"/>
          <p14:tracePt t="80962" x="6884988" y="4276725"/>
          <p14:tracePt t="80979" x="7081838" y="4098925"/>
          <p14:tracePt t="80996" x="7251700" y="3938588"/>
          <p14:tracePt t="81012" x="7412038" y="3768725"/>
          <p14:tracePt t="81029" x="7500938" y="3625850"/>
          <p14:tracePt t="81046" x="7537450" y="3536950"/>
          <p14:tracePt t="81062" x="7537450" y="3473450"/>
          <p14:tracePt t="81079" x="7545388" y="3465513"/>
          <p14:tracePt t="81096" x="7545388" y="3438525"/>
          <p14:tracePt t="81113" x="7562850" y="3357563"/>
          <p14:tracePt t="81129" x="7562850" y="3268663"/>
          <p14:tracePt t="81146" x="7589838" y="3116263"/>
          <p14:tracePt t="81162" x="7616825" y="2982913"/>
          <p14:tracePt t="81179" x="7634288" y="2884488"/>
          <p14:tracePt t="81196" x="7680325" y="2732088"/>
          <p14:tracePt t="81212" x="7724775" y="2633663"/>
          <p14:tracePt t="81229" x="7759700" y="2554288"/>
          <p14:tracePt t="81246" x="7777163" y="2500313"/>
          <p14:tracePt t="81262" x="7786688" y="2473325"/>
          <p14:tracePt t="81377" x="7786688" y="2482850"/>
          <p14:tracePt t="81385" x="7786688" y="2500313"/>
          <p14:tracePt t="81395" x="7786688" y="2544763"/>
          <p14:tracePt t="81412" x="7786688" y="2616200"/>
          <p14:tracePt t="81429" x="7786688" y="2759075"/>
          <p14:tracePt t="81446" x="7786688" y="2982913"/>
          <p14:tracePt t="81462" x="7786688" y="3170238"/>
          <p14:tracePt t="81479" x="7786688" y="3394075"/>
          <p14:tracePt t="81496" x="7786688" y="3562350"/>
          <p14:tracePt t="81513" x="7786688" y="3705225"/>
          <p14:tracePt t="81530" x="7786688" y="3786188"/>
          <p14:tracePt t="81546" x="7786688" y="3840163"/>
          <p14:tracePt t="81562" x="7786688" y="3902075"/>
          <p14:tracePt t="81579" x="7786688" y="3965575"/>
          <p14:tracePt t="81596" x="7786688" y="4027488"/>
          <p14:tracePt t="81612" x="7786688" y="4071938"/>
          <p14:tracePt t="81629" x="7786688" y="4108450"/>
          <p14:tracePt t="81645" x="7786688" y="4116388"/>
          <p14:tracePt t="81662" x="7786688" y="4125913"/>
          <p14:tracePt t="81679" x="7786688" y="4133850"/>
          <p14:tracePt t="81696" x="7796213" y="4143375"/>
          <p14:tracePt t="81713" x="7804150" y="4143375"/>
          <p14:tracePt t="81730" x="7813675" y="4143375"/>
          <p14:tracePt t="81746" x="7823200" y="4143375"/>
          <p14:tracePt t="81763" x="7840663" y="4152900"/>
          <p14:tracePt t="81779" x="7848600" y="4160838"/>
          <p14:tracePt t="81817" x="7858125" y="4160838"/>
          <p14:tracePt t="81825" x="7867650" y="4160838"/>
          <p14:tracePt t="81841" x="7875588" y="4160838"/>
          <p14:tracePt t="81857" x="7902575" y="4160838"/>
          <p14:tracePt t="81873" x="7920038" y="4160838"/>
          <p14:tracePt t="81889" x="7929563" y="4152900"/>
          <p14:tracePt t="82009" x="7947025" y="4143375"/>
          <p14:tracePt t="82025" x="7947025" y="4133850"/>
          <p14:tracePt t="82033" x="7956550" y="4125913"/>
          <p14:tracePt t="82046" x="7966075" y="4108450"/>
          <p14:tracePt t="82073" x="7974013" y="4098925"/>
          <p14:tracePt t="82737" x="7983538" y="4089400"/>
          <p14:tracePt t="83201" x="8001000" y="4089400"/>
          <p14:tracePt t="83209" x="8027988" y="4089400"/>
          <p14:tracePt t="83217" x="8037513" y="4089400"/>
          <p14:tracePt t="83229" x="8062913" y="4089400"/>
          <p14:tracePt t="83246" x="8072438" y="4089400"/>
          <p14:tracePt t="83262" x="8081963" y="4089400"/>
          <p14:tracePt t="83625" x="8089900" y="4089400"/>
          <p14:tracePt t="83633" x="8126413" y="4089400"/>
          <p14:tracePt t="83645" x="8134350" y="4089400"/>
          <p14:tracePt t="83662" x="8170863" y="4089400"/>
          <p14:tracePt t="83679" x="8188325" y="4089400"/>
          <p14:tracePt t="83761" x="8197850" y="4089400"/>
          <p14:tracePt t="83769" x="8215313" y="4089400"/>
          <p14:tracePt t="83778" x="8232775" y="4089400"/>
          <p14:tracePt t="83857" x="8251825" y="4071938"/>
          <p14:tracePt t="83953" x="8259763" y="4054475"/>
          <p14:tracePt t="84337" x="8259763" y="4062413"/>
          <p14:tracePt t="84361" x="8259763" y="4071938"/>
          <p14:tracePt t="84377" x="8259763" y="4081463"/>
          <p14:tracePt t="84393" x="8259763" y="4098925"/>
          <p14:tracePt t="84745" x="8259763" y="4062413"/>
          <p14:tracePt t="84753" x="8259763" y="4027488"/>
          <p14:tracePt t="84763" x="8232775" y="3983038"/>
          <p14:tracePt t="84779" x="8188325" y="3894138"/>
          <p14:tracePt t="84795" x="8134350" y="3768725"/>
          <p14:tracePt t="84812" x="8116888" y="3643313"/>
          <p14:tracePt t="84829" x="8054975" y="3482975"/>
          <p14:tracePt t="84845" x="8010525" y="3348038"/>
          <p14:tracePt t="84862" x="7974013" y="3214688"/>
          <p14:tracePt t="84879" x="7929563" y="3054350"/>
          <p14:tracePt t="84895" x="7902575" y="2919413"/>
          <p14:tracePt t="84913" x="7867650" y="2751138"/>
          <p14:tracePt t="84929" x="7840663" y="2562225"/>
          <p14:tracePt t="84946" x="7823200" y="2455863"/>
          <p14:tracePt t="84962" x="7813675" y="2374900"/>
          <p14:tracePt t="84979" x="7786688" y="2295525"/>
          <p14:tracePt t="84995" x="7786688" y="2232025"/>
          <p14:tracePt t="85012" x="7786688" y="2205038"/>
          <p14:tracePt t="85029" x="7786688" y="2179638"/>
          <p14:tracePt t="85045" x="7769225" y="2133600"/>
          <p14:tracePt t="85062" x="7769225" y="2116138"/>
          <p14:tracePt t="85079" x="7769225" y="2062163"/>
          <p14:tracePt t="85095" x="7769225" y="2009775"/>
          <p14:tracePt t="85112" x="7769225" y="1965325"/>
          <p14:tracePt t="85129" x="7769225" y="1919288"/>
          <p14:tracePt t="85146" x="7769225" y="1911350"/>
          <p14:tracePt t="85162" x="7769225" y="1893888"/>
          <p14:tracePt t="85217" x="7769225" y="1866900"/>
          <p14:tracePt t="85561" x="7777163" y="1874838"/>
          <p14:tracePt t="85577" x="7777163" y="1901825"/>
          <p14:tracePt t="85585" x="7777163" y="1919288"/>
          <p14:tracePt t="85595" x="7777163" y="1946275"/>
          <p14:tracePt t="85612" x="7786688" y="1982788"/>
          <p14:tracePt t="85629" x="7786688" y="2017713"/>
          <p14:tracePt t="85646" x="7786688" y="2062163"/>
          <p14:tracePt t="85662" x="7786688" y="2071688"/>
          <p14:tracePt t="85679" x="7786688" y="2089150"/>
          <p14:tracePt t="85696" x="7786688" y="2098675"/>
          <p14:tracePt t="85713" x="7786688" y="2125663"/>
          <p14:tracePt t="85729" x="7786688" y="2143125"/>
          <p14:tracePt t="85746" x="7786688" y="2160588"/>
          <p14:tracePt t="85762" x="7786688" y="2187575"/>
          <p14:tracePt t="85779" x="7786688" y="2197100"/>
          <p14:tracePt t="85817" x="7786688" y="2214563"/>
          <p14:tracePt t="85833" x="7786688" y="2224088"/>
          <p14:tracePt t="85846" x="7786688" y="2251075"/>
          <p14:tracePt t="85873" x="7786688" y="2268538"/>
          <p14:tracePt t="86017" x="7786688" y="2241550"/>
          <p14:tracePt t="86025" x="7786688" y="2232025"/>
          <p14:tracePt t="86033" x="7786688" y="2224088"/>
          <p14:tracePt t="86045" x="7786688" y="2187575"/>
          <p14:tracePt t="86062" x="7786688" y="2152650"/>
          <p14:tracePt t="86079" x="7786688" y="2098675"/>
          <p14:tracePt t="86095" x="7786688" y="2054225"/>
          <p14:tracePt t="86113" x="7786688" y="1982788"/>
          <p14:tracePt t="86129" x="7786688" y="1938338"/>
          <p14:tracePt t="86146" x="7786688" y="1911350"/>
          <p14:tracePt t="86162" x="7786688" y="1884363"/>
          <p14:tracePt t="86178" x="7786688" y="1847850"/>
          <p14:tracePt t="86195" x="7786688" y="1830388"/>
          <p14:tracePt t="86212" x="7786688" y="1822450"/>
          <p14:tracePt t="86229" x="7786688" y="1795463"/>
          <p14:tracePt t="86441" x="7786688" y="1803400"/>
          <p14:tracePt t="86449" x="7769225" y="1839913"/>
          <p14:tracePt t="86457" x="7769225" y="1857375"/>
          <p14:tracePt t="86465" x="7769225" y="1893888"/>
          <p14:tracePt t="86479" x="7769225" y="1919288"/>
          <p14:tracePt t="86495" x="7769225" y="2027238"/>
          <p14:tracePt t="86513" x="7777163" y="2116138"/>
          <p14:tracePt t="86529" x="7777163" y="2143125"/>
          <p14:tracePt t="86545" x="7777163" y="2160588"/>
          <p14:tracePt t="86689" x="7777163" y="2152650"/>
          <p14:tracePt t="86697" x="7777163" y="2133600"/>
          <p14:tracePt t="86705" x="7777163" y="2108200"/>
          <p14:tracePt t="86714" x="7777163" y="2089150"/>
          <p14:tracePt t="86729" x="7777163" y="2027238"/>
          <p14:tracePt t="86746" x="7777163" y="1965325"/>
          <p14:tracePt t="86762" x="7777163" y="1901825"/>
          <p14:tracePt t="86779" x="7777163" y="1874838"/>
          <p14:tracePt t="86795" x="7777163" y="1847850"/>
          <p14:tracePt t="86829" x="7786688" y="1839913"/>
          <p14:tracePt t="86921" x="7786688" y="1857375"/>
          <p14:tracePt t="86929" x="7786688" y="1866900"/>
          <p14:tracePt t="86937" x="7786688" y="1901825"/>
          <p14:tracePt t="86946" x="7786688" y="1919288"/>
          <p14:tracePt t="86962" x="7777163" y="1973263"/>
          <p14:tracePt t="86979" x="7777163" y="2054225"/>
          <p14:tracePt t="86995" x="7786688" y="2108200"/>
          <p14:tracePt t="87012" x="7786688" y="2152650"/>
          <p14:tracePt t="87029" x="7786688" y="2179638"/>
          <p14:tracePt t="87045" x="7786688" y="2197100"/>
          <p14:tracePt t="87281" x="7786688" y="2205038"/>
          <p14:tracePt t="87289" x="7786688" y="2232025"/>
          <p14:tracePt t="87297" x="7786688" y="2268538"/>
          <p14:tracePt t="87313" x="7786688" y="2330450"/>
          <p14:tracePt t="87329" x="7796213" y="2401888"/>
          <p14:tracePt t="87346" x="7823200" y="2536825"/>
          <p14:tracePt t="87362" x="7848600" y="2616200"/>
          <p14:tracePt t="87379" x="7875588" y="2724150"/>
          <p14:tracePt t="87395" x="7902575" y="2822575"/>
          <p14:tracePt t="87412" x="7939088" y="2946400"/>
          <p14:tracePt t="87429" x="7974013" y="3062288"/>
          <p14:tracePt t="87445" x="8001000" y="3179763"/>
          <p14:tracePt t="87462" x="8072438" y="3313113"/>
          <p14:tracePt t="87479" x="8126413" y="3411538"/>
          <p14:tracePt t="87495" x="8134350" y="3465513"/>
          <p14:tracePt t="87513" x="8170863" y="3527425"/>
          <p14:tracePt t="87529" x="8188325" y="3554413"/>
          <p14:tracePt t="87545" x="8205788" y="3571875"/>
          <p14:tracePt t="87562" x="8215313" y="3625850"/>
          <p14:tracePt t="87595" x="8232775" y="3643313"/>
          <p14:tracePt t="87641" x="8251825" y="3670300"/>
          <p14:tracePt t="87649" x="8251825" y="3679825"/>
          <p14:tracePt t="87657" x="8259763" y="3705225"/>
          <p14:tracePt t="87673" x="8269288" y="3724275"/>
          <p14:tracePt t="87681" x="8286750" y="3751263"/>
          <p14:tracePt t="87695" x="8304213" y="3776663"/>
          <p14:tracePt t="87712" x="8323263" y="3803650"/>
          <p14:tracePt t="87729" x="8340725" y="3830638"/>
          <p14:tracePt t="87785" x="8348663" y="3830638"/>
          <p14:tracePt t="87793" x="8358188" y="3830638"/>
          <p14:tracePt t="87801" x="8367713" y="3813175"/>
          <p14:tracePt t="87812" x="8385175" y="3803650"/>
          <p14:tracePt t="87828" x="8385175" y="3759200"/>
          <p14:tracePt t="87846" x="8385175" y="3732213"/>
          <p14:tracePt t="87862" x="8402638" y="3687763"/>
          <p14:tracePt t="87879" x="8402638" y="3652838"/>
          <p14:tracePt t="87895" x="8420100" y="3625850"/>
          <p14:tracePt t="88033" x="8429625" y="3608388"/>
          <p14:tracePt t="88089" x="8439150" y="3589338"/>
          <p14:tracePt t="88153" x="8447088" y="3581400"/>
          <p14:tracePt t="88162" x="8456613" y="3581400"/>
          <p14:tracePt t="88185" x="8466138" y="3598863"/>
          <p14:tracePt t="88201" x="8483600" y="3608388"/>
          <p14:tracePt t="88209" x="8483600" y="3616325"/>
          <p14:tracePt t="88217" x="8491538" y="3633788"/>
          <p14:tracePt t="88233" x="8491538" y="3643313"/>
          <p14:tracePt t="88245" x="8510588" y="3679825"/>
          <p14:tracePt t="88262" x="8510588" y="3705225"/>
          <p14:tracePt t="88279" x="8510588" y="3732213"/>
          <p14:tracePt t="88295" x="8510588" y="3795713"/>
          <p14:tracePt t="88313" x="8510588" y="3840163"/>
          <p14:tracePt t="88329" x="8528050" y="3911600"/>
          <p14:tracePt t="88346" x="8528050" y="3973513"/>
          <p14:tracePt t="88362" x="8528050" y="4017963"/>
          <p14:tracePt t="88379" x="8528050" y="4081463"/>
          <p14:tracePt t="88395" x="8528050" y="4098925"/>
          <p14:tracePt t="88412" x="8528050" y="4125913"/>
          <p14:tracePt t="88445" x="8528050" y="4133850"/>
          <p14:tracePt t="88462" x="8528050" y="4152900"/>
          <p14:tracePt t="88479" x="8528050" y="4160838"/>
          <p14:tracePt t="88496" x="8528050" y="4187825"/>
          <p14:tracePt t="88513" x="8528050" y="4241800"/>
          <p14:tracePt t="88529" x="8528050" y="4286250"/>
          <p14:tracePt t="88546" x="8528050" y="4313238"/>
          <p14:tracePt t="88562" x="8528050" y="4340225"/>
          <p14:tracePt t="88578" x="8528050" y="4367213"/>
          <p14:tracePt t="88596" x="8528050" y="4375150"/>
          <p14:tracePt t="88612" x="8528050" y="4394200"/>
          <p14:tracePt t="88629" x="8528050" y="4411663"/>
          <p14:tracePt t="88645" x="8528050" y="4419600"/>
          <p14:tracePt t="88662" x="8528050" y="4456113"/>
          <p14:tracePt t="88679" x="8528050" y="4465638"/>
          <p14:tracePt t="88695" x="8528050" y="4473575"/>
          <p14:tracePt t="88712" x="8528050" y="4500563"/>
          <p14:tracePt t="88730" x="8528050" y="4518025"/>
          <p14:tracePt t="88745" x="8528050" y="4527550"/>
          <p14:tracePt t="88762" x="8528050" y="4554538"/>
          <p14:tracePt t="88779" x="8528050" y="4562475"/>
          <p14:tracePt t="88795" x="8537575" y="4572000"/>
          <p14:tracePt t="89033" x="8537575" y="4545013"/>
          <p14:tracePt t="89041" x="8537575" y="4510088"/>
          <p14:tracePt t="89049" x="8537575" y="4456113"/>
          <p14:tracePt t="89062" x="8537575" y="4429125"/>
          <p14:tracePt t="89079" x="8537575" y="4286250"/>
          <p14:tracePt t="89095" x="8537575" y="4116388"/>
          <p14:tracePt t="89113" x="8510588" y="3919538"/>
          <p14:tracePt t="89129" x="8466138" y="3724275"/>
          <p14:tracePt t="89146" x="8412163" y="3625850"/>
          <p14:tracePt t="89162" x="8340725" y="3562350"/>
          <p14:tracePt t="89179" x="8286750" y="3500438"/>
          <p14:tracePt t="89195" x="8224838" y="3429000"/>
          <p14:tracePt t="89212" x="8153400" y="3367088"/>
          <p14:tracePt t="89228" x="8054975" y="3295650"/>
          <p14:tracePt t="89245" x="7939088" y="3232150"/>
          <p14:tracePt t="89262" x="7751763" y="3160713"/>
          <p14:tracePt t="89279" x="7537450" y="3143250"/>
          <p14:tracePt t="89295" x="7331075" y="3108325"/>
          <p14:tracePt t="89312" x="7116763" y="3108325"/>
          <p14:tracePt t="89329" x="6894513" y="3116263"/>
          <p14:tracePt t="89346" x="6732588" y="3197225"/>
          <p14:tracePt t="89362" x="6581775" y="3295650"/>
          <p14:tracePt t="89379" x="6411913" y="3455988"/>
          <p14:tracePt t="89395" x="6303963" y="3687763"/>
          <p14:tracePt t="89412" x="6188075" y="3990975"/>
          <p14:tracePt t="89429" x="6116638" y="4286250"/>
          <p14:tracePt t="89445" x="6099175" y="4572000"/>
          <p14:tracePt t="89462" x="6126163" y="4795838"/>
          <p14:tracePt t="89479" x="6251575" y="4991100"/>
          <p14:tracePt t="89480" x="6357938" y="5099050"/>
          <p14:tracePt t="89496" x="6483350" y="5170488"/>
          <p14:tracePt t="89513" x="6848475" y="5268913"/>
          <p14:tracePt t="89529" x="7446963" y="5313363"/>
          <p14:tracePt t="89546" x="7848600" y="5313363"/>
          <p14:tracePt t="89562" x="8205788" y="5295900"/>
          <p14:tracePt t="89578" x="8456613" y="5241925"/>
          <p14:tracePt t="89595" x="8626475" y="5160963"/>
          <p14:tracePt t="89612" x="8653463" y="5143500"/>
          <p14:tracePt t="89629" x="8715375" y="5089525"/>
          <p14:tracePt t="89645" x="8751888" y="5062538"/>
          <p14:tracePt t="89662" x="8759825" y="5010150"/>
          <p14:tracePt t="89679" x="8777288" y="4946650"/>
          <p14:tracePt t="89695" x="8804275" y="4884738"/>
          <p14:tracePt t="89713" x="8804275" y="4857750"/>
          <p14:tracePt t="89729" x="8804275" y="4803775"/>
          <p14:tracePt t="89746" x="8804275" y="4751388"/>
          <p14:tracePt t="89762" x="8804275" y="4705350"/>
          <p14:tracePt t="89779" x="8804275" y="4687888"/>
          <p14:tracePt t="89795" x="8804275" y="4643438"/>
          <p14:tracePt t="89812" x="8804275" y="4598988"/>
          <p14:tracePt t="89828" x="8786813" y="4500563"/>
          <p14:tracePt t="89845" x="8777288" y="4375150"/>
          <p14:tracePt t="89862" x="8705850" y="4197350"/>
          <p14:tracePt t="89879" x="8599488" y="3965575"/>
          <p14:tracePt t="89895" x="8528050" y="3776663"/>
          <p14:tracePt t="89912" x="8518525" y="3687763"/>
          <p14:tracePt t="89928" x="8491538" y="3598863"/>
          <p14:tracePt t="89946" x="8501063" y="3581400"/>
          <p14:tracePt t="89962" x="8609013" y="3608388"/>
          <p14:tracePt t="89979" x="8715375" y="3705225"/>
          <p14:tracePt t="89995" x="8777288" y="3759200"/>
          <p14:tracePt t="90012" x="8823325" y="3768725"/>
          <p14:tracePt t="90045" x="8848725" y="3751263"/>
          <p14:tracePt t="90062" x="8848725" y="3571875"/>
          <p14:tracePt t="90079" x="8848725" y="3348038"/>
          <p14:tracePt t="90095" x="8848725" y="3044825"/>
          <p14:tracePt t="90112" x="8848725" y="2705100"/>
          <p14:tracePt t="90129" x="8804275" y="2205038"/>
          <p14:tracePt t="90146" x="8705850" y="1911350"/>
          <p14:tracePt t="90162" x="8634413" y="1652588"/>
          <p14:tracePt t="90179" x="8582025" y="1554163"/>
          <p14:tracePt t="90195" x="8545513" y="1490663"/>
          <p14:tracePt t="90212" x="8518525" y="1455738"/>
          <p14:tracePt t="90229" x="8483600" y="1438275"/>
          <p14:tracePt t="90245" x="8439150" y="1401763"/>
          <p14:tracePt t="90262" x="8402638" y="1374775"/>
          <p14:tracePt t="90279" x="8375650" y="1339850"/>
          <p14:tracePt t="90295" x="8331200" y="1276350"/>
          <p14:tracePt t="90313" x="8269288" y="1214438"/>
          <p14:tracePt t="90329" x="8143875" y="1125538"/>
          <p14:tracePt t="90346" x="8081963" y="1089025"/>
          <p14:tracePt t="90362" x="7983538" y="1081088"/>
          <p14:tracePt t="90379" x="7912100" y="1062038"/>
          <p14:tracePt t="90395" x="7840663" y="1054100"/>
          <p14:tracePt t="90412" x="7786688" y="1054100"/>
          <p14:tracePt t="90429" x="7732713" y="1027113"/>
          <p14:tracePt t="90445" x="7688263" y="1009650"/>
          <p14:tracePt t="90462" x="7670800" y="1009650"/>
          <p14:tracePt t="90479" x="7626350" y="1000125"/>
          <p14:tracePt t="90495" x="7616825" y="1000125"/>
          <p14:tracePt t="90512" x="7599363" y="1000125"/>
          <p14:tracePt t="90545" x="7581900" y="1000125"/>
          <p14:tracePt t="90563" x="7572375" y="1000125"/>
          <p14:tracePt t="90579" x="7562850" y="1000125"/>
          <p14:tracePt t="90595" x="7554913" y="1000125"/>
          <p14:tracePt t="90612" x="7527925" y="1000125"/>
          <p14:tracePt t="90629" x="7510463" y="1000125"/>
          <p14:tracePt t="90645" x="7500938" y="1009650"/>
          <p14:tracePt t="90662" x="7491413" y="1017588"/>
          <p14:tracePt t="90679" x="7473950" y="1044575"/>
          <p14:tracePt t="90695" x="7466013" y="1054100"/>
          <p14:tracePt t="90712" x="7466013" y="1071563"/>
          <p14:tracePt t="90729" x="7456488" y="1108075"/>
          <p14:tracePt t="90746" x="7456488" y="1116013"/>
          <p14:tracePt t="90762" x="7456488" y="1133475"/>
          <p14:tracePt t="90779" x="7456488" y="1160463"/>
          <p14:tracePt t="90795" x="7456488" y="1179513"/>
          <p14:tracePt t="90812" x="7456488" y="1204913"/>
          <p14:tracePt t="90829" x="7456488" y="1231900"/>
          <p14:tracePt t="90845" x="7456488" y="1258888"/>
          <p14:tracePt t="90862" x="7456488" y="1276350"/>
          <p14:tracePt t="90879" x="7456488" y="1295400"/>
          <p14:tracePt t="90895" x="7456488" y="1312863"/>
          <p14:tracePt t="90913" x="7456488" y="1339850"/>
          <p14:tracePt t="90929" x="7456488" y="1374775"/>
          <p14:tracePt t="90945" x="7473950" y="1393825"/>
          <p14:tracePt t="90962" x="7473950" y="1419225"/>
          <p14:tracePt t="90979" x="7473950" y="1438275"/>
          <p14:tracePt t="90995" x="7483475" y="1446213"/>
          <p14:tracePt t="91012" x="7483475" y="1455738"/>
          <p14:tracePt t="91029" x="7491413" y="1473200"/>
          <p14:tracePt t="91062" x="7491413" y="1482725"/>
          <p14:tracePt t="91078" x="7500938" y="1490663"/>
          <p14:tracePt t="91095" x="7510463" y="1490663"/>
          <p14:tracePt t="91112" x="7518400" y="1500188"/>
          <p14:tracePt t="91129" x="7545388" y="1509713"/>
          <p14:tracePt t="91145" x="7554913" y="1509713"/>
          <p14:tracePt t="91162" x="7562850" y="1517650"/>
          <p14:tracePt t="91178" x="7572375" y="1517650"/>
          <p14:tracePt t="91195" x="7599363" y="1517650"/>
          <p14:tracePt t="91212" x="7616825" y="1517650"/>
          <p14:tracePt t="91229" x="7626350" y="1517650"/>
          <p14:tracePt t="91245" x="7634288" y="1517650"/>
          <p14:tracePt t="91262" x="7670800" y="1517650"/>
          <p14:tracePt t="91278" x="7680325" y="1517650"/>
          <p14:tracePt t="91295" x="7732713" y="1517650"/>
          <p14:tracePt t="91313" x="7742238" y="1517650"/>
          <p14:tracePt t="91329" x="7796213" y="1509713"/>
          <p14:tracePt t="91345" x="7804150" y="1500188"/>
          <p14:tracePt t="91362" x="7831138" y="1500188"/>
          <p14:tracePt t="91379" x="7840663" y="1500188"/>
          <p14:tracePt t="91412" x="7848600" y="1500188"/>
          <p14:tracePt t="91428" x="7858125" y="1500188"/>
          <p14:tracePt t="91445" x="7885113" y="1500188"/>
          <p14:tracePt t="91462" x="7894638" y="1500188"/>
          <p14:tracePt t="91479" x="7902575" y="1500188"/>
          <p14:tracePt t="91513" x="7939088" y="1482725"/>
          <p14:tracePt t="91521" x="7947025" y="1473200"/>
          <p14:tracePt t="91537" x="7966075" y="1465263"/>
          <p14:tracePt t="91546" x="7983538" y="1438275"/>
          <p14:tracePt t="91562" x="8010525" y="1428750"/>
          <p14:tracePt t="91578" x="8018463" y="1419225"/>
          <p14:tracePt t="91595" x="8027988" y="1393825"/>
          <p14:tracePt t="91612" x="8037513" y="1357313"/>
          <p14:tracePt t="91629" x="8037513" y="1339850"/>
          <p14:tracePt t="91645" x="8037513" y="1322388"/>
          <p14:tracePt t="91662" x="8037513" y="1312863"/>
          <p14:tracePt t="91678" x="8037513" y="1285875"/>
          <p14:tracePt t="91695" x="8037513" y="1276350"/>
          <p14:tracePt t="91713" x="8037513" y="1268413"/>
          <p14:tracePt t="91729" x="8037513" y="1231900"/>
          <p14:tracePt t="91746" x="8037513" y="1204913"/>
          <p14:tracePt t="91762" x="8027988" y="1196975"/>
          <p14:tracePt t="91779" x="8001000" y="1160463"/>
          <p14:tracePt t="91795" x="7983538" y="1143000"/>
          <p14:tracePt t="91812" x="7966075" y="1116013"/>
          <p14:tracePt t="91828" x="7939088" y="1098550"/>
          <p14:tracePt t="91845" x="7929563" y="1081088"/>
          <p14:tracePt t="91862" x="7912100" y="1071563"/>
          <p14:tracePt t="91878" x="7885113" y="1054100"/>
          <p14:tracePt t="91895" x="7867650" y="1054100"/>
          <p14:tracePt t="91912" x="7858125" y="1044575"/>
          <p14:tracePt t="91929" x="7831138" y="1044575"/>
          <p14:tracePt t="91946" x="7804150" y="1044575"/>
          <p14:tracePt t="91962" x="7796213" y="1044575"/>
          <p14:tracePt t="91978" x="7786688" y="1036638"/>
          <p14:tracePt t="91995" x="7759700" y="1036638"/>
          <p14:tracePt t="92012" x="7732713" y="1036638"/>
          <p14:tracePt t="92028" x="7697788" y="1036638"/>
          <p14:tracePt t="92045" x="7688263" y="1036638"/>
          <p14:tracePt t="92062" x="7661275" y="1027113"/>
          <p14:tracePt t="92078" x="7653338" y="1017588"/>
          <p14:tracePt t="92095" x="7634288" y="1017588"/>
          <p14:tracePt t="92128" x="7626350" y="1017588"/>
          <p14:tracePt t="92145" x="7599363" y="1017588"/>
          <p14:tracePt t="92162" x="7572375" y="1027113"/>
          <p14:tracePt t="92185" x="7562850" y="1036638"/>
          <p14:tracePt t="92201" x="7527925" y="1054100"/>
          <p14:tracePt t="92217" x="7518400" y="1071563"/>
          <p14:tracePt t="92249" x="7510463" y="1098550"/>
          <p14:tracePt t="92281" x="7510463" y="1108075"/>
          <p14:tracePt t="92305" x="7510463" y="1116013"/>
          <p14:tracePt t="92313" x="7491413" y="1125538"/>
          <p14:tracePt t="92321" x="7491413" y="1143000"/>
          <p14:tracePt t="92330" x="7491413" y="1160463"/>
          <p14:tracePt t="92345" x="7473950" y="1187450"/>
          <p14:tracePt t="92362" x="7473950" y="1214438"/>
          <p14:tracePt t="92379" x="7473950" y="1231900"/>
          <p14:tracePt t="92395" x="7473950" y="1241425"/>
          <p14:tracePt t="92428" x="7473950" y="1250950"/>
          <p14:tracePt t="92445" x="7473950" y="1268413"/>
          <p14:tracePt t="92462" x="7473950" y="1276350"/>
          <p14:tracePt t="92479" x="7473950" y="1303338"/>
          <p14:tracePt t="92495" x="7473950" y="1339850"/>
          <p14:tracePt t="92512" x="7473950" y="1347788"/>
          <p14:tracePt t="92528" x="7473950" y="1384300"/>
          <p14:tracePt t="92545" x="7483475" y="1411288"/>
          <p14:tracePt t="92578" x="7491413" y="1419225"/>
          <p14:tracePt t="92595" x="7518400" y="1438275"/>
          <p14:tracePt t="92628" x="7527925" y="1446213"/>
          <p14:tracePt t="92649" x="7527925" y="1455738"/>
          <p14:tracePt t="92662" x="7537450" y="1465263"/>
          <p14:tracePt t="92678" x="7545388" y="1482725"/>
          <p14:tracePt t="92695" x="7562850" y="1482725"/>
          <p14:tracePt t="92712" x="7589838" y="1490663"/>
          <p14:tracePt t="92729" x="7634288" y="1509713"/>
          <p14:tracePt t="92746" x="7661275" y="1509713"/>
          <p14:tracePt t="92762" x="7680325" y="1517650"/>
          <p14:tracePt t="92779" x="7697788" y="1517650"/>
          <p14:tracePt t="92795" x="7715250" y="1517650"/>
          <p14:tracePt t="92812" x="7724775" y="1517650"/>
          <p14:tracePt t="92828" x="7742238" y="1517650"/>
          <p14:tracePt t="92845" x="7751763" y="1517650"/>
          <p14:tracePt t="92862" x="7777163" y="1517650"/>
          <p14:tracePt t="92878" x="7804150" y="1517650"/>
          <p14:tracePt t="92895" x="7823200" y="1509713"/>
          <p14:tracePt t="92913" x="7840663" y="1509713"/>
          <p14:tracePt t="92929" x="7875588" y="1500188"/>
          <p14:tracePt t="92945" x="7885113" y="1500188"/>
          <p14:tracePt t="92962" x="7902575" y="1500188"/>
          <p14:tracePt t="92979" x="7939088" y="1490663"/>
          <p14:tracePt t="93001" x="7966075" y="1473200"/>
          <p14:tracePt t="93025" x="7974013" y="1465263"/>
          <p14:tracePt t="93033" x="7983538" y="1455738"/>
          <p14:tracePt t="93057" x="7991475" y="1446213"/>
          <p14:tracePt t="93073" x="8001000" y="1438275"/>
          <p14:tracePt t="93097" x="8010525" y="1428750"/>
          <p14:tracePt t="93129" x="8018463" y="1419225"/>
          <p14:tracePt t="93145" x="8045450" y="1393825"/>
          <p14:tracePt t="93169" x="8054975" y="1384300"/>
          <p14:tracePt t="93201" x="8054975" y="1357313"/>
          <p14:tracePt t="93209" x="8054975" y="1347788"/>
          <p14:tracePt t="93225" x="8054975" y="1339850"/>
          <p14:tracePt t="93233" x="8054975" y="1330325"/>
          <p14:tracePt t="93245" x="8054975" y="1312863"/>
          <p14:tracePt t="93262" x="8054975" y="1285875"/>
          <p14:tracePt t="93279" x="8054975" y="1258888"/>
          <p14:tracePt t="93296" x="8054975" y="1231900"/>
          <p14:tracePt t="93312" x="8054975" y="1223963"/>
          <p14:tracePt t="93328" x="8045450" y="1187450"/>
          <p14:tracePt t="93362" x="8037513" y="1179513"/>
          <p14:tracePt t="93385" x="8018463" y="1169988"/>
          <p14:tracePt t="93417" x="8001000" y="1160463"/>
          <p14:tracePt t="93433" x="7991475" y="1152525"/>
          <p14:tracePt t="93441" x="7983538" y="1143000"/>
          <p14:tracePt t="93457" x="7974013" y="1125538"/>
          <p14:tracePt t="93473" x="7956550" y="1108075"/>
          <p14:tracePt t="93481" x="7947025" y="1108075"/>
          <p14:tracePt t="93496" x="7939088" y="1098550"/>
          <p14:tracePt t="93512" x="7929563" y="1089025"/>
          <p14:tracePt t="93529" x="7894638" y="1062038"/>
          <p14:tracePt t="93545" x="7885113" y="1054100"/>
          <p14:tracePt t="93562" x="7867650" y="1036638"/>
          <p14:tracePt t="93579" x="7858125" y="1027113"/>
          <p14:tracePt t="93595" x="7831138" y="1017588"/>
          <p14:tracePt t="93612" x="7804150" y="1000125"/>
          <p14:tracePt t="93628" x="7786688" y="1000125"/>
          <p14:tracePt t="93662" x="7777163" y="1000125"/>
          <p14:tracePt t="93689" x="7769225" y="1000125"/>
          <p14:tracePt t="93705" x="7751763" y="1000125"/>
          <p14:tracePt t="93737" x="7742238" y="1000125"/>
          <p14:tracePt t="93745" x="7724775" y="1000125"/>
          <p14:tracePt t="93753" x="7715250" y="1000125"/>
          <p14:tracePt t="93778" x="7697788" y="1000125"/>
          <p14:tracePt t="93793" x="7688263" y="1000125"/>
          <p14:tracePt t="93809" x="7680325" y="1000125"/>
          <p14:tracePt t="93817" x="7661275" y="1000125"/>
          <p14:tracePt t="93841" x="7643813" y="1000125"/>
          <p14:tracePt t="93849" x="7634288" y="1000125"/>
          <p14:tracePt t="93862" x="7608888" y="1000125"/>
          <p14:tracePt t="93878" x="7589838" y="1000125"/>
          <p14:tracePt t="93895" x="7545388" y="1017588"/>
          <p14:tracePt t="93913" x="7545388" y="1027113"/>
          <p14:tracePt t="93937" x="7537450" y="1054100"/>
          <p14:tracePt t="93953" x="7527925" y="1062038"/>
          <p14:tracePt t="93978" x="7510463" y="1071563"/>
          <p14:tracePt t="93993" x="7491413" y="1098550"/>
          <p14:tracePt t="94001" x="7483475" y="1108075"/>
          <p14:tracePt t="94025" x="7483475" y="1133475"/>
          <p14:tracePt t="94033" x="7473950" y="1152525"/>
          <p14:tracePt t="94045" x="7466013" y="1160463"/>
          <p14:tracePt t="94065" x="7446963" y="1179513"/>
          <p14:tracePt t="94078" x="7446963" y="1187450"/>
          <p14:tracePt t="94097" x="7446963" y="1196975"/>
          <p14:tracePt t="94112" x="7446963" y="1204913"/>
          <p14:tracePt t="94128" x="7439025" y="1214438"/>
          <p14:tracePt t="94146" x="7439025" y="1241425"/>
          <p14:tracePt t="94162" x="7439025" y="1250950"/>
          <p14:tracePt t="94178" x="7439025" y="1268413"/>
          <p14:tracePt t="94195" x="7439025" y="1285875"/>
          <p14:tracePt t="94212" x="7439025" y="1312863"/>
          <p14:tracePt t="94229" x="7439025" y="1322388"/>
          <p14:tracePt t="94246" x="7439025" y="1366838"/>
          <p14:tracePt t="94262" x="7439025" y="1374775"/>
          <p14:tracePt t="94278" x="7439025" y="1411288"/>
          <p14:tracePt t="94295" x="7439025" y="1419225"/>
          <p14:tracePt t="94361" x="7439025" y="1428750"/>
          <p14:tracePt t="94369" x="7456488" y="1428750"/>
          <p14:tracePt t="94385" x="7466013" y="1438275"/>
          <p14:tracePt t="94395" x="7473950" y="1438275"/>
          <p14:tracePt t="94412" x="7491413" y="1455738"/>
          <p14:tracePt t="94428" x="7510463" y="1465263"/>
          <p14:tracePt t="94445" x="7537450" y="1473200"/>
          <p14:tracePt t="94462" x="7554913" y="1473200"/>
          <p14:tracePt t="94479" x="7572375" y="1473200"/>
          <p14:tracePt t="94495" x="7599363" y="1473200"/>
          <p14:tracePt t="94512" x="7608888" y="1473200"/>
          <p14:tracePt t="94528" x="7616825" y="1473200"/>
          <p14:tracePt t="94546" x="7653338" y="1473200"/>
          <p14:tracePt t="94562" x="7661275" y="1473200"/>
          <p14:tracePt t="94578" x="7680325" y="1473200"/>
          <p14:tracePt t="94595" x="7715250" y="1473200"/>
          <p14:tracePt t="94612" x="7724775" y="1473200"/>
          <p14:tracePt t="94628" x="7769225" y="1473200"/>
          <p14:tracePt t="94645" x="7777163" y="1473200"/>
          <p14:tracePt t="94662" x="7813675" y="1465263"/>
          <p14:tracePt t="94678" x="7823200" y="1465263"/>
          <p14:tracePt t="94712" x="7831138" y="1455738"/>
          <p14:tracePt t="94728" x="7840663" y="1455738"/>
          <p14:tracePt t="94746" x="7875588" y="1455738"/>
          <p14:tracePt t="94762" x="7885113" y="1446213"/>
          <p14:tracePt t="94778" x="7894638" y="1446213"/>
          <p14:tracePt t="94795" x="7902575" y="1428750"/>
          <p14:tracePt t="94905" x="7912100" y="1428750"/>
          <p14:tracePt t="94913" x="7920038" y="1428750"/>
          <p14:tracePt t="94945" x="7947025" y="1419225"/>
          <p14:tracePt t="94953" x="7956550" y="1393825"/>
          <p14:tracePt t="94969" x="7966075" y="1384300"/>
          <p14:tracePt t="94979" x="7983538" y="1374775"/>
          <p14:tracePt t="94995" x="8001000" y="1347788"/>
          <p14:tracePt t="95012" x="8010525" y="1330325"/>
          <p14:tracePt t="95028" x="8010525" y="1285875"/>
          <p14:tracePt t="95045" x="8010525" y="1241425"/>
          <p14:tracePt t="95062" x="8010525" y="1223963"/>
          <p14:tracePt t="95078" x="8010525" y="1179513"/>
          <p14:tracePt t="95096" x="8010525" y="1152525"/>
          <p14:tracePt t="95112" x="8010525" y="1133475"/>
          <p14:tracePt t="95129" x="8010525" y="1081088"/>
          <p14:tracePt t="95145" x="8001000" y="1071563"/>
          <p14:tracePt t="95162" x="7974013" y="1054100"/>
          <p14:tracePt t="95179" x="7966075" y="1054100"/>
          <p14:tracePt t="95195" x="7956550" y="1044575"/>
          <p14:tracePt t="95211" x="7939088" y="1036638"/>
          <p14:tracePt t="95228" x="7929563" y="1036638"/>
          <p14:tracePt t="95245" x="7920038" y="1017588"/>
          <p14:tracePt t="95262" x="7885113" y="1017588"/>
          <p14:tracePt t="95279" x="7823200" y="1017588"/>
          <p14:tracePt t="95295" x="7751763" y="1017588"/>
          <p14:tracePt t="95311" x="7705725" y="1027113"/>
          <p14:tracePt t="95329" x="7634288" y="1036638"/>
          <p14:tracePt t="95346" x="7581900" y="1036638"/>
          <p14:tracePt t="95362" x="7537450" y="1062038"/>
          <p14:tracePt t="95378" x="7518400" y="1071563"/>
          <p14:tracePt t="95395" x="7500938" y="1081088"/>
          <p14:tracePt t="95413" x="7491413" y="1089025"/>
          <p14:tracePt t="95428" x="7483475" y="1089025"/>
          <p14:tracePt t="95445" x="7473950" y="1098550"/>
          <p14:tracePt t="95462" x="7466013" y="1116013"/>
          <p14:tracePt t="95478" x="7446963" y="1125538"/>
          <p14:tracePt t="95495" x="7429500" y="1133475"/>
          <p14:tracePt t="95512" x="7419975" y="1143000"/>
          <p14:tracePt t="95528" x="7402513" y="1160463"/>
          <p14:tracePt t="95545" x="7402513" y="1187450"/>
          <p14:tracePt t="95562" x="7394575" y="1204913"/>
          <p14:tracePt t="95578" x="7394575" y="1231900"/>
          <p14:tracePt t="95595" x="7394575" y="1258888"/>
          <p14:tracePt t="95611" x="7394575" y="1295400"/>
          <p14:tracePt t="95628" x="7394575" y="1312863"/>
          <p14:tracePt t="95645" x="7394575" y="1339850"/>
          <p14:tracePt t="95662" x="7394575" y="1357313"/>
          <p14:tracePt t="95678" x="7394575" y="1366838"/>
          <p14:tracePt t="95695" x="7394575" y="1384300"/>
          <p14:tracePt t="95712" x="7394575" y="1393825"/>
          <p14:tracePt t="95729" x="7419975" y="1419225"/>
          <p14:tracePt t="95746" x="7473950" y="1446213"/>
          <p14:tracePt t="95762" x="7510463" y="1473200"/>
          <p14:tracePt t="95778" x="7527925" y="1473200"/>
          <p14:tracePt t="95795" x="7545388" y="1482725"/>
          <p14:tracePt t="95812" x="7599363" y="1509713"/>
          <p14:tracePt t="95828" x="7608888" y="1509713"/>
          <p14:tracePt t="95845" x="7653338" y="1517650"/>
          <p14:tracePt t="95862" x="7661275" y="1517650"/>
          <p14:tracePt t="95878" x="7697788" y="1517650"/>
          <p14:tracePt t="95895" x="7705725" y="1527175"/>
          <p14:tracePt t="95928" x="7715250" y="1527175"/>
          <p14:tracePt t="95945" x="7732713" y="1527175"/>
          <p14:tracePt t="95962" x="7742238" y="1527175"/>
          <p14:tracePt t="95978" x="7769225" y="1527175"/>
          <p14:tracePt t="95995" x="7796213" y="1527175"/>
          <p14:tracePt t="96012" x="7823200" y="1509713"/>
          <p14:tracePt t="96028" x="7858125" y="1500188"/>
          <p14:tracePt t="96065" x="7875588" y="1490663"/>
          <p14:tracePt t="96105" x="7885113" y="1482725"/>
          <p14:tracePt t="96121" x="7902575" y="1482725"/>
          <p14:tracePt t="96161" x="7912100" y="1482725"/>
          <p14:tracePt t="96193" x="7929563" y="1465263"/>
          <p14:tracePt t="96233" x="7939088" y="1455738"/>
          <p14:tracePt t="96249" x="7956550" y="1438275"/>
          <p14:tracePt t="96265" x="7966075" y="1428750"/>
          <p14:tracePt t="96273" x="7974013" y="1411288"/>
          <p14:tracePt t="96289" x="7974013" y="1401763"/>
          <p14:tracePt t="96297" x="7983538" y="1393825"/>
          <p14:tracePt t="96312" x="7983538" y="1384300"/>
          <p14:tracePt t="96329" x="7991475" y="1357313"/>
          <p14:tracePt t="96345" x="7991475" y="1347788"/>
          <p14:tracePt t="96362" x="8001000" y="1295400"/>
          <p14:tracePt t="96395" x="8018463" y="1285875"/>
          <p14:tracePt t="96417" x="8018463" y="1276350"/>
          <p14:tracePt t="96428" x="8018463" y="1258888"/>
          <p14:tracePt t="96445" x="8018463" y="1250950"/>
          <p14:tracePt t="96462" x="8018463" y="1223963"/>
          <p14:tracePt t="96478" x="8018463" y="1196975"/>
          <p14:tracePt t="96495" x="8018463" y="1179513"/>
          <p14:tracePt t="96512" x="8018463" y="1152525"/>
          <p14:tracePt t="96528" x="8010525" y="1133475"/>
          <p14:tracePt t="96545" x="8001000" y="1125538"/>
          <p14:tracePt t="96562" x="7983538" y="1089025"/>
          <p14:tracePt t="96578" x="7966075" y="1081088"/>
          <p14:tracePt t="96595" x="7929563" y="1062038"/>
          <p14:tracePt t="96612" x="7894638" y="1044575"/>
          <p14:tracePt t="96628" x="7875588" y="1027113"/>
          <p14:tracePt t="96645" x="7858125" y="1027113"/>
          <p14:tracePt t="96661" x="7840663" y="1027113"/>
          <p14:tracePt t="96678" x="7813675" y="1027113"/>
          <p14:tracePt t="96695" x="7804150" y="1027113"/>
          <p14:tracePt t="96712" x="7777163" y="1027113"/>
          <p14:tracePt t="96729" x="7742238" y="1027113"/>
          <p14:tracePt t="96745" x="7688263" y="1027113"/>
          <p14:tracePt t="96762" x="7643813" y="1027113"/>
          <p14:tracePt t="96778" x="7608888" y="1027113"/>
          <p14:tracePt t="96796" x="7599363" y="1027113"/>
          <p14:tracePt t="96812" x="7589838" y="1027113"/>
          <p14:tracePt t="96845" x="7562850" y="1036638"/>
          <p14:tracePt t="96862" x="7545388" y="1054100"/>
          <p14:tracePt t="96878" x="7537450" y="1062038"/>
          <p14:tracePt t="96895" x="7527925" y="1071563"/>
          <p14:tracePt t="96913" x="7518400" y="1081088"/>
          <p14:tracePt t="96928" x="7491413" y="1098550"/>
          <p14:tracePt t="96945" x="7491413" y="1125538"/>
          <p14:tracePt t="96985" x="7491413" y="1133475"/>
          <p14:tracePt t="97009" x="7491413" y="1143000"/>
          <p14:tracePt t="97033" x="7491413" y="1152525"/>
          <p14:tracePt t="97041" x="7491413" y="1169988"/>
          <p14:tracePt t="97049" x="7491413" y="1187450"/>
          <p14:tracePt t="97061" x="7491413" y="1196975"/>
          <p14:tracePt t="97081" x="7491413" y="1204913"/>
          <p14:tracePt t="97095" x="7500938" y="1241425"/>
          <p14:tracePt t="97121" x="7500938" y="1250950"/>
          <p14:tracePt t="97137" x="7510463" y="1258888"/>
          <p14:tracePt t="97185" x="7518400" y="1295400"/>
          <p14:tracePt t="97217" x="7537450" y="1322388"/>
          <p14:tracePt t="97225" x="7545388" y="1330325"/>
          <p14:tracePt t="97241" x="7554913" y="1339850"/>
          <p14:tracePt t="97257" x="7562850" y="1347788"/>
          <p14:tracePt t="97273" x="7572375" y="1357313"/>
          <p14:tracePt t="97305" x="7581900" y="1366838"/>
          <p14:tracePt t="97313" x="7589838" y="1384300"/>
          <p14:tracePt t="97329" x="7608888" y="1393825"/>
          <p14:tracePt t="97345" x="7616825" y="1411288"/>
          <p14:tracePt t="97353" x="7626350" y="1419225"/>
          <p14:tracePt t="97378" x="7643813" y="1438275"/>
          <p14:tracePt t="97393" x="7661275" y="1446213"/>
          <p14:tracePt t="97401" x="7670800" y="1455738"/>
          <p14:tracePt t="97412" x="7680325" y="1465263"/>
          <p14:tracePt t="97428" x="7697788" y="1465263"/>
          <p14:tracePt t="97445" x="7705725" y="1465263"/>
          <p14:tracePt t="97462" x="7724775" y="1465263"/>
          <p14:tracePt t="97481" x="7742238" y="1465263"/>
          <p14:tracePt t="97505" x="7751763" y="1465263"/>
          <p14:tracePt t="97513" x="7759700" y="1465263"/>
          <p14:tracePt t="97537" x="7786688" y="1465263"/>
          <p14:tracePt t="97546" x="7796213" y="1465263"/>
          <p14:tracePt t="97562" x="7804150" y="1465263"/>
          <p14:tracePt t="97578" x="7823200" y="1455738"/>
          <p14:tracePt t="97595" x="7858125" y="1455738"/>
          <p14:tracePt t="97612" x="7902575" y="1438275"/>
          <p14:tracePt t="97629" x="7929563" y="1428750"/>
          <p14:tracePt t="97645" x="7966075" y="1401763"/>
          <p14:tracePt t="97662" x="8001000" y="1384300"/>
          <p14:tracePt t="97695" x="8018463" y="1366838"/>
          <p14:tracePt t="97712" x="8045450" y="1347788"/>
          <p14:tracePt t="97728" x="8054975" y="1330325"/>
          <p14:tracePt t="97746" x="8062913" y="1322388"/>
          <p14:tracePt t="97762" x="8099425" y="1312863"/>
          <p14:tracePt t="97778" x="8099425" y="1303338"/>
          <p14:tracePt t="97795" x="8099425" y="1295400"/>
          <p14:tracePt t="97812" x="8099425" y="1276350"/>
          <p14:tracePt t="97828" x="8089900" y="1241425"/>
          <p14:tracePt t="97862" x="8089900" y="1223963"/>
          <p14:tracePt t="97878" x="8081963" y="1214438"/>
          <p14:tracePt t="97897" x="8072438" y="1204913"/>
          <p14:tracePt t="97912" x="8072438" y="1196975"/>
          <p14:tracePt t="97929" x="8054975" y="1187450"/>
          <p14:tracePt t="97945" x="8045450" y="1179513"/>
          <p14:tracePt t="97962" x="8027988" y="1179513"/>
          <p14:tracePt t="97978" x="7974013" y="1152525"/>
          <p14:tracePt t="97995" x="7947025" y="1133475"/>
          <p14:tracePt t="98012" x="7920038" y="1116013"/>
          <p14:tracePt t="98028" x="7875588" y="1098550"/>
          <p14:tracePt t="98045" x="7848600" y="1081088"/>
          <p14:tracePt t="98062" x="7840663" y="1081088"/>
          <p14:tracePt t="98078" x="7823200" y="1081088"/>
          <p14:tracePt t="98095" x="7804150" y="1081088"/>
          <p14:tracePt t="98112" x="7777163" y="1071563"/>
          <p14:tracePt t="98129" x="7751763" y="1071563"/>
          <p14:tracePt t="98146" x="7732713" y="1071563"/>
          <p14:tracePt t="98162" x="7724775" y="1071563"/>
          <p14:tracePt t="98178" x="7715250" y="1071563"/>
          <p14:tracePt t="98195" x="7680325" y="1071563"/>
          <p14:tracePt t="98212" x="7670800" y="1071563"/>
          <p14:tracePt t="98228" x="7661275" y="1071563"/>
          <p14:tracePt t="98245" x="7653338" y="1071563"/>
          <p14:tracePt t="98262" x="7616825" y="1071563"/>
          <p14:tracePt t="98278" x="7608888" y="1071563"/>
          <p14:tracePt t="98295" x="7581900" y="1071563"/>
          <p14:tracePt t="98312" x="7572375" y="1081088"/>
          <p14:tracePt t="98329" x="7554913" y="1116013"/>
          <p14:tracePt t="98345" x="7545388" y="1125538"/>
          <p14:tracePt t="98362" x="7545388" y="1143000"/>
          <p14:tracePt t="98379" x="7527925" y="1179513"/>
          <p14:tracePt t="98395" x="7527925" y="1196975"/>
          <p14:tracePt t="98412" x="7527925" y="1223963"/>
          <p14:tracePt t="98428" x="7527925" y="1231900"/>
          <p14:tracePt t="98445" x="7527925" y="1250950"/>
          <p14:tracePt t="98461" x="7527925" y="1276350"/>
          <p14:tracePt t="98478" x="7527925" y="1295400"/>
          <p14:tracePt t="98480" x="7527925" y="1303338"/>
          <p14:tracePt t="98495" x="7527925" y="1339850"/>
          <p14:tracePt t="98512" x="7527925" y="1357313"/>
          <p14:tracePt t="98529" x="7527925" y="1401763"/>
          <p14:tracePt t="98545" x="7537450" y="1419225"/>
          <p14:tracePt t="98578" x="7545388" y="1446213"/>
          <p14:tracePt t="98601" x="7554913" y="1446213"/>
          <p14:tracePt t="98625" x="7562850" y="1446213"/>
          <p14:tracePt t="98641" x="7572375" y="1446213"/>
          <p14:tracePt t="98649" x="7599363" y="1446213"/>
          <p14:tracePt t="98662" x="7608888" y="1446213"/>
          <p14:tracePt t="98679" x="7616825" y="1446213"/>
          <p14:tracePt t="98695" x="7643813" y="1455738"/>
          <p14:tracePt t="98711" x="7661275" y="1455738"/>
          <p14:tracePt t="98728" x="7680325" y="1455738"/>
          <p14:tracePt t="98745" x="7715250" y="1455738"/>
          <p14:tracePt t="98761" x="7724775" y="1455738"/>
          <p14:tracePt t="98778" x="7751763" y="1455738"/>
          <p14:tracePt t="98795" x="7769225" y="1455738"/>
          <p14:tracePt t="98811" x="7777163" y="1455738"/>
          <p14:tracePt t="98828" x="7786688" y="1455738"/>
          <p14:tracePt t="98845" x="7804150" y="1455738"/>
          <p14:tracePt t="98862" x="7813675" y="1455738"/>
          <p14:tracePt t="98878" x="7823200" y="1455738"/>
          <p14:tracePt t="98895" x="7840663" y="1455738"/>
          <p14:tracePt t="98912" x="7848600" y="1455738"/>
          <p14:tracePt t="98928" x="7867650" y="1455738"/>
          <p14:tracePt t="98945" x="7875588" y="1446213"/>
          <p14:tracePt t="98962" x="7885113" y="1446213"/>
          <p14:tracePt t="98978" x="7912100" y="1438275"/>
          <p14:tracePt t="98995" x="7920038" y="1438275"/>
          <p14:tracePt t="99011" x="7939088" y="1428750"/>
          <p14:tracePt t="99045" x="7956550" y="1419225"/>
          <p14:tracePt t="99061" x="7966075" y="1401763"/>
          <p14:tracePt t="99078" x="7974013" y="1393825"/>
          <p14:tracePt t="99095" x="7983538" y="1384300"/>
          <p14:tracePt t="99111" x="7991475" y="1374775"/>
          <p14:tracePt t="99129" x="7991475" y="1347788"/>
          <p14:tracePt t="99145" x="8001000" y="1322388"/>
          <p14:tracePt t="99162" x="8001000" y="1303338"/>
          <p14:tracePt t="99178" x="8001000" y="1258888"/>
          <p14:tracePt t="99195" x="8001000" y="1241425"/>
          <p14:tracePt t="99211" x="8001000" y="1204913"/>
          <p14:tracePt t="99228" x="7983538" y="1169988"/>
          <p14:tracePt t="99246" x="7966075" y="1152525"/>
          <p14:tracePt t="99261" x="7947025" y="1116013"/>
          <p14:tracePt t="99278" x="7920038" y="1089025"/>
          <p14:tracePt t="99295" x="7902575" y="1071563"/>
          <p14:tracePt t="99312" x="7894638" y="1062038"/>
          <p14:tracePt t="99328" x="7858125" y="1044575"/>
          <p14:tracePt t="99345" x="7823200" y="1027113"/>
          <p14:tracePt t="99361" x="7813675" y="1027113"/>
          <p14:tracePt t="99378" x="7804150" y="1027113"/>
          <p14:tracePt t="99395" x="7796213" y="1017588"/>
          <p14:tracePt t="99412" x="7769225" y="1017588"/>
          <p14:tracePt t="99428" x="7759700" y="1017588"/>
          <p14:tracePt t="99445" x="7742238" y="1017588"/>
          <p14:tracePt t="99461" x="7697788" y="1017588"/>
          <p14:tracePt t="99478" x="7680325" y="1017588"/>
          <p14:tracePt t="99495" x="7643813" y="1017588"/>
          <p14:tracePt t="99496" x="7608888" y="1017588"/>
          <p14:tracePt t="99512" x="7581900" y="1017588"/>
          <p14:tracePt t="99529" x="7545388" y="1054100"/>
          <p14:tracePt t="99545" x="7537450" y="1054100"/>
          <p14:tracePt t="99562" x="7510463" y="1071563"/>
          <p14:tracePt t="99578" x="7500938" y="1081088"/>
          <p14:tracePt t="99595" x="7491413" y="1089025"/>
          <p14:tracePt t="99611" x="7483475" y="1108075"/>
          <p14:tracePt t="99628" x="7483475" y="1116013"/>
          <p14:tracePt t="99645" x="7483475" y="1125538"/>
          <p14:tracePt t="99661" x="7483475" y="1143000"/>
          <p14:tracePt t="99678" x="7483475" y="1169988"/>
          <p14:tracePt t="99695" x="7483475" y="1187450"/>
          <p14:tracePt t="99712" x="7483475" y="1196975"/>
          <p14:tracePt t="99729" x="7483475" y="1241425"/>
          <p14:tracePt t="99745" x="7491413" y="1268413"/>
          <p14:tracePt t="99762" x="7500938" y="1295400"/>
          <p14:tracePt t="99795" x="7500938" y="1303338"/>
          <p14:tracePt t="99811" x="7510463" y="1322388"/>
          <p14:tracePt t="99828" x="7510463" y="1339850"/>
          <p14:tracePt t="99845" x="7545388" y="1357313"/>
          <p14:tracePt t="99861" x="7554913" y="1366838"/>
          <p14:tracePt t="99878" x="7581900" y="1393825"/>
          <p14:tracePt t="99895" x="7589838" y="1401763"/>
          <p14:tracePt t="99911" x="7599363" y="1411288"/>
          <p14:tracePt t="99929" x="7634288" y="1419225"/>
          <p14:tracePt t="99945" x="7643813" y="1419225"/>
          <p14:tracePt t="99962" x="7670800" y="1446213"/>
          <p14:tracePt t="99978" x="7697788" y="1446213"/>
          <p14:tracePt t="99995" x="7705725" y="1446213"/>
          <p14:tracePt t="100011" x="7751763" y="1455738"/>
          <p14:tracePt t="100028" x="7769225" y="1455738"/>
          <p14:tracePt t="100045" x="7813675" y="1455738"/>
          <p14:tracePt t="100061" x="7848600" y="1465263"/>
          <p14:tracePt t="100078" x="7875588" y="1465263"/>
          <p14:tracePt t="100095" x="7902575" y="1465263"/>
          <p14:tracePt t="100111" x="7912100" y="1465263"/>
          <p14:tracePt t="100128" x="7929563" y="1465263"/>
          <p14:tracePt t="100145" x="7947025" y="1465263"/>
          <p14:tracePt t="100161" x="7966075" y="1465263"/>
          <p14:tracePt t="100195" x="7974013" y="1465263"/>
          <p14:tracePt t="100212" x="7991475" y="1455738"/>
          <p14:tracePt t="100228" x="8001000" y="1438275"/>
          <p14:tracePt t="100245" x="8010525" y="1428750"/>
          <p14:tracePt t="100261" x="8018463" y="1419225"/>
          <p14:tracePt t="100278" x="8018463" y="1393825"/>
          <p14:tracePt t="100295" x="8037513" y="1357313"/>
          <p14:tracePt t="100312" x="8045450" y="1330325"/>
          <p14:tracePt t="100329" x="8045450" y="1303338"/>
          <p14:tracePt t="100346" x="8072438" y="1258888"/>
          <p14:tracePt t="100362" x="8072438" y="1231900"/>
          <p14:tracePt t="100378" x="8072438" y="1223963"/>
          <p14:tracePt t="100395" x="8062913" y="1204913"/>
          <p14:tracePt t="100411" x="8054975" y="1187450"/>
          <p14:tracePt t="100428" x="8045450" y="1169988"/>
          <p14:tracePt t="100445" x="8018463" y="1152525"/>
          <p14:tracePt t="100461" x="8010525" y="1143000"/>
          <p14:tracePt t="100478" x="7983538" y="1133475"/>
          <p14:tracePt t="100495" x="7956550" y="1116013"/>
          <p14:tracePt t="100497" x="7947025" y="1116013"/>
          <p14:tracePt t="100512" x="7912100" y="1108075"/>
          <p14:tracePt t="100529" x="7858125" y="1098550"/>
          <p14:tracePt t="100545" x="7848600" y="1098550"/>
          <p14:tracePt t="100562" x="7823200" y="1098550"/>
          <p14:tracePt t="100578" x="7796213" y="1098550"/>
          <p14:tracePt t="100595" x="7769225" y="1098550"/>
          <p14:tracePt t="100611" x="7732713" y="1098550"/>
          <p14:tracePt t="100628" x="7697788" y="1098550"/>
          <p14:tracePt t="100645" x="7680325" y="1098550"/>
          <p14:tracePt t="100661" x="7661275" y="1098550"/>
          <p14:tracePt t="100678" x="7653338" y="1098550"/>
          <p14:tracePt t="100695" x="7643813" y="1098550"/>
          <p14:tracePt t="100712" x="7608888" y="1125538"/>
          <p14:tracePt t="100728" x="7589838" y="1133475"/>
          <p14:tracePt t="100745" x="7581900" y="1143000"/>
          <p14:tracePt t="100778" x="7562850" y="1160463"/>
          <p14:tracePt t="100795" x="7562850" y="1169988"/>
          <p14:tracePt t="100811" x="7537450" y="1214438"/>
          <p14:tracePt t="100828" x="7537450" y="1250950"/>
          <p14:tracePt t="100845" x="7537450" y="1285875"/>
          <p14:tracePt t="100861" x="7537450" y="1303338"/>
          <p14:tracePt t="100878" x="7527925" y="1339850"/>
          <p14:tracePt t="100895" x="7527925" y="1357313"/>
          <p14:tracePt t="100911" x="7527925" y="1393825"/>
          <p14:tracePt t="100928" x="7527925" y="1401763"/>
          <p14:tracePt t="100945" x="7545388" y="1455738"/>
          <p14:tracePt t="100962" x="7554913" y="1490663"/>
          <p14:tracePt t="100978" x="7572375" y="1527175"/>
          <p14:tracePt t="100995" x="7599363" y="1536700"/>
          <p14:tracePt t="101017" x="7608888" y="1536700"/>
          <p14:tracePt t="101033" x="7634288" y="1536700"/>
          <p14:tracePt t="101045" x="7643813" y="1536700"/>
          <p14:tracePt t="101061" x="7653338" y="1536700"/>
          <p14:tracePt t="101078" x="7688263" y="1536700"/>
          <p14:tracePt t="101095" x="7697788" y="1536700"/>
          <p14:tracePt t="101111" x="7715250" y="1536700"/>
          <p14:tracePt t="101129" x="7759700" y="1536700"/>
          <p14:tracePt t="101145" x="7786688" y="1536700"/>
          <p14:tracePt t="101162" x="7813675" y="1536700"/>
          <p14:tracePt t="101178" x="7848600" y="1536700"/>
          <p14:tracePt t="101195" x="7875588" y="1536700"/>
          <p14:tracePt t="101212" x="7912100" y="1536700"/>
          <p14:tracePt t="101229" x="7920038" y="1536700"/>
          <p14:tracePt t="101245" x="7929563" y="1536700"/>
          <p14:tracePt t="101261" x="7966075" y="1536700"/>
          <p14:tracePt t="101278" x="7991475" y="1517650"/>
          <p14:tracePt t="101295" x="8001000" y="1517650"/>
          <p14:tracePt t="101311" x="8027988" y="1500188"/>
          <p14:tracePt t="101346" x="8037513" y="1490663"/>
          <p14:tracePt t="101385" x="8045450" y="1482725"/>
          <p14:tracePt t="101394" x="8045450" y="1473200"/>
          <p14:tracePt t="101401" x="8045450" y="1465263"/>
          <p14:tracePt t="101411" x="8054975" y="1438275"/>
          <p14:tracePt t="101428" x="8072438" y="1401763"/>
          <p14:tracePt t="101445" x="8072438" y="1366838"/>
          <p14:tracePt t="101461" x="8072438" y="1303338"/>
          <p14:tracePt t="101478" x="8072438" y="1276350"/>
          <p14:tracePt t="101480" x="8072438" y="1268413"/>
          <p14:tracePt t="101512" x="8062913" y="1231900"/>
          <p14:tracePt t="101528" x="8054975" y="1223963"/>
          <p14:tracePt t="101545" x="8045450" y="1214438"/>
          <p14:tracePt t="101562" x="8010525" y="1179513"/>
          <p14:tracePt t="101578" x="8001000" y="1169988"/>
          <p14:tracePt t="101595" x="7991475" y="1160463"/>
          <p14:tracePt t="101611" x="7956550" y="1125538"/>
          <p14:tracePt t="101628" x="7947025" y="1116013"/>
          <p14:tracePt t="101645" x="7912100" y="1098550"/>
          <p14:tracePt t="101661" x="7894638" y="1089025"/>
          <p14:tracePt t="101678" x="7885113" y="1081088"/>
          <p14:tracePt t="101695" x="7867650" y="1081088"/>
          <p14:tracePt t="101711" x="7858125" y="1062038"/>
          <p14:tracePt t="101729" x="7813675" y="1062038"/>
          <p14:tracePt t="101746" x="7804150" y="1062038"/>
          <p14:tracePt t="101762" x="7769225" y="1062038"/>
          <p14:tracePt t="101778" x="7759700" y="1062038"/>
          <p14:tracePt t="101794" x="7742238" y="1062038"/>
          <p14:tracePt t="101811" x="7705725" y="1062038"/>
          <p14:tracePt t="101828" x="7688263" y="1062038"/>
          <p14:tracePt t="101845" x="7653338" y="1081088"/>
          <p14:tracePt t="101862" x="7626350" y="1098550"/>
          <p14:tracePt t="101879" x="7572375" y="1133475"/>
          <p14:tracePt t="101895" x="7554913" y="1152525"/>
          <p14:tracePt t="101911" x="7545388" y="1160463"/>
          <p14:tracePt t="101929" x="7537450" y="1187450"/>
          <p14:tracePt t="101945" x="7537450" y="1223963"/>
          <p14:tracePt t="101962" x="7537450" y="1231900"/>
          <p14:tracePt t="101978" x="7537450" y="1250950"/>
          <p14:tracePt t="101995" x="7537450" y="1276350"/>
          <p14:tracePt t="102011" x="7537450" y="1295400"/>
          <p14:tracePt t="102028" x="7537450" y="1330325"/>
          <p14:tracePt t="102045" x="7537450" y="1339850"/>
          <p14:tracePt t="102061" x="7537450" y="1366838"/>
          <p14:tracePt t="102078" x="7545388" y="1393825"/>
          <p14:tracePt t="102095" x="7554913" y="1401763"/>
          <p14:tracePt t="102111" x="7572375" y="1411288"/>
          <p14:tracePt t="102129" x="7608888" y="1446213"/>
          <p14:tracePt t="102145" x="7626350" y="1455738"/>
          <p14:tracePt t="102162" x="7653338" y="1465263"/>
          <p14:tracePt t="102178" x="7680325" y="1465263"/>
          <p14:tracePt t="102195" x="7715250" y="1465263"/>
          <p14:tracePt t="102211" x="7742238" y="1465263"/>
          <p14:tracePt t="102228" x="7769225" y="1465263"/>
          <p14:tracePt t="102245" x="7813675" y="1465263"/>
          <p14:tracePt t="102261" x="7840663" y="1465263"/>
          <p14:tracePt t="102278" x="7848600" y="1465263"/>
          <p14:tracePt t="102295" x="7875588" y="1465263"/>
          <p14:tracePt t="102311" x="7902575" y="1465263"/>
          <p14:tracePt t="102329" x="7939088" y="1428750"/>
          <p14:tracePt t="102345" x="7956550" y="1384300"/>
          <p14:tracePt t="102362" x="7983538" y="1366838"/>
          <p14:tracePt t="102378" x="7983538" y="1330325"/>
          <p14:tracePt t="102395" x="7983538" y="1322388"/>
          <p14:tracePt t="102411" x="7983538" y="1295400"/>
          <p14:tracePt t="102428" x="7983538" y="1276350"/>
          <p14:tracePt t="102445" x="7983538" y="1268413"/>
          <p14:tracePt t="102461" x="7983538" y="1250950"/>
          <p14:tracePt t="102478" x="7983538" y="1241425"/>
          <p14:tracePt t="102673" x="7983538" y="1250950"/>
          <p14:tracePt t="102681" x="7983538" y="1268413"/>
          <p14:tracePt t="102689" x="7983538" y="1295400"/>
          <p14:tracePt t="102697" x="7983538" y="1303338"/>
          <p14:tracePt t="102711" x="7983538" y="1339850"/>
          <p14:tracePt t="102729" x="7983538" y="1401763"/>
          <p14:tracePt t="102745" x="7991475" y="1527175"/>
          <p14:tracePt t="102762" x="8037513" y="1625600"/>
          <p14:tracePt t="102778" x="8062913" y="1758950"/>
          <p14:tracePt t="102795" x="8143875" y="1919288"/>
          <p14:tracePt t="102812" x="8232775" y="2089150"/>
          <p14:tracePt t="102828" x="8296275" y="2268538"/>
          <p14:tracePt t="102845" x="8358188" y="2411413"/>
          <p14:tracePt t="102861" x="8394700" y="2562225"/>
          <p14:tracePt t="102878" x="8420100" y="2714625"/>
          <p14:tracePt t="102895" x="8439150" y="2894013"/>
          <p14:tracePt t="102911" x="8439150" y="3108325"/>
          <p14:tracePt t="102929" x="8439150" y="3375025"/>
          <p14:tracePt t="102945" x="8439150" y="3687763"/>
          <p14:tracePt t="102962" x="8439150" y="3830638"/>
          <p14:tracePt t="102978" x="8439150" y="3946525"/>
          <p14:tracePt t="102995" x="8439150" y="4037013"/>
          <p14:tracePt t="103011" x="8439150" y="4071938"/>
          <p14:tracePt t="103028" x="8439150" y="4108450"/>
          <p14:tracePt t="103045" x="8439150" y="4116388"/>
          <p14:tracePt t="103061" x="8439150" y="4125913"/>
          <p14:tracePt t="103078" x="8429625" y="4133850"/>
          <p14:tracePt t="103111" x="8429625" y="4152900"/>
          <p14:tracePt t="103129" x="8420100" y="4170363"/>
          <p14:tracePt t="103145" x="8402638" y="4224338"/>
          <p14:tracePt t="103162" x="8394700" y="4276725"/>
          <p14:tracePt t="103178" x="8367713" y="4313238"/>
          <p14:tracePt t="103195" x="8348663" y="4357688"/>
          <p14:tracePt t="103211" x="8313738" y="4411663"/>
          <p14:tracePt t="103228" x="8269288" y="4483100"/>
          <p14:tracePt t="103245" x="8188325" y="4572000"/>
          <p14:tracePt t="103261" x="8108950" y="4652963"/>
          <p14:tracePt t="103278" x="8018463" y="4724400"/>
          <p14:tracePt t="103295" x="7966075" y="4776788"/>
          <p14:tracePt t="103311" x="7902575" y="4813300"/>
          <p14:tracePt t="103329" x="7831138" y="4875213"/>
          <p14:tracePt t="103345" x="7742238" y="4946650"/>
          <p14:tracePt t="103362" x="7643813" y="5000625"/>
          <p14:tracePt t="103378" x="7562850" y="5027613"/>
          <p14:tracePt t="103395" x="7456488" y="5072063"/>
          <p14:tracePt t="103411" x="7358063" y="5089525"/>
          <p14:tracePt t="103428" x="7277100" y="5133975"/>
          <p14:tracePt t="103444" x="7197725" y="5170488"/>
          <p14:tracePt t="103461" x="7153275" y="5197475"/>
          <p14:tracePt t="103478" x="7116763" y="5214938"/>
          <p14:tracePt t="103495" x="7081838" y="5241925"/>
          <p14:tracePt t="103497" x="7062788" y="5251450"/>
          <p14:tracePt t="103512" x="7037388" y="5276850"/>
          <p14:tracePt t="103529" x="6911975" y="5322888"/>
          <p14:tracePt t="103545" x="6813550" y="5367338"/>
          <p14:tracePt t="103562" x="6732588" y="5402263"/>
          <p14:tracePt t="103578" x="6661150" y="5429250"/>
          <p14:tracePt t="103595" x="6608763" y="5456238"/>
          <p14:tracePt t="103611" x="6572250" y="5465763"/>
          <p14:tracePt t="103628" x="6562725" y="5473700"/>
          <p14:tracePt t="103645" x="6545263" y="5473700"/>
          <p14:tracePt t="103661" x="6527800" y="5473700"/>
          <p14:tracePt t="103678" x="6465888" y="5473700"/>
          <p14:tracePt t="103695" x="6367463" y="5491163"/>
          <p14:tracePt t="103711" x="6276975" y="5518150"/>
          <p14:tracePt t="103729" x="6143625" y="5537200"/>
          <p14:tracePt t="103745" x="6037263" y="5537200"/>
          <p14:tracePt t="103762" x="6000750" y="5537200"/>
          <p14:tracePt t="103778" x="5983288" y="5537200"/>
          <p14:tracePt t="103795" x="5956300" y="5537200"/>
          <p14:tracePt t="103811" x="5946775" y="5537200"/>
          <p14:tracePt t="103828" x="5902325" y="5537200"/>
          <p14:tracePt t="103845" x="5857875" y="5510213"/>
          <p14:tracePt t="103861" x="5795963" y="5473700"/>
          <p14:tracePt t="103878" x="5715000" y="5429250"/>
          <p14:tracePt t="103894" x="5634038" y="5375275"/>
          <p14:tracePt t="103911" x="5581650" y="5357813"/>
          <p14:tracePt t="103929" x="5562600" y="5330825"/>
          <p14:tracePt t="103945" x="5527675" y="5322888"/>
          <p14:tracePt t="103962" x="5518150" y="5322888"/>
          <p14:tracePt t="104985" x="5518150" y="5313363"/>
          <p14:tracePt t="104994" x="5537200" y="5303838"/>
          <p14:tracePt t="105089" x="5545138" y="5295900"/>
          <p14:tracePt t="105217" x="5562600" y="5268913"/>
          <p14:tracePt t="105225" x="5572125" y="5259388"/>
          <p14:tracePt t="105233" x="5581650" y="5251450"/>
          <p14:tracePt t="105245" x="5599113" y="5224463"/>
          <p14:tracePt t="105261" x="5608638" y="5214938"/>
          <p14:tracePt t="105278" x="5616575" y="5197475"/>
          <p14:tracePt t="105353" x="5643563" y="5170488"/>
          <p14:tracePt t="109497" x="5643563" y="5160963"/>
          <p14:tracePt t="109505" x="5643563" y="5133975"/>
          <p14:tracePt t="109513" x="5643563" y="5126038"/>
          <p14:tracePt t="109528" x="5643563" y="5108575"/>
          <p14:tracePt t="109545" x="5643563" y="5062538"/>
          <p14:tracePt t="109562" x="5643563" y="5054600"/>
          <p14:tracePt t="109578" x="5616575" y="5010150"/>
          <p14:tracePt t="109595" x="5554663" y="4929188"/>
          <p14:tracePt t="109611" x="5491163" y="4848225"/>
          <p14:tracePt t="109628" x="5491163" y="4830763"/>
          <p14:tracePt t="109661" x="5491163" y="4822825"/>
          <p14:tracePt t="109713" x="5456238" y="4857750"/>
          <p14:tracePt t="109721" x="5429250" y="4884738"/>
          <p14:tracePt t="109729" x="5419725" y="4884738"/>
          <p14:tracePt t="109761" x="5429250" y="4894263"/>
          <p14:tracePt t="109769" x="5438775" y="4894263"/>
          <p14:tracePt t="109785" x="5465763" y="4894263"/>
          <p14:tracePt t="109795" x="5491163" y="4848225"/>
          <p14:tracePt t="109811" x="5527675" y="4768850"/>
          <p14:tracePt t="109828" x="5581650" y="4705350"/>
          <p14:tracePt t="109844" x="5608638" y="4625975"/>
          <p14:tracePt t="109861" x="5608638" y="4554538"/>
          <p14:tracePt t="109878" x="5608638" y="4438650"/>
          <p14:tracePt t="109894" x="5608638" y="4330700"/>
          <p14:tracePt t="109911" x="5608638" y="4133850"/>
          <p14:tracePt t="109928" x="5581650" y="3983038"/>
          <p14:tracePt t="109945" x="5537200" y="3822700"/>
          <p14:tracePt t="109962" x="5483225" y="3705225"/>
          <p14:tracePt t="109978" x="5456238" y="3660775"/>
          <p14:tracePt t="109995" x="5429250" y="3633788"/>
          <p14:tracePt t="110011" x="5429250" y="3625850"/>
          <p14:tracePt t="110028" x="5411788" y="3608388"/>
          <p14:tracePt t="110045" x="5375275" y="3571875"/>
          <p14:tracePt t="110061" x="5367338" y="3544888"/>
          <p14:tracePt t="110078" x="5340350" y="3482975"/>
          <p14:tracePt t="110095" x="5303838" y="3438525"/>
          <p14:tracePt t="110111" x="5241925" y="3375025"/>
          <p14:tracePt t="110128" x="5180013" y="3322638"/>
          <p14:tracePt t="110145" x="5089525" y="3259138"/>
          <p14:tracePt t="110161" x="5072063" y="3251200"/>
          <p14:tracePt t="110178" x="5045075" y="3241675"/>
          <p14:tracePt t="110195" x="5010150" y="3232150"/>
          <p14:tracePt t="110211" x="4991100" y="3232150"/>
          <p14:tracePt t="110228" x="4946650" y="3232150"/>
          <p14:tracePt t="110244" x="4894263" y="3232150"/>
          <p14:tracePt t="110261" x="4848225" y="3232150"/>
          <p14:tracePt t="110278" x="4830763" y="3232150"/>
          <p14:tracePt t="110294" x="4786313" y="3214688"/>
          <p14:tracePt t="110312" x="4759325" y="3205163"/>
          <p14:tracePt t="110328" x="4697413" y="3197225"/>
          <p14:tracePt t="110345" x="4545013" y="3179763"/>
          <p14:tracePt t="110361" x="4402138" y="3170238"/>
          <p14:tracePt t="110378" x="4322763" y="3133725"/>
          <p14:tracePt t="110395" x="4224338" y="3125788"/>
          <p14:tracePt t="110412" x="4179888" y="3125788"/>
          <p14:tracePt t="110428" x="4133850" y="3108325"/>
          <p14:tracePt t="110444" x="4098925" y="3108325"/>
          <p14:tracePt t="110461" x="4037013" y="3108325"/>
          <p14:tracePt t="110477" x="3973513" y="3125788"/>
          <p14:tracePt t="110494" x="3911600" y="3170238"/>
          <p14:tracePt t="110497" x="3867150" y="3197225"/>
          <p14:tracePt t="110511" x="3840163" y="3205163"/>
          <p14:tracePt t="110528" x="3813175" y="3214688"/>
          <p14:tracePt t="110545" x="3776663" y="3214688"/>
          <p14:tracePt t="110562" x="3741738" y="3232150"/>
          <p14:tracePt t="110578" x="3714750" y="3251200"/>
          <p14:tracePt t="110594" x="3705225" y="3259138"/>
          <p14:tracePt t="110611" x="3652838" y="3295650"/>
          <p14:tracePt t="110628" x="3608388" y="3348038"/>
          <p14:tracePt t="110644" x="3554413" y="3402013"/>
          <p14:tracePt t="110662" x="3517900" y="3446463"/>
          <p14:tracePt t="110677" x="3465513" y="3500438"/>
          <p14:tracePt t="110694" x="3411538" y="3581400"/>
          <p14:tracePt t="110711" x="3375025" y="3616325"/>
          <p14:tracePt t="110728" x="3357563" y="3679825"/>
          <p14:tracePt t="110745" x="3330575" y="3714750"/>
          <p14:tracePt t="110762" x="3295650" y="3848100"/>
          <p14:tracePt t="110778" x="3276600" y="3911600"/>
          <p14:tracePt t="110794" x="3276600" y="4000500"/>
          <p14:tracePt t="110811" x="3268663" y="4062413"/>
          <p14:tracePt t="110828" x="3251200" y="4170363"/>
          <p14:tracePt t="110844" x="3251200" y="4259263"/>
          <p14:tracePt t="110861" x="3224213" y="4357688"/>
          <p14:tracePt t="110878" x="3224213" y="4429125"/>
          <p14:tracePt t="110894" x="3224213" y="4491038"/>
          <p14:tracePt t="110911" x="3241675" y="4554538"/>
          <p14:tracePt t="110928" x="3295650" y="4633913"/>
          <p14:tracePt t="110945" x="3367088" y="4724400"/>
          <p14:tracePt t="110962" x="3429000" y="4813300"/>
          <p14:tracePt t="110978" x="3490913" y="4848225"/>
          <p14:tracePt t="110995" x="3581400" y="4902200"/>
          <p14:tracePt t="111011" x="3660775" y="4946650"/>
          <p14:tracePt t="111028" x="3751263" y="4956175"/>
          <p14:tracePt t="111045" x="3803650" y="4956175"/>
          <p14:tracePt t="111061" x="3884613" y="4973638"/>
          <p14:tracePt t="111078" x="4000500" y="5000625"/>
          <p14:tracePt t="111094" x="4089400" y="5018088"/>
          <p14:tracePt t="111111" x="4197350" y="5018088"/>
          <p14:tracePt t="111128" x="4303713" y="5027613"/>
          <p14:tracePt t="111145" x="4491038" y="5045075"/>
          <p14:tracePt t="111162" x="4562475" y="5045075"/>
          <p14:tracePt t="111178" x="4608513" y="5045075"/>
          <p14:tracePt t="111195" x="4670425" y="5045075"/>
          <p14:tracePt t="111211" x="4751388" y="5045075"/>
          <p14:tracePt t="111228" x="4857750" y="5045075"/>
          <p14:tracePt t="111244" x="4946650" y="5037138"/>
          <p14:tracePt t="111261" x="5054600" y="5010150"/>
          <p14:tracePt t="111278" x="5170488" y="4983163"/>
          <p14:tracePt t="111294" x="5303838" y="4938713"/>
          <p14:tracePt t="111311" x="5402263" y="4911725"/>
          <p14:tracePt t="111328" x="5491163" y="4884738"/>
          <p14:tracePt t="111345" x="5581650" y="4795838"/>
          <p14:tracePt t="111362" x="5626100" y="4751388"/>
          <p14:tracePt t="111378" x="5653088" y="4714875"/>
          <p14:tracePt t="111394" x="5688013" y="4633913"/>
          <p14:tracePt t="111411" x="5705475" y="4572000"/>
          <p14:tracePt t="111428" x="5741988" y="4510088"/>
          <p14:tracePt t="111444" x="5768975" y="4429125"/>
          <p14:tracePt t="111461" x="5795963" y="4357688"/>
          <p14:tracePt t="111478" x="5813425" y="4295775"/>
          <p14:tracePt t="111494" x="5830888" y="4214813"/>
          <p14:tracePt t="111496" x="5840413" y="4179888"/>
          <p14:tracePt t="111511" x="5867400" y="4133850"/>
          <p14:tracePt t="111528" x="5867400" y="4044950"/>
          <p14:tracePt t="111545" x="5867400" y="3902075"/>
          <p14:tracePt t="111562" x="5867400" y="3822700"/>
          <p14:tracePt t="111578" x="5867400" y="3759200"/>
          <p14:tracePt t="111594" x="5857875" y="3732213"/>
          <p14:tracePt t="111611" x="5830888" y="3697288"/>
          <p14:tracePt t="111628" x="5803900" y="3652838"/>
          <p14:tracePt t="111644" x="5741988" y="3608388"/>
          <p14:tracePt t="111662" x="5688013" y="3581400"/>
          <p14:tracePt t="111678" x="5616575" y="3544888"/>
          <p14:tracePt t="111694" x="5537200" y="3490913"/>
          <p14:tracePt t="111711" x="5491163" y="3465513"/>
          <p14:tracePt t="111727" x="5429250" y="3429000"/>
          <p14:tracePt t="111745" x="5375275" y="3402013"/>
          <p14:tracePt t="111762" x="5340350" y="3394075"/>
          <p14:tracePt t="111778" x="5313363" y="3384550"/>
          <p14:tracePt t="111794" x="5259388" y="3357563"/>
          <p14:tracePt t="111811" x="5214938" y="3348038"/>
          <p14:tracePt t="111828" x="5133975" y="3303588"/>
          <p14:tracePt t="111844" x="5089525" y="3286125"/>
          <p14:tracePt t="111861" x="5010150" y="3241675"/>
          <p14:tracePt t="111878" x="4965700" y="3232150"/>
          <p14:tracePt t="111894" x="4902200" y="3205163"/>
          <p14:tracePt t="111911" x="4813300" y="3197225"/>
          <p14:tracePt t="111928" x="4759325" y="3170238"/>
          <p14:tracePt t="111945" x="4660900" y="3160713"/>
          <p14:tracePt t="111961" x="4589463" y="3160713"/>
          <p14:tracePt t="111978" x="4527550" y="3143250"/>
          <p14:tracePt t="111994" x="4429125" y="3116263"/>
          <p14:tracePt t="112011" x="4340225" y="3108325"/>
          <p14:tracePt t="112028" x="4259263" y="3108325"/>
          <p14:tracePt t="112044" x="4179888" y="3108325"/>
          <p14:tracePt t="112061" x="4133850" y="3108325"/>
          <p14:tracePt t="112078" x="4089400" y="3108325"/>
          <p14:tracePt t="112094" x="4027488" y="3116263"/>
          <p14:tracePt t="112111" x="3965575" y="3133725"/>
          <p14:tracePt t="112128" x="3938588" y="3143250"/>
          <p14:tracePt t="112145" x="3848100" y="3187700"/>
          <p14:tracePt t="112162" x="3822700" y="3197225"/>
          <p14:tracePt t="112178" x="3786188" y="3205163"/>
          <p14:tracePt t="112194" x="3751263" y="3232150"/>
          <p14:tracePt t="112211" x="3724275" y="3251200"/>
          <p14:tracePt t="112227" x="3660775" y="3276600"/>
          <p14:tracePt t="112244" x="3625850" y="3313113"/>
          <p14:tracePt t="112261" x="3589338" y="3357563"/>
          <p14:tracePt t="112278" x="3517900" y="3411538"/>
          <p14:tracePt t="112294" x="3473450" y="3465513"/>
          <p14:tracePt t="112311" x="3429000" y="3527425"/>
          <p14:tracePt t="112328" x="3384550" y="3589338"/>
          <p14:tracePt t="112345" x="3367088" y="3616325"/>
          <p14:tracePt t="112361" x="3348038" y="3679825"/>
          <p14:tracePt t="112378" x="3330575" y="3714750"/>
          <p14:tracePt t="112395" x="3322638" y="3759200"/>
          <p14:tracePt t="112411" x="3322638" y="3776663"/>
          <p14:tracePt t="112428" x="3322638" y="3813175"/>
          <p14:tracePt t="112445" x="3322638" y="3830638"/>
          <p14:tracePt t="112461" x="3322638" y="3867150"/>
          <p14:tracePt t="112478" x="3322638" y="3884613"/>
          <p14:tracePt t="112494" x="3322638" y="3919538"/>
          <p14:tracePt t="112496" x="3322638" y="3929063"/>
          <p14:tracePt t="112511" x="3322638" y="3946525"/>
          <p14:tracePt t="112528" x="3340100" y="4010025"/>
          <p14:tracePt t="112545" x="3367088" y="4071938"/>
          <p14:tracePt t="112562" x="3375025" y="4108450"/>
          <p14:tracePt t="112578" x="3411538" y="4152900"/>
          <p14:tracePt t="112595" x="3419475" y="4160838"/>
          <p14:tracePt t="112611" x="3429000" y="4187825"/>
          <p14:tracePt t="112628" x="3465513" y="4214813"/>
          <p14:tracePt t="112644" x="3482975" y="4251325"/>
          <p14:tracePt t="112661" x="3517900" y="4276725"/>
          <p14:tracePt t="112678" x="3562350" y="4295775"/>
          <p14:tracePt t="112694" x="3643313" y="4303713"/>
          <p14:tracePt t="112711" x="3768725" y="4348163"/>
          <p14:tracePt t="112727" x="3884613" y="4375150"/>
          <p14:tracePt t="112745" x="4054475" y="4438650"/>
          <p14:tracePt t="112762" x="4152900" y="4473575"/>
          <p14:tracePt t="112778" x="4214813" y="4491038"/>
          <p14:tracePt t="112794" x="4303713" y="4518025"/>
          <p14:tracePt t="112811" x="4367213" y="4554538"/>
          <p14:tracePt t="112828" x="4446588" y="4562475"/>
          <p14:tracePt t="112844" x="4500563" y="4581525"/>
          <p14:tracePt t="112861" x="4633913" y="4608513"/>
          <p14:tracePt t="112878" x="4776788" y="4608513"/>
          <p14:tracePt t="112894" x="4929188" y="4608513"/>
          <p14:tracePt t="112911" x="5037138" y="4608513"/>
          <p14:tracePt t="112928" x="5126038" y="4608513"/>
          <p14:tracePt t="112945" x="5160963" y="4608513"/>
          <p14:tracePt t="112962" x="5214938" y="4608513"/>
          <p14:tracePt t="112978" x="5241925" y="4598988"/>
          <p14:tracePt t="112995" x="5251450" y="4598988"/>
          <p14:tracePt t="113011" x="5295900" y="4598988"/>
          <p14:tracePt t="113028" x="5330825" y="4581525"/>
          <p14:tracePt t="113044" x="5419725" y="4562475"/>
          <p14:tracePt t="113061" x="5500688" y="4518025"/>
          <p14:tracePt t="113077" x="5599113" y="4465638"/>
          <p14:tracePt t="113095" x="5680075" y="4429125"/>
          <p14:tracePt t="113111" x="5715000" y="4394200"/>
          <p14:tracePt t="113128" x="5741988" y="4313238"/>
          <p14:tracePt t="113145" x="5768975" y="4170363"/>
          <p14:tracePt t="113161" x="5768975" y="4044950"/>
          <p14:tracePt t="113178" x="5768975" y="3965575"/>
          <p14:tracePt t="113195" x="5759450" y="3902075"/>
          <p14:tracePt t="113211" x="5759450" y="3857625"/>
          <p14:tracePt t="113228" x="5741988" y="3795713"/>
          <p14:tracePt t="113244" x="5697538" y="3741738"/>
          <p14:tracePt t="113261" x="5680075" y="3670300"/>
          <p14:tracePt t="113278" x="5626100" y="3589338"/>
          <p14:tracePt t="113294" x="5572125" y="3527425"/>
          <p14:tracePt t="113311" x="5527675" y="3446463"/>
          <p14:tracePt t="113327" x="5429250" y="3357563"/>
          <p14:tracePt t="113345" x="5367338" y="3313113"/>
          <p14:tracePt t="113361" x="5224463" y="3259138"/>
          <p14:tracePt t="113378" x="5116513" y="3232150"/>
          <p14:tracePt t="113395" x="5018088" y="3187700"/>
          <p14:tracePt t="113411" x="4894263" y="3160713"/>
          <p14:tracePt t="113428" x="4768850" y="3160713"/>
          <p14:tracePt t="113444" x="4652963" y="3160713"/>
          <p14:tracePt t="113461" x="4510088" y="3160713"/>
          <p14:tracePt t="113478" x="4340225" y="3232150"/>
          <p14:tracePt t="113494" x="4116388" y="3313113"/>
          <p14:tracePt t="113496" x="4010025" y="3367088"/>
          <p14:tracePt t="113511" x="3929063" y="3402013"/>
          <p14:tracePt t="113528" x="3759200" y="3482975"/>
          <p14:tracePt t="113545" x="3598863" y="3562350"/>
          <p14:tracePt t="113562" x="3509963" y="3598863"/>
          <p14:tracePt t="113578" x="3455988" y="3625850"/>
          <p14:tracePt t="113809" x="3473450" y="3625850"/>
          <p14:tracePt t="113817" x="3509963" y="3625850"/>
          <p14:tracePt t="113827" x="3589338" y="3581400"/>
          <p14:tracePt t="113844" x="3705225" y="3544888"/>
          <p14:tracePt t="113861" x="3848100" y="3465513"/>
          <p14:tracePt t="113878" x="4017963" y="3340100"/>
          <p14:tracePt t="113894" x="4205288" y="3205163"/>
          <p14:tracePt t="113911" x="4384675" y="3044825"/>
          <p14:tracePt t="113928" x="4554538" y="2874963"/>
          <p14:tracePt t="113945" x="4732338" y="2679700"/>
          <p14:tracePt t="113961" x="4759325" y="2598738"/>
          <p14:tracePt t="113978" x="4795838" y="2527300"/>
          <p14:tracePt t="113994" x="4813300" y="2482850"/>
          <p14:tracePt t="114011" x="4848225" y="2411413"/>
          <p14:tracePt t="114027" x="4857750" y="2393950"/>
          <p14:tracePt t="114045" x="4857750" y="2347913"/>
          <p14:tracePt t="114061" x="4875213" y="2303463"/>
          <p14:tracePt t="114077" x="4875213" y="2259013"/>
          <p14:tracePt t="114094" x="4911725" y="2179638"/>
          <p14:tracePt t="114111" x="4911725" y="2133600"/>
          <p14:tracePt t="114128" x="4911725" y="2071688"/>
          <p14:tracePt t="114145" x="4911725" y="2017713"/>
          <p14:tracePt t="114161" x="4911725" y="1990725"/>
          <p14:tracePt t="114178" x="4911725" y="1982788"/>
          <p14:tracePt t="114194" x="4902200" y="1946275"/>
          <p14:tracePt t="114211" x="4875213" y="1946275"/>
          <p14:tracePt t="114228" x="4857750" y="1938338"/>
          <p14:tracePt t="114244" x="4822825" y="1938338"/>
          <p14:tracePt t="114261" x="4813300" y="1938338"/>
          <p14:tracePt t="114277" x="4795838" y="1928813"/>
          <p14:tracePt t="114294" x="4741863" y="1911350"/>
          <p14:tracePt t="114312" x="4679950" y="1893888"/>
          <p14:tracePt t="114328" x="4670425" y="1884363"/>
          <p14:tracePt t="114345" x="4616450" y="1866900"/>
          <p14:tracePt t="114369" x="4589463" y="1866900"/>
          <p14:tracePt t="114379" x="4581525" y="1866900"/>
          <p14:tracePt t="114394" x="4562475" y="1866900"/>
          <p14:tracePt t="114411" x="4500563" y="1857375"/>
          <p14:tracePt t="114427" x="4473575" y="1857375"/>
          <p14:tracePt t="114444" x="4446588" y="1830388"/>
          <p14:tracePt t="114461" x="4411663" y="1822450"/>
          <p14:tracePt t="114477" x="4402138" y="1822450"/>
          <p14:tracePt t="114494" x="4394200" y="1822450"/>
          <p14:tracePt t="114511" x="4375150" y="1822450"/>
          <p14:tracePt t="114527" x="4340225" y="1822450"/>
          <p14:tracePt t="114544" x="4313238" y="1822450"/>
          <p14:tracePt t="114562" x="4286250" y="1830388"/>
          <p14:tracePt t="114578" x="4268788" y="1839913"/>
          <p14:tracePt t="114594" x="4251325" y="1847850"/>
          <p14:tracePt t="114611" x="4241800" y="1857375"/>
          <p14:tracePt t="114628" x="4232275" y="1874838"/>
          <p14:tracePt t="114644" x="4232275" y="1901825"/>
          <p14:tracePt t="114661" x="4224338" y="1946275"/>
          <p14:tracePt t="114678" x="4224338" y="1990725"/>
          <p14:tracePt t="114694" x="4224338" y="2036763"/>
          <p14:tracePt t="114711" x="4224338" y="2062163"/>
          <p14:tracePt t="114727" x="4224338" y="2125663"/>
          <p14:tracePt t="114745" x="4232275" y="2197100"/>
          <p14:tracePt t="114761" x="4268788" y="2232025"/>
          <p14:tracePt t="114778" x="4303713" y="2276475"/>
          <p14:tracePt t="114794" x="4340225" y="2303463"/>
          <p14:tracePt t="114811" x="4384675" y="2312988"/>
          <p14:tracePt t="114827" x="4438650" y="2339975"/>
          <p14:tracePt t="114844" x="4473575" y="2339975"/>
          <p14:tracePt t="114861" x="4510088" y="2357438"/>
          <p14:tracePt t="114878" x="4554538" y="2357438"/>
          <p14:tracePt t="114894" x="4616450" y="2357438"/>
          <p14:tracePt t="114911" x="4660900" y="2374900"/>
          <p14:tracePt t="114927" x="4679950" y="2374900"/>
          <p14:tracePt t="114945" x="4732338" y="2374900"/>
          <p14:tracePt t="114961" x="4768850" y="2374900"/>
          <p14:tracePt t="114978" x="4786313" y="2374900"/>
          <p14:tracePt t="114994" x="4822825" y="2374900"/>
          <p14:tracePt t="115011" x="4840288" y="2347913"/>
          <p14:tracePt t="115027" x="4867275" y="2339975"/>
          <p14:tracePt t="115073" x="4884738" y="2330450"/>
          <p14:tracePt t="115089" x="4902200" y="2286000"/>
          <p14:tracePt t="115097" x="4911725" y="2268538"/>
          <p14:tracePt t="115111" x="4938713" y="2205038"/>
          <p14:tracePt t="115127" x="4956175" y="2143125"/>
          <p14:tracePt t="115145" x="4965700" y="2017713"/>
          <p14:tracePt t="115161" x="4965700" y="1938338"/>
          <p14:tracePt t="115178" x="4965700" y="1874838"/>
          <p14:tracePt t="115194" x="4965700" y="1812925"/>
          <p14:tracePt t="115211" x="4965700" y="1795463"/>
          <p14:tracePt t="115227" x="4965700" y="1785938"/>
          <p14:tracePt t="115265" x="4965700" y="1776413"/>
          <p14:tracePt t="115277" x="4956175" y="1776413"/>
          <p14:tracePt t="115294" x="4946650" y="1776413"/>
          <p14:tracePt t="115449" x="4946650" y="1785938"/>
          <p14:tracePt t="115457" x="4946650" y="1822450"/>
          <p14:tracePt t="115465" x="4956175" y="1847850"/>
          <p14:tracePt t="115477" x="4973638" y="1901825"/>
          <p14:tracePt t="115494" x="5054600" y="2044700"/>
          <p14:tracePt t="115496" x="5116513" y="2143125"/>
          <p14:tracePt t="115511" x="5170488" y="2224088"/>
          <p14:tracePt t="115528" x="5367338" y="2428875"/>
          <p14:tracePt t="115545" x="6081713" y="2759075"/>
          <p14:tracePt t="115561" x="6545263" y="2867025"/>
          <p14:tracePt t="115578" x="6938963" y="2919413"/>
          <p14:tracePt t="115594" x="7251700" y="2955925"/>
          <p14:tracePt t="115611" x="7394575" y="2955925"/>
          <p14:tracePt t="115627" x="7429500" y="2955925"/>
          <p14:tracePt t="115644" x="7466013" y="2955925"/>
          <p14:tracePt t="115661" x="7483475" y="2946400"/>
          <p14:tracePt t="115694" x="7510463" y="2946400"/>
          <p14:tracePt t="115711" x="7527925" y="2946400"/>
          <p14:tracePt t="115728" x="7562850" y="2938463"/>
          <p14:tracePt t="115745" x="7626350" y="2938463"/>
          <p14:tracePt t="115761" x="7634288" y="2938463"/>
          <p14:tracePt t="115778" x="7643813" y="2938463"/>
          <p14:tracePt t="115794" x="7643813" y="2955925"/>
          <p14:tracePt t="115811" x="7643813" y="3009900"/>
          <p14:tracePt t="115827" x="7643813" y="3108325"/>
          <p14:tracePt t="115844" x="7643813" y="3179763"/>
          <p14:tracePt t="115861" x="7643813" y="3259138"/>
          <p14:tracePt t="115877" x="7643813" y="3295650"/>
          <p14:tracePt t="115894" x="7643813" y="3322638"/>
          <p14:tracePt t="115911" x="7643813" y="3348038"/>
          <p14:tracePt t="115927" x="7643813" y="3357563"/>
          <p14:tracePt t="115944" x="7643813" y="3367088"/>
          <p14:tracePt t="116097" x="7634288" y="3348038"/>
          <p14:tracePt t="116105" x="7608888" y="3330575"/>
          <p14:tracePt t="116113" x="7554913" y="3295650"/>
          <p14:tracePt t="116127" x="7537450" y="3286125"/>
          <p14:tracePt t="116145" x="7429500" y="3276600"/>
          <p14:tracePt t="116161" x="7348538" y="3276600"/>
          <p14:tracePt t="116178" x="7242175" y="3276600"/>
          <p14:tracePt t="116194" x="7170738" y="3276600"/>
          <p14:tracePt t="116211" x="7126288" y="3276600"/>
          <p14:tracePt t="116227" x="7027863" y="3295650"/>
          <p14:tracePt t="116244" x="6965950" y="3322638"/>
          <p14:tracePt t="116261" x="6823075" y="3394075"/>
          <p14:tracePt t="116278" x="6751638" y="3446463"/>
          <p14:tracePt t="116294" x="6670675" y="3500438"/>
          <p14:tracePt t="116311" x="6572250" y="3589338"/>
          <p14:tracePt t="116327" x="6446838" y="3660775"/>
          <p14:tracePt t="116345" x="6303963" y="3786188"/>
          <p14:tracePt t="116361" x="6232525" y="3857625"/>
          <p14:tracePt t="116378" x="6197600" y="3919538"/>
          <p14:tracePt t="116394" x="6188075" y="3983038"/>
          <p14:tracePt t="116410" x="6188075" y="4027488"/>
          <p14:tracePt t="116427" x="6188075" y="4054475"/>
          <p14:tracePt t="116444" x="6188075" y="4062413"/>
          <p14:tracePt t="116461" x="6188075" y="4108450"/>
          <p14:tracePt t="116478" x="6205538" y="4125913"/>
          <p14:tracePt t="116494" x="6242050" y="4170363"/>
          <p14:tracePt t="116511" x="6276975" y="4205288"/>
          <p14:tracePt t="116528" x="6357938" y="4313238"/>
          <p14:tracePt t="116545" x="6465888" y="4394200"/>
          <p14:tracePt t="116562" x="6537325" y="4446588"/>
          <p14:tracePt t="116578" x="6661150" y="4500563"/>
          <p14:tracePt t="116595" x="6759575" y="4527550"/>
          <p14:tracePt t="116611" x="6894513" y="4589463"/>
          <p14:tracePt t="116627" x="7018338" y="4652963"/>
          <p14:tracePt t="116644" x="7134225" y="4697413"/>
          <p14:tracePt t="116661" x="7224713" y="4732338"/>
          <p14:tracePt t="116677" x="7340600" y="4795838"/>
          <p14:tracePt t="116694" x="7500938" y="4830763"/>
          <p14:tracePt t="116711" x="7697788" y="4857750"/>
          <p14:tracePt t="116728" x="7894638" y="4875213"/>
          <p14:tracePt t="116745" x="8232775" y="4875213"/>
          <p14:tracePt t="116761" x="8501063" y="4875213"/>
          <p14:tracePt t="116778" x="8759825" y="4875213"/>
          <p14:tracePt t="116795" x="8974138" y="4875213"/>
          <p14:tracePt t="116811" x="9072563" y="4857750"/>
          <p14:tracePt t="116828" x="9099550" y="4857750"/>
          <p14:tracePt t="116844" x="9126538" y="4848225"/>
          <p14:tracePt t="116861" x="9134475" y="4822825"/>
          <p14:tracePt t="116877" x="9188450" y="4724400"/>
          <p14:tracePt t="116894" x="9215438" y="4652963"/>
          <p14:tracePt t="116911" x="9277350" y="4537075"/>
          <p14:tracePt t="116928" x="9340850" y="4384675"/>
          <p14:tracePt t="116945" x="9394825" y="4268788"/>
          <p14:tracePt t="116961" x="9402763" y="4232275"/>
          <p14:tracePt t="116978" x="9402763" y="4187825"/>
          <p14:tracePt t="116994" x="9402763" y="4143375"/>
          <p14:tracePt t="117011" x="9402763" y="4116388"/>
          <p14:tracePt t="117027" x="9375775" y="4017963"/>
          <p14:tracePt t="117044" x="9313863" y="3902075"/>
          <p14:tracePt t="117061" x="9170988" y="3803650"/>
          <p14:tracePt t="117077" x="9018588" y="3687763"/>
          <p14:tracePt t="117094" x="8831263" y="3571875"/>
          <p14:tracePt t="117111" x="8643938" y="3465513"/>
          <p14:tracePt t="117128" x="8412163" y="3375025"/>
          <p14:tracePt t="117145" x="8153400" y="3286125"/>
          <p14:tracePt t="117162" x="8054975" y="3251200"/>
          <p14:tracePt t="117178" x="7966075" y="3224213"/>
          <p14:tracePt t="117195" x="7848600" y="3179763"/>
          <p14:tracePt t="117211" x="7742238" y="3160713"/>
          <p14:tracePt t="117228" x="7608888" y="3152775"/>
          <p14:tracePt t="117244" x="7518400" y="3108325"/>
          <p14:tracePt t="117261" x="7385050" y="3081338"/>
          <p14:tracePt t="117277" x="7286625" y="3036888"/>
          <p14:tracePt t="117294" x="7170738" y="3027363"/>
          <p14:tracePt t="117311" x="7081838" y="3027363"/>
          <p14:tracePt t="117327" x="7018338" y="3027363"/>
          <p14:tracePt t="117345" x="6919913" y="3027363"/>
          <p14:tracePt t="117361" x="6867525" y="3027363"/>
          <p14:tracePt t="117378" x="6848475" y="3044825"/>
          <p14:tracePt t="117394" x="6769100" y="3081338"/>
          <p14:tracePt t="117410" x="6751638" y="3116263"/>
          <p14:tracePt t="117428" x="6688138" y="3143250"/>
          <p14:tracePt t="117444" x="6670675" y="3160713"/>
          <p14:tracePt t="117461" x="6634163" y="3197225"/>
          <p14:tracePt t="117477" x="6616700" y="3214688"/>
          <p14:tracePt t="117494" x="6581775" y="3276600"/>
          <p14:tracePt t="117511" x="6562725" y="3322638"/>
          <p14:tracePt t="117513" x="6554788" y="3348038"/>
          <p14:tracePt t="117528" x="6554788" y="3384550"/>
          <p14:tracePt t="117545" x="6510338" y="3536950"/>
          <p14:tracePt t="117561" x="6500813" y="3643313"/>
          <p14:tracePt t="117578" x="6483350" y="3768725"/>
          <p14:tracePt t="117594" x="6465888" y="3919538"/>
          <p14:tracePt t="117611" x="6465888" y="4010025"/>
          <p14:tracePt t="117627" x="6465888" y="4081463"/>
          <p14:tracePt t="117644" x="6465888" y="4125913"/>
          <p14:tracePt t="117661" x="6465888" y="4179888"/>
          <p14:tracePt t="117678" x="6465888" y="4205288"/>
          <p14:tracePt t="117694" x="6483350" y="4268788"/>
          <p14:tracePt t="117711" x="6572250" y="4357688"/>
          <p14:tracePt t="117727" x="6670675" y="4429125"/>
          <p14:tracePt t="117745" x="6742113" y="4491038"/>
          <p14:tracePt t="117762" x="6796088" y="4500563"/>
          <p14:tracePt t="117778" x="6858000" y="4545013"/>
          <p14:tracePt t="117794" x="6902450" y="4545013"/>
          <p14:tracePt t="117810" x="7027863" y="4554538"/>
          <p14:tracePt t="117827" x="7180263" y="4572000"/>
          <p14:tracePt t="117844" x="7412038" y="4616450"/>
          <p14:tracePt t="117861" x="7653338" y="4633913"/>
          <p14:tracePt t="117878" x="7947025" y="4697413"/>
          <p14:tracePt t="117894" x="8170863" y="4724400"/>
          <p14:tracePt t="117911" x="8340725" y="4724400"/>
          <p14:tracePt t="117927" x="8483600" y="4724400"/>
          <p14:tracePt t="117945" x="8634413" y="4724400"/>
          <p14:tracePt t="117961" x="8724900" y="4679950"/>
          <p14:tracePt t="117978" x="8813800" y="4616450"/>
          <p14:tracePt t="117994" x="8912225" y="4545013"/>
          <p14:tracePt t="118011" x="9010650" y="4456113"/>
          <p14:tracePt t="118028" x="9045575" y="4402138"/>
          <p14:tracePt t="118044" x="9099550" y="4357688"/>
          <p14:tracePt t="118061" x="9117013" y="4340225"/>
          <p14:tracePt t="118077" x="9126538" y="4303713"/>
          <p14:tracePt t="118094" x="9126538" y="4259263"/>
          <p14:tracePt t="118111" x="9134475" y="4197350"/>
          <p14:tracePt t="118127" x="9134475" y="4125913"/>
          <p14:tracePt t="118145" x="9117013" y="3956050"/>
          <p14:tracePt t="118162" x="9045575" y="3840163"/>
          <p14:tracePt t="118178" x="8912225" y="3687763"/>
          <p14:tracePt t="118194" x="8724900" y="3562350"/>
          <p14:tracePt t="118211" x="8483600" y="3402013"/>
          <p14:tracePt t="118227" x="8232775" y="3313113"/>
          <p14:tracePt t="118244" x="7912100" y="3214688"/>
          <p14:tracePt t="118261" x="7589838" y="3143250"/>
          <p14:tracePt t="118278" x="7277100" y="3108325"/>
          <p14:tracePt t="118294" x="7010400" y="3071813"/>
          <p14:tracePt t="118310" x="6823075" y="3017838"/>
          <p14:tracePt t="118327" x="6680200" y="3017838"/>
          <p14:tracePt t="118345" x="6537325" y="3000375"/>
          <p14:tracePt t="118361" x="6465888" y="3000375"/>
          <p14:tracePt t="118378" x="6402388" y="3044825"/>
          <p14:tracePt t="118394" x="6340475" y="3133725"/>
          <p14:tracePt t="118410" x="6296025" y="3224213"/>
          <p14:tracePt t="118427" x="6242050" y="3303588"/>
          <p14:tracePt t="118444" x="6197600" y="3411538"/>
          <p14:tracePt t="118461" x="6180138" y="3500438"/>
          <p14:tracePt t="118477" x="6170613" y="3544888"/>
          <p14:tracePt t="118494" x="6170613" y="3581400"/>
          <p14:tracePt t="118511" x="6161088" y="3589338"/>
          <p14:tracePt t="118553" x="6161088" y="3598863"/>
          <p14:tracePt t="118561" x="6170613" y="3598863"/>
          <p14:tracePt t="118578" x="6197600" y="3625850"/>
          <p14:tracePt t="118585" x="6205538" y="3633788"/>
          <p14:tracePt t="118610" x="6215063" y="3643313"/>
          <p14:tracePt t="118657" x="6232525" y="3643313"/>
          <p14:tracePt t="118673" x="6242050" y="3643313"/>
          <p14:tracePt t="118681" x="6259513" y="3643313"/>
          <p14:tracePt t="118694" x="6276975" y="3643313"/>
          <p14:tracePt t="118711" x="6303963" y="3643313"/>
          <p14:tracePt t="118727" x="6375400" y="3643313"/>
          <p14:tracePt t="118744" x="6572250" y="3643313"/>
          <p14:tracePt t="118761" x="6946900" y="3643313"/>
          <p14:tracePt t="118778" x="7242175" y="3643313"/>
          <p14:tracePt t="118794" x="7545388" y="3643313"/>
          <p14:tracePt t="118810" x="7831138" y="3643313"/>
          <p14:tracePt t="118827" x="8072438" y="3643313"/>
          <p14:tracePt t="118844" x="8242300" y="3643313"/>
          <p14:tracePt t="118860" x="8331200" y="3608388"/>
          <p14:tracePt t="118877" x="8394700" y="3589338"/>
          <p14:tracePt t="118894" x="8456613" y="3544888"/>
          <p14:tracePt t="118911" x="8518525" y="3517900"/>
          <p14:tracePt t="118927" x="8599488" y="3357563"/>
          <p14:tracePt t="118945" x="8697913" y="3071813"/>
          <p14:tracePt t="118961" x="8751888" y="2867025"/>
          <p14:tracePt t="118978" x="8769350" y="2714625"/>
          <p14:tracePt t="118994" x="8777288" y="2608263"/>
          <p14:tracePt t="119011" x="8777288" y="2536825"/>
          <p14:tracePt t="119028" x="8751888" y="2465388"/>
          <p14:tracePt t="119044" x="8715375" y="2446338"/>
          <p14:tracePt t="119060" x="8661400" y="2393950"/>
          <p14:tracePt t="119077" x="8572500" y="2366963"/>
          <p14:tracePt t="119094" x="8510588" y="2330450"/>
          <p14:tracePt t="119111" x="8385175" y="2241550"/>
          <p14:tracePt t="119127" x="8286750" y="2187575"/>
          <p14:tracePt t="119145" x="8205788" y="2062163"/>
          <p14:tracePt t="119161" x="8180388" y="2000250"/>
          <p14:tracePt t="119178" x="8143875" y="1965325"/>
          <p14:tracePt t="119194" x="8134350" y="1955800"/>
          <p14:tracePt t="119210" x="8099425" y="1946275"/>
          <p14:tracePt t="119227" x="8081963" y="1946275"/>
          <p14:tracePt t="119244" x="8027988" y="1919288"/>
          <p14:tracePt t="119261" x="7947025" y="1884363"/>
          <p14:tracePt t="119277" x="7885113" y="1830388"/>
          <p14:tracePt t="119294" x="7831138" y="1795463"/>
          <p14:tracePt t="119311" x="7786688" y="1724025"/>
          <p14:tracePt t="119327" x="7732713" y="1679575"/>
          <p14:tracePt t="119345" x="7705725" y="1643063"/>
          <p14:tracePt t="119361" x="7688263" y="1633538"/>
          <p14:tracePt t="119378" x="7680325" y="1625600"/>
          <p14:tracePt t="119394" x="7661275" y="1625600"/>
          <p14:tracePt t="119410" x="7653338" y="1625600"/>
          <p14:tracePt t="119427" x="7626350" y="1625600"/>
          <p14:tracePt t="119444" x="7581900" y="1625600"/>
          <p14:tracePt t="119461" x="7545388" y="1625600"/>
          <p14:tracePt t="119477" x="7527925" y="1625600"/>
          <p14:tracePt t="119494" x="7500938" y="1625600"/>
          <p14:tracePt t="119511" x="7473950" y="1633538"/>
          <p14:tracePt t="119527" x="7446963" y="1643063"/>
          <p14:tracePt t="119544" x="7402513" y="1670050"/>
          <p14:tracePt t="119561" x="7348538" y="1731963"/>
          <p14:tracePt t="119578" x="7323138" y="1776413"/>
          <p14:tracePt t="119611" x="7313613" y="1822450"/>
          <p14:tracePt t="119627" x="7304088" y="1839913"/>
          <p14:tracePt t="119644" x="7304088" y="1866900"/>
          <p14:tracePt t="119661" x="7304088" y="1874838"/>
          <p14:tracePt t="119677" x="7304088" y="1893888"/>
          <p14:tracePt t="119694" x="7304088" y="1919288"/>
          <p14:tracePt t="119711" x="7304088" y="1928813"/>
          <p14:tracePt t="119727" x="7304088" y="1938338"/>
          <p14:tracePt t="119744" x="7304088" y="1946275"/>
          <p14:tracePt t="119761" x="7304088" y="1990725"/>
          <p14:tracePt t="119778" x="7323138" y="2017713"/>
          <p14:tracePt t="119794" x="7331075" y="2036763"/>
          <p14:tracePt t="119811" x="7358063" y="2054225"/>
          <p14:tracePt t="119827" x="7375525" y="2054225"/>
          <p14:tracePt t="119844" x="7394575" y="2062163"/>
          <p14:tracePt t="119861" x="7456488" y="2089150"/>
          <p14:tracePt t="119877" x="7518400" y="2108200"/>
          <p14:tracePt t="119894" x="7562850" y="2116138"/>
          <p14:tracePt t="119911" x="7626350" y="2125663"/>
          <p14:tracePt t="119927" x="7661275" y="2125663"/>
          <p14:tracePt t="119944" x="7680325" y="2125663"/>
          <p14:tracePt t="119961" x="7705725" y="2125663"/>
          <p14:tracePt t="119978" x="7732713" y="2133600"/>
          <p14:tracePt t="119994" x="7742238" y="2152650"/>
          <p14:tracePt t="120011" x="7769225" y="2152650"/>
          <p14:tracePt t="120027" x="7786688" y="2152650"/>
          <p14:tracePt t="120044" x="7823200" y="2152650"/>
          <p14:tracePt t="120077" x="7831138" y="2152650"/>
          <p14:tracePt t="120094" x="7848600" y="2152650"/>
          <p14:tracePt t="120127" x="7875588" y="2152650"/>
          <p14:tracePt t="120144" x="7894638" y="2143125"/>
          <p14:tracePt t="120217" x="7902575" y="2133600"/>
          <p14:tracePt t="120233" x="7902575" y="2116138"/>
          <p14:tracePt t="120241" x="7902575" y="2108200"/>
          <p14:tracePt t="120249" x="7912100" y="2098675"/>
          <p14:tracePt t="120261" x="7912100" y="2062163"/>
          <p14:tracePt t="120277" x="7912100" y="2027238"/>
          <p14:tracePt t="120294" x="7912100" y="1965325"/>
          <p14:tracePt t="120311" x="7912100" y="1919288"/>
          <p14:tracePt t="120327" x="7912100" y="1857375"/>
          <p14:tracePt t="120345" x="7912100" y="1830388"/>
          <p14:tracePt t="120361" x="7912100" y="1812925"/>
          <p14:tracePt t="120378" x="7902575" y="1785938"/>
          <p14:tracePt t="120394" x="7894638" y="1785938"/>
          <p14:tracePt t="120411" x="7867650" y="1785938"/>
          <p14:tracePt t="120427" x="7840663" y="1785938"/>
          <p14:tracePt t="120444" x="7804150" y="1768475"/>
          <p14:tracePt t="120461" x="7786688" y="1768475"/>
          <p14:tracePt t="120477" x="7769225" y="1768475"/>
          <p14:tracePt t="120494" x="7742238" y="1768475"/>
          <p14:tracePt t="120529" x="7732713" y="1768475"/>
          <p14:tracePt t="120537" x="7715250" y="1768475"/>
          <p14:tracePt t="120553" x="7670800" y="1768475"/>
          <p14:tracePt t="120562" x="7653338" y="1795463"/>
          <p14:tracePt t="120578" x="7599363" y="1847850"/>
          <p14:tracePt t="120594" x="7439025" y="1911350"/>
          <p14:tracePt t="120611" x="7232650" y="2017713"/>
          <p14:tracePt t="120628" x="6973888" y="2143125"/>
          <p14:tracePt t="120644" x="6715125" y="2330450"/>
          <p14:tracePt t="120661" x="6446838" y="2581275"/>
          <p14:tracePt t="120677" x="6134100" y="2857500"/>
          <p14:tracePt t="120694" x="5884863" y="3081338"/>
          <p14:tracePt t="120711" x="5776913" y="3160713"/>
          <p14:tracePt t="120728" x="5724525" y="3205163"/>
          <p14:tracePt t="120745" x="5697538" y="3205163"/>
          <p14:tracePt t="120761" x="5643563" y="3197225"/>
          <p14:tracePt t="120778" x="5510213" y="2990850"/>
          <p14:tracePt t="120794" x="5241925" y="2768600"/>
          <p14:tracePt t="120811" x="4813300" y="2517775"/>
          <p14:tracePt t="120827" x="4143375" y="2251075"/>
          <p14:tracePt t="120844" x="3214688" y="1973263"/>
          <p14:tracePt t="120861" x="2446338" y="1795463"/>
          <p14:tracePt t="120877" x="1973263" y="1687513"/>
          <p14:tracePt t="120894" x="1652588" y="1652588"/>
          <p14:tracePt t="120911" x="1589088" y="1652588"/>
          <p14:tracePt t="120927" x="1616075" y="1697038"/>
          <p14:tracePt t="121033" x="1625600" y="1697038"/>
          <p14:tracePt t="121041" x="1625600" y="1660525"/>
          <p14:tracePt t="121049" x="1608138" y="1616075"/>
          <p14:tracePt t="121073" x="1598613" y="1608138"/>
          <p14:tracePt t="121081" x="1598613" y="1571625"/>
          <p14:tracePt t="121094" x="1598613" y="1482725"/>
          <p14:tracePt t="121111" x="1598613" y="1312863"/>
          <p14:tracePt t="121127" x="1598613" y="1187450"/>
          <p14:tracePt t="121144" x="1598613" y="1062038"/>
          <p14:tracePt t="121161" x="1598613" y="928688"/>
          <p14:tracePt t="121178" x="1598613" y="857250"/>
          <p14:tracePt t="121194" x="1581150" y="795338"/>
          <p14:tracePt t="121211" x="1571625" y="758825"/>
          <p14:tracePt t="121227" x="1554163" y="714375"/>
          <p14:tracePt t="121244" x="1544638" y="679450"/>
          <p14:tracePt t="121261" x="1536700" y="660400"/>
          <p14:tracePt t="121277" x="1527175" y="615950"/>
          <p14:tracePt t="121295" x="1527175" y="571500"/>
          <p14:tracePt t="121311" x="1527175" y="544513"/>
          <p14:tracePt t="121328" x="1527175" y="482600"/>
          <p14:tracePt t="121345" x="1527175" y="455613"/>
          <p14:tracePt t="121361" x="1517650" y="411163"/>
          <p14:tracePt t="123243" x="1428750" y="8890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69530"/>
            <a:ext cx="1118936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z </a:t>
            </a:r>
            <a:r>
              <a:rPr lang="en-US" sz="21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endParaRPr 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6437" y="4083683"/>
            <a:ext cx="1125723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submit your solution not later than March 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,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0.</a:t>
            </a:r>
          </a:p>
          <a:p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can 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mit through Blackboard as informed by Mr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y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Blackboard announcement.</a:t>
            </a:r>
            <a:endParaRPr 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23597" y="585028"/>
            <a:ext cx="749739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iven circuit has the following parameters:</a:t>
            </a:r>
          </a:p>
          <a:p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.8V, (transistor Q2) V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V, 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90</a:t>
            </a:r>
            <a:r>
              <a:rPr lang="el-GR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/V</a:t>
            </a:r>
            <a:r>
              <a:rPr lang="en-US" alt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V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-0.5V , W/L = 22.3</a:t>
            </a:r>
          </a:p>
          <a:p>
            <a:pPr marL="514350" indent="-514350">
              <a:buAutoNum type="romanLcParenR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role of transistor Q2? </a:t>
            </a:r>
          </a:p>
          <a:p>
            <a:pPr marL="514350" indent="-514350">
              <a:buAutoNum type="romanLcParenR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circuit configuration of transistor Q1?</a:t>
            </a:r>
          </a:p>
          <a:p>
            <a:pPr marL="514350" indent="-514350">
              <a:buAutoNum type="romanLcParenR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e current I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ransistor Q2.</a:t>
            </a:r>
          </a:p>
          <a:p>
            <a:pPr marL="514350" indent="-514350">
              <a:buAutoNum type="romanLcParenR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the output resistance of transistor Q2 is 500 k</a:t>
            </a:r>
            <a:r>
              <a:rPr lang="el-G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determine the Early voltage of transistor Q2.</a:t>
            </a:r>
          </a:p>
          <a:p>
            <a:pPr marL="514350" indent="-514350">
              <a:buAutoNum type="romanLcParenR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g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ransistor Q1 if V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V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3V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4587" y="377279"/>
            <a:ext cx="2390775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7434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36576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3200"/>
              <a:t>Introduc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33600" y="1371600"/>
            <a:ext cx="82296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1800" b="1"/>
              <a:t>IN THIS CHAPTER WE WILL LEARN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en-US" sz="1800"/>
              <a:t>The </a:t>
            </a:r>
            <a:r>
              <a:rPr lang="en-US" altLang="en-US" sz="1800">
                <a:solidFill>
                  <a:srgbClr val="FF0000"/>
                </a:solidFill>
              </a:rPr>
              <a:t>basic integrated-circuit (IC) design philosophy</a:t>
            </a:r>
            <a:r>
              <a:rPr lang="en-US" altLang="en-US" sz="1800"/>
              <a:t> and how it differs from that for discrete-circuit design.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en-US" sz="1800"/>
              <a:t>The </a:t>
            </a:r>
            <a:r>
              <a:rPr lang="en-US" altLang="en-US" sz="1800">
                <a:solidFill>
                  <a:srgbClr val="FF0000"/>
                </a:solidFill>
              </a:rPr>
              <a:t>basic gain cells of IC amplifiers</a:t>
            </a:r>
            <a:r>
              <a:rPr lang="en-US" altLang="en-US" sz="1800"/>
              <a:t>, namely, the CS and CE amplifiers with current-source loads.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en-US" sz="1800"/>
              <a:t>How to </a:t>
            </a:r>
            <a:r>
              <a:rPr lang="en-US" altLang="en-US" sz="1800">
                <a:solidFill>
                  <a:srgbClr val="FF0000"/>
                </a:solidFill>
              </a:rPr>
              <a:t>increase the gain</a:t>
            </a:r>
            <a:r>
              <a:rPr lang="en-US" altLang="en-US" sz="1800"/>
              <a:t> realized in the basic gain cells by employing the principle of cascoding.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en-US" sz="1800"/>
              <a:t>Analysis and design of the </a:t>
            </a:r>
            <a:r>
              <a:rPr lang="en-US" altLang="en-US" sz="1800">
                <a:solidFill>
                  <a:srgbClr val="FF0000"/>
                </a:solidFill>
              </a:rPr>
              <a:t>cascode amplifier</a:t>
            </a:r>
            <a:r>
              <a:rPr lang="en-US" altLang="en-US" sz="1800"/>
              <a:t> and the cascode current source in both their MOS and bipolar forms.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en-US" sz="1800"/>
              <a:t>How </a:t>
            </a:r>
            <a:r>
              <a:rPr lang="en-US" altLang="en-US" sz="1800">
                <a:solidFill>
                  <a:srgbClr val="FF0000"/>
                </a:solidFill>
              </a:rPr>
              <a:t>current sources are used to bias IC amplifiers</a:t>
            </a:r>
            <a:r>
              <a:rPr lang="en-US" altLang="en-US" sz="1800"/>
              <a:t> and how the reference current generated in one location is replicated at various other locations on the IC chip by using current mirrors.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en-US" sz="1800"/>
              <a:t>Some </a:t>
            </a:r>
            <a:r>
              <a:rPr lang="en-US" altLang="en-US" sz="1800">
                <a:solidFill>
                  <a:srgbClr val="FF0000"/>
                </a:solidFill>
              </a:rPr>
              <a:t>ingenious analog circuit design techniques</a:t>
            </a:r>
            <a:r>
              <a:rPr lang="en-US" altLang="en-US" sz="1800"/>
              <a:t> that result in current mirrors with vastly improved characteristics.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en-US" sz="1800"/>
              <a:t>How to </a:t>
            </a:r>
            <a:r>
              <a:rPr lang="en-US" altLang="en-US" sz="1800">
                <a:solidFill>
                  <a:srgbClr val="FF0000"/>
                </a:solidFill>
              </a:rPr>
              <a:t>pair transistors</a:t>
            </a:r>
            <a:r>
              <a:rPr lang="en-US" altLang="en-US" sz="1800"/>
              <a:t> to realize amplifiers with characteristics superior to those obtained from a single-transistor stage.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0531022"/>
      </p:ext>
    </p:extLst>
  </p:cSld>
  <p:clrMapOvr>
    <a:masterClrMapping/>
  </p:clrMapOvr>
  <p:transition advTm="20336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283" x="990600" y="5000625"/>
          <p14:tracePt t="2387" x="990600" y="4965700"/>
          <p14:tracePt t="2395" x="901700" y="4867275"/>
          <p14:tracePt t="2403" x="857250" y="4840288"/>
          <p14:tracePt t="2416" x="822325" y="4840288"/>
          <p14:tracePt t="2433" x="812800" y="4840288"/>
          <p14:tracePt t="2595" x="812800" y="4822825"/>
          <p14:tracePt t="2603" x="839788" y="4803775"/>
          <p14:tracePt t="2611" x="839788" y="4786313"/>
          <p14:tracePt t="2619" x="839788" y="4732338"/>
          <p14:tracePt t="2633" x="928688" y="4598988"/>
          <p14:tracePt t="2649" x="1062038" y="4205288"/>
          <p14:tracePt t="2666" x="1231900" y="3857625"/>
          <p14:tracePt t="2683" x="1419225" y="2965450"/>
          <p14:tracePt t="2699" x="1419225" y="2490788"/>
          <p14:tracePt t="2716" x="1419225" y="2017713"/>
          <p14:tracePt t="2733" x="1419225" y="1724025"/>
          <p14:tracePt t="2750" x="1419225" y="1581150"/>
          <p14:tracePt t="2766" x="1419225" y="1517650"/>
          <p14:tracePt t="2783" x="1419225" y="1500188"/>
          <p14:tracePt t="2851" x="1428750" y="1473200"/>
          <p14:tracePt t="2867" x="1428750" y="1465263"/>
          <p14:tracePt t="2899" x="1428750" y="1455738"/>
          <p14:tracePt t="3067" x="1500188" y="1393825"/>
          <p14:tracePt t="3075" x="1652588" y="1322388"/>
          <p14:tracePt t="3084" x="1751013" y="1303338"/>
          <p14:tracePt t="3100" x="1857375" y="1143000"/>
          <p14:tracePt t="3116" x="1857375" y="1027113"/>
          <p14:tracePt t="3133" x="1857375" y="1009650"/>
          <p14:tracePt t="3150" x="1857375" y="946150"/>
          <p14:tracePt t="3166" x="1857375" y="919163"/>
          <p14:tracePt t="3183" x="1866900" y="893763"/>
          <p14:tracePt t="12619" x="1874838" y="911225"/>
          <p14:tracePt t="12627" x="1874838" y="928688"/>
          <p14:tracePt t="12635" x="1874838" y="973138"/>
          <p14:tracePt t="12649" x="1874838" y="990600"/>
          <p14:tracePt t="12665" x="1874838" y="1036638"/>
          <p14:tracePt t="12683" x="1874838" y="1054100"/>
          <p14:tracePt t="12700" x="1874838" y="1081088"/>
          <p14:tracePt t="12715" x="1893888" y="1089025"/>
          <p14:tracePt t="12732" x="1893888" y="1133475"/>
          <p14:tracePt t="12749" x="1901825" y="1179513"/>
          <p14:tracePt t="12765" x="1911350" y="1258888"/>
          <p14:tracePt t="12782" x="1938338" y="1357313"/>
          <p14:tracePt t="12799" x="1955800" y="1428750"/>
          <p14:tracePt t="12816" x="1965325" y="1490663"/>
          <p14:tracePt t="12832" x="1965325" y="1544638"/>
          <p14:tracePt t="12849" x="1965325" y="1633538"/>
          <p14:tracePt t="12865" x="1965325" y="1697038"/>
          <p14:tracePt t="12882" x="1965325" y="1704975"/>
          <p14:tracePt t="12907" x="1965325" y="1714500"/>
          <p14:tracePt t="13211" x="1973263" y="1714500"/>
          <p14:tracePt t="13219" x="1982788" y="1714500"/>
          <p14:tracePt t="13235" x="1990725" y="1714500"/>
          <p14:tracePt t="13251" x="2000250" y="1714500"/>
          <p14:tracePt t="13260" x="2017713" y="1714500"/>
          <p14:tracePt t="13267" x="2036763" y="1714500"/>
          <p14:tracePt t="13284" x="2044700" y="1714500"/>
          <p14:tracePt t="13299" x="2054225" y="1714500"/>
          <p14:tracePt t="13316" x="2062163" y="1714500"/>
          <p14:tracePt t="13333" x="2089150" y="1714500"/>
          <p14:tracePt t="13349" x="2098675" y="1714500"/>
          <p14:tracePt t="13395" x="2108200" y="1714500"/>
          <p14:tracePt t="13443" x="2116138" y="1714500"/>
          <p14:tracePt t="13451" x="2143125" y="1714500"/>
          <p14:tracePt t="13459" x="2152650" y="1714500"/>
          <p14:tracePt t="13563" x="2160588" y="1714500"/>
          <p14:tracePt t="15523" x="2170113" y="1724025"/>
          <p14:tracePt t="15532" x="2170113" y="1751013"/>
          <p14:tracePt t="15548" x="2170113" y="1758950"/>
          <p14:tracePt t="15555" x="2160588" y="1785938"/>
          <p14:tracePt t="15565" x="2133600" y="1822450"/>
          <p14:tracePt t="15582" x="1990725" y="1901825"/>
          <p14:tracePt t="15731" x="1955800" y="1901825"/>
          <p14:tracePt t="15748" x="1928813" y="1866900"/>
          <p14:tracePt t="15755" x="1928813" y="1830388"/>
          <p14:tracePt t="15843" x="1928813" y="1822450"/>
          <p14:tracePt t="15859" x="1938338" y="1822450"/>
          <p14:tracePt t="15867" x="1973263" y="1822450"/>
          <p14:tracePt t="15875" x="2000250" y="1822450"/>
          <p14:tracePt t="15883" x="2017713" y="1822450"/>
          <p14:tracePt t="15900" x="2071688" y="1830388"/>
          <p14:tracePt t="15915" x="2108200" y="1847850"/>
          <p14:tracePt t="15932" x="2152650" y="1857375"/>
          <p14:tracePt t="15949" x="2187575" y="1866900"/>
          <p14:tracePt t="16003" x="2214563" y="1866900"/>
          <p14:tracePt t="16011" x="2224088" y="1884363"/>
          <p14:tracePt t="16019" x="2232025" y="1893888"/>
          <p14:tracePt t="16059" x="2241550" y="1893888"/>
          <p14:tracePt t="16075" x="2259013" y="1893888"/>
          <p14:tracePt t="16083" x="2276475" y="1893888"/>
          <p14:tracePt t="16171" x="2286000" y="1893888"/>
          <p14:tracePt t="16180" x="2295525" y="1901825"/>
          <p14:tracePt t="16203" x="2330450" y="1911350"/>
          <p14:tracePt t="16235" x="2339975" y="1911350"/>
          <p14:tracePt t="16251" x="2347913" y="1911350"/>
          <p14:tracePt t="16259" x="2366963" y="1911350"/>
          <p14:tracePt t="16275" x="2384425" y="1919288"/>
          <p14:tracePt t="16307" x="2393950" y="1919288"/>
          <p14:tracePt t="16316" x="2401888" y="1919288"/>
          <p14:tracePt t="16323" x="2419350" y="1919288"/>
          <p14:tracePt t="16333" x="2446338" y="1938338"/>
          <p14:tracePt t="16349" x="2482850" y="1955800"/>
          <p14:tracePt t="16366" x="2509838" y="1955800"/>
          <p14:tracePt t="16383" x="2536825" y="1973263"/>
          <p14:tracePt t="16399" x="2581275" y="1982788"/>
          <p14:tracePt t="16415" x="2652713" y="1982788"/>
          <p14:tracePt t="16432" x="2768600" y="2009775"/>
          <p14:tracePt t="16449" x="2938463" y="2027238"/>
          <p14:tracePt t="16465" x="3143250" y="2062163"/>
          <p14:tracePt t="16482" x="3411538" y="2098675"/>
          <p14:tracePt t="16500" x="3867150" y="2133600"/>
          <p14:tracePt t="16516" x="3929063" y="2133600"/>
          <p14:tracePt t="16549" x="3875088" y="2133600"/>
          <p14:tracePt t="16755" x="3884613" y="2133600"/>
          <p14:tracePt t="16763" x="3946525" y="2116138"/>
          <p14:tracePt t="16771" x="3973513" y="2089150"/>
          <p14:tracePt t="16783" x="4010025" y="2081213"/>
          <p14:tracePt t="16800" x="4089400" y="2054225"/>
          <p14:tracePt t="16816" x="4214813" y="2054225"/>
          <p14:tracePt t="16833" x="4286250" y="2054225"/>
          <p14:tracePt t="16850" x="4348163" y="2054225"/>
          <p14:tracePt t="16867" x="4411663" y="2054225"/>
          <p14:tracePt t="16884" x="4456113" y="2054225"/>
          <p14:tracePt t="16955" x="4411663" y="2054225"/>
          <p14:tracePt t="16963" x="4375150" y="2054225"/>
          <p14:tracePt t="16971" x="4348163" y="2054225"/>
          <p14:tracePt t="16983" x="4340225" y="2054225"/>
          <p14:tracePt t="17000" x="4330700" y="2054225"/>
          <p14:tracePt t="17016" x="4322763" y="2054225"/>
          <p14:tracePt t="17963" x="4330700" y="2044700"/>
          <p14:tracePt t="17971" x="4357688" y="2044700"/>
          <p14:tracePt t="17982" x="4384675" y="2027238"/>
          <p14:tracePt t="17999" x="4402138" y="2027238"/>
          <p14:tracePt t="18015" x="4446588" y="2017713"/>
          <p14:tracePt t="18032" x="4491038" y="2017713"/>
          <p14:tracePt t="18049" x="4510088" y="2017713"/>
          <p14:tracePt t="18066" x="4554538" y="1990725"/>
          <p14:tracePt t="18082" x="4562475" y="1990725"/>
          <p14:tracePt t="18099" x="4598988" y="1990725"/>
          <p14:tracePt t="18116" x="4616450" y="1990725"/>
          <p14:tracePt t="18132" x="4652963" y="1990725"/>
          <p14:tracePt t="18149" x="4670425" y="1990725"/>
          <p14:tracePt t="18165" x="4714875" y="1990725"/>
          <p14:tracePt t="18182" x="4768850" y="1990725"/>
          <p14:tracePt t="18199" x="4830763" y="1990725"/>
          <p14:tracePt t="18215" x="4911725" y="1990725"/>
          <p14:tracePt t="18232" x="4956175" y="1990725"/>
          <p14:tracePt t="18249" x="5018088" y="1990725"/>
          <p14:tracePt t="18266" x="5062538" y="1990725"/>
          <p14:tracePt t="18282" x="5072063" y="1990725"/>
          <p14:tracePt t="18299" x="5081588" y="2000250"/>
          <p14:tracePt t="18379" x="5089525" y="2000250"/>
          <p14:tracePt t="18747" x="5126038" y="2000250"/>
          <p14:tracePt t="18755" x="5133975" y="2000250"/>
          <p14:tracePt t="18765" x="5153025" y="2000250"/>
          <p14:tracePt t="18782" x="5268913" y="2009775"/>
          <p14:tracePt t="18799" x="5419725" y="2027238"/>
          <p14:tracePt t="18815" x="5554663" y="2054225"/>
          <p14:tracePt t="18832" x="5643563" y="2054225"/>
          <p14:tracePt t="18849" x="5732463" y="2054225"/>
          <p14:tracePt t="18865" x="5751513" y="2054225"/>
          <p14:tracePt t="18882" x="5776913" y="2054225"/>
          <p14:tracePt t="18899" x="5803900" y="2054225"/>
          <p14:tracePt t="18915" x="5840413" y="2054225"/>
          <p14:tracePt t="18932" x="5867400" y="2054225"/>
          <p14:tracePt t="18949" x="5929313" y="2054225"/>
          <p14:tracePt t="18965" x="5965825" y="2062163"/>
          <p14:tracePt t="18982" x="6018213" y="2062163"/>
          <p14:tracePt t="18999" x="6045200" y="2071688"/>
          <p14:tracePt t="19015" x="6062663" y="2071688"/>
          <p14:tracePt t="19032" x="6072188" y="2071688"/>
          <p14:tracePt t="19049" x="6081713" y="2071688"/>
          <p14:tracePt t="19082" x="6089650" y="2071688"/>
          <p14:tracePt t="19116" x="6116638" y="2071688"/>
          <p14:tracePt t="19123" x="6126163" y="2071688"/>
          <p14:tracePt t="19133" x="6134100" y="2089150"/>
          <p14:tracePt t="19155" x="6143625" y="2089150"/>
          <p14:tracePt t="19179" x="6170613" y="2089150"/>
          <p14:tracePt t="19187" x="6180138" y="2089150"/>
          <p14:tracePt t="19199" x="6188075" y="2089150"/>
          <p14:tracePt t="19215" x="6197600" y="2089150"/>
          <p14:tracePt t="19232" x="6215063" y="2089150"/>
          <p14:tracePt t="19249" x="6232525" y="2089150"/>
          <p14:tracePt t="19265" x="6251575" y="2089150"/>
          <p14:tracePt t="19339" x="6259513" y="2089150"/>
          <p14:tracePt t="19348" x="6269038" y="2089150"/>
          <p14:tracePt t="19547" x="6276975" y="2089150"/>
          <p14:tracePt t="19555" x="6286500" y="2089150"/>
          <p14:tracePt t="19587" x="6303963" y="2089150"/>
          <p14:tracePt t="19595" x="6323013" y="2089150"/>
          <p14:tracePt t="19611" x="6330950" y="2081213"/>
          <p14:tracePt t="19643" x="6357938" y="2062163"/>
          <p14:tracePt t="19707" x="6375400" y="2062163"/>
          <p14:tracePt t="19747" x="6384925" y="2054225"/>
          <p14:tracePt t="19755" x="6402388" y="2054225"/>
          <p14:tracePt t="19771" x="6429375" y="2036763"/>
          <p14:tracePt t="19787" x="6446838" y="2036763"/>
          <p14:tracePt t="19799" x="6465888" y="2036763"/>
          <p14:tracePt t="19815" x="6500813" y="2036763"/>
          <p14:tracePt t="19832" x="6518275" y="2036763"/>
          <p14:tracePt t="19848" x="6537325" y="2036763"/>
          <p14:tracePt t="19865" x="6554788" y="2036763"/>
          <p14:tracePt t="19899" x="6562725" y="2036763"/>
          <p14:tracePt t="19915" x="6572250" y="2027238"/>
          <p14:tracePt t="19932" x="6589713" y="2027238"/>
          <p14:tracePt t="20219" x="6599238" y="2027238"/>
          <p14:tracePt t="20235" x="6608763" y="2027238"/>
          <p14:tracePt t="20243" x="6626225" y="2027238"/>
          <p14:tracePt t="20251" x="6643688" y="2027238"/>
          <p14:tracePt t="20265" x="6670675" y="2027238"/>
          <p14:tracePt t="20282" x="6777038" y="2000250"/>
          <p14:tracePt t="20299" x="7018338" y="2000250"/>
          <p14:tracePt t="20316" x="7153275" y="2000250"/>
          <p14:tracePt t="20332" x="7224713" y="2000250"/>
          <p14:tracePt t="20365" x="7232650" y="2000250"/>
          <p14:tracePt t="22315" x="7242175" y="2000250"/>
          <p14:tracePt t="22323" x="7296150" y="2000250"/>
          <p14:tracePt t="22333" x="7385050" y="2000250"/>
          <p14:tracePt t="22349" x="7804150" y="2000250"/>
          <p14:tracePt t="22365" x="8215313" y="2027238"/>
          <p14:tracePt t="22382" x="8599488" y="2054225"/>
          <p14:tracePt t="22399" x="8796338" y="2081213"/>
          <p14:tracePt t="22415" x="8823325" y="2081213"/>
          <p14:tracePt t="23043" x="8831263" y="2081213"/>
          <p14:tracePt t="23059" x="8848725" y="2081213"/>
          <p14:tracePt t="23083" x="8885238" y="2081213"/>
          <p14:tracePt t="23099" x="8902700" y="2081213"/>
          <p14:tracePt t="23107" x="8912225" y="2081213"/>
          <p14:tracePt t="23116" x="8947150" y="2081213"/>
          <p14:tracePt t="23132" x="8991600" y="2081213"/>
          <p14:tracePt t="23149" x="9082088" y="2081213"/>
          <p14:tracePt t="23165" x="9170988" y="2089150"/>
          <p14:tracePt t="23182" x="9251950" y="2098675"/>
          <p14:tracePt t="23199" x="9323388" y="2098675"/>
          <p14:tracePt t="23215" x="9358313" y="2116138"/>
          <p14:tracePt t="23232" x="9367838" y="2116138"/>
          <p14:tracePt t="23307" x="9394825" y="2116138"/>
          <p14:tracePt t="23315" x="9429750" y="2116138"/>
          <p14:tracePt t="23323" x="9439275" y="2116138"/>
          <p14:tracePt t="23333" x="9447213" y="2116138"/>
          <p14:tracePt t="23349" x="9483725" y="2116138"/>
          <p14:tracePt t="23365" x="9510713" y="2116138"/>
          <p14:tracePt t="23382" x="9545638" y="2125663"/>
          <p14:tracePt t="23459" x="9555163" y="2125663"/>
          <p14:tracePt t="23467" x="9590088" y="2125663"/>
          <p14:tracePt t="23475" x="9599613" y="2125663"/>
          <p14:tracePt t="23483" x="9653588" y="2125663"/>
          <p14:tracePt t="23499" x="9671050" y="2125663"/>
          <p14:tracePt t="23515" x="9858375" y="2089150"/>
          <p14:tracePt t="23532" x="9956800" y="2062163"/>
          <p14:tracePt t="23549" x="10001250" y="2054225"/>
          <p14:tracePt t="23565" x="10028238" y="2054225"/>
          <p14:tracePt t="23582" x="10055225" y="2036763"/>
          <p14:tracePt t="23939" x="10055225" y="2027238"/>
          <p14:tracePt t="23948" x="10028238" y="2027238"/>
          <p14:tracePt t="23955" x="9983788" y="2027238"/>
          <p14:tracePt t="23965" x="9912350" y="2027238"/>
          <p14:tracePt t="23982" x="9609138" y="2027238"/>
          <p14:tracePt t="23998" x="9224963" y="2027238"/>
          <p14:tracePt t="24015" x="8697913" y="2027238"/>
          <p14:tracePt t="24032" x="8153400" y="2027238"/>
          <p14:tracePt t="24048" x="7562850" y="2027238"/>
          <p14:tracePt t="24065" x="6929438" y="2027238"/>
          <p14:tracePt t="24082" x="6286500" y="2027238"/>
          <p14:tracePt t="24099" x="5473700" y="1946275"/>
          <p14:tracePt t="24115" x="4875213" y="1874838"/>
          <p14:tracePt t="24132" x="4491038" y="1874838"/>
          <p14:tracePt t="24149" x="4232275" y="1874838"/>
          <p14:tracePt t="24165" x="4098925" y="1874838"/>
          <p14:tracePt t="24182" x="4010025" y="1874838"/>
          <p14:tracePt t="24199" x="3919538" y="1893888"/>
          <p14:tracePt t="24215" x="3803650" y="1919288"/>
          <p14:tracePt t="24232" x="3670300" y="1982788"/>
          <p14:tracePt t="24248" x="3589338" y="1990725"/>
          <p14:tracePt t="24265" x="3536950" y="1990725"/>
          <p14:tracePt t="24282" x="3473450" y="2009775"/>
          <p14:tracePt t="24299" x="3402013" y="2017713"/>
          <p14:tracePt t="24316" x="3367088" y="2027238"/>
          <p14:tracePt t="24332" x="3330575" y="2036763"/>
          <p14:tracePt t="24349" x="3313113" y="2044700"/>
          <p14:tracePt t="24365" x="3303588" y="2062163"/>
          <p14:tracePt t="24398" x="3276600" y="2081213"/>
          <p14:tracePt t="24416" x="3251200" y="2108200"/>
          <p14:tracePt t="24432" x="3214688" y="2116138"/>
          <p14:tracePt t="24449" x="3214688" y="2125663"/>
          <p14:tracePt t="24465" x="3197225" y="2133600"/>
          <p14:tracePt t="24482" x="3197225" y="2143125"/>
          <p14:tracePt t="24498" x="3187700" y="2152650"/>
          <p14:tracePt t="24515" x="3187700" y="2187575"/>
          <p14:tracePt t="24532" x="3187700" y="2197100"/>
          <p14:tracePt t="24603" x="3187700" y="2205038"/>
          <p14:tracePt t="24659" x="3187700" y="2214563"/>
          <p14:tracePt t="24691" x="3205163" y="2214563"/>
          <p14:tracePt t="24699" x="3214688" y="2232025"/>
          <p14:tracePt t="24707" x="3224213" y="2241550"/>
          <p14:tracePt t="24732" x="3241675" y="2241550"/>
          <p14:tracePt t="24739" x="3251200" y="2251075"/>
          <p14:tracePt t="24748" x="3268663" y="2251075"/>
          <p14:tracePt t="24765" x="3313113" y="2251075"/>
          <p14:tracePt t="24782" x="3367088" y="2251075"/>
          <p14:tracePt t="24798" x="3438525" y="2251075"/>
          <p14:tracePt t="24815" x="3554413" y="2251075"/>
          <p14:tracePt t="24832" x="3616325" y="2251075"/>
          <p14:tracePt t="24848" x="3625850" y="2251075"/>
          <p14:tracePt t="24865" x="3633788" y="2251075"/>
          <p14:tracePt t="25300" x="3670300" y="2251075"/>
          <p14:tracePt t="25315" x="3687763" y="2251075"/>
          <p14:tracePt t="25323" x="3697288" y="2251075"/>
          <p14:tracePt t="25333" x="3732213" y="2251075"/>
          <p14:tracePt t="25349" x="3776663" y="2251075"/>
          <p14:tracePt t="25365" x="3813175" y="2251075"/>
          <p14:tracePt t="25381" x="3857625" y="2251075"/>
          <p14:tracePt t="25398" x="3902075" y="2259013"/>
          <p14:tracePt t="25415" x="3929063" y="2259013"/>
          <p14:tracePt t="25432" x="3946525" y="2259013"/>
          <p14:tracePt t="25449" x="3956050" y="2259013"/>
          <p14:tracePt t="25465" x="3983038" y="2268538"/>
          <p14:tracePt t="25531" x="4000500" y="2268538"/>
          <p14:tracePt t="25555" x="4010025" y="2268538"/>
          <p14:tracePt t="25565" x="4017963" y="2268538"/>
          <p14:tracePt t="25571" x="4037013" y="2268538"/>
          <p14:tracePt t="25587" x="4054475" y="2268538"/>
          <p14:tracePt t="25598" x="4062413" y="2268538"/>
          <p14:tracePt t="25615" x="4108450" y="2268538"/>
          <p14:tracePt t="25632" x="4143375" y="2268538"/>
          <p14:tracePt t="25648" x="4197350" y="2268538"/>
          <p14:tracePt t="25665" x="4251325" y="2268538"/>
          <p14:tracePt t="25682" x="4295775" y="2268538"/>
          <p14:tracePt t="25699" x="4303713" y="2268538"/>
          <p14:tracePt t="25732" x="4313238" y="2268538"/>
          <p14:tracePt t="25749" x="4330700" y="2268538"/>
          <p14:tracePt t="25765" x="4340225" y="2268538"/>
          <p14:tracePt t="25812" x="4357688" y="2268538"/>
          <p14:tracePt t="25851" x="4375150" y="2268538"/>
          <p14:tracePt t="25867" x="4384675" y="2268538"/>
          <p14:tracePt t="25883" x="4394200" y="2268538"/>
          <p14:tracePt t="25899" x="4402138" y="2268538"/>
          <p14:tracePt t="25915" x="4419600" y="2268538"/>
          <p14:tracePt t="25923" x="4438650" y="2268538"/>
          <p14:tracePt t="25933" x="4446588" y="2268538"/>
          <p14:tracePt t="25948" x="4483100" y="2251075"/>
          <p14:tracePt t="25965" x="4491038" y="2251075"/>
          <p14:tracePt t="25982" x="4500563" y="2251075"/>
          <p14:tracePt t="25998" x="4518025" y="2251075"/>
          <p14:tracePt t="26015" x="4581525" y="2251075"/>
          <p14:tracePt t="26032" x="4643438" y="2251075"/>
          <p14:tracePt t="26049" x="4687888" y="2251075"/>
          <p14:tracePt t="26065" x="4751388" y="2251075"/>
          <p14:tracePt t="26082" x="4795838" y="2251075"/>
          <p14:tracePt t="26098" x="4840288" y="2251075"/>
          <p14:tracePt t="26115" x="4857750" y="2251075"/>
          <p14:tracePt t="26132" x="4894263" y="2251075"/>
          <p14:tracePt t="26149" x="4902200" y="2251075"/>
          <p14:tracePt t="26165" x="4911725" y="2232025"/>
          <p14:tracePt t="26198" x="4946650" y="2232025"/>
          <p14:tracePt t="26215" x="4965700" y="2232025"/>
          <p14:tracePt t="26232" x="4991100" y="2232025"/>
          <p14:tracePt t="26248" x="5018088" y="2232025"/>
          <p14:tracePt t="26265" x="5027613" y="2232025"/>
          <p14:tracePt t="26282" x="5054600" y="2232025"/>
          <p14:tracePt t="26299" x="5170488" y="2232025"/>
          <p14:tracePt t="26316" x="5241925" y="2232025"/>
          <p14:tracePt t="26332" x="5303838" y="2232025"/>
          <p14:tracePt t="26349" x="5330825" y="2232025"/>
          <p14:tracePt t="27651" x="5348288" y="2232025"/>
          <p14:tracePt t="29099" x="5322888" y="2232025"/>
          <p14:tracePt t="29107" x="5268913" y="2232025"/>
          <p14:tracePt t="29116" x="5214938" y="2232025"/>
          <p14:tracePt t="29132" x="5018088" y="2241550"/>
          <p14:tracePt t="29148" x="4759325" y="2241550"/>
          <p14:tracePt t="29165" x="4429125" y="2241550"/>
          <p14:tracePt t="29181" x="4160838" y="2241550"/>
          <p14:tracePt t="29198" x="3946525" y="2241550"/>
          <p14:tracePt t="29215" x="3776663" y="2241550"/>
          <p14:tracePt t="29232" x="3670300" y="2241550"/>
          <p14:tracePt t="29248" x="3608388" y="2241550"/>
          <p14:tracePt t="29265" x="3571875" y="2241550"/>
          <p14:tracePt t="29281" x="3544888" y="2241550"/>
          <p14:tracePt t="29298" x="3517900" y="2241550"/>
          <p14:tracePt t="29315" x="3500438" y="2241550"/>
          <p14:tracePt t="29795" x="3527425" y="2241550"/>
          <p14:tracePt t="29803" x="3536950" y="2241550"/>
          <p14:tracePt t="29814" x="3544888" y="2241550"/>
          <p14:tracePt t="29832" x="3554413" y="2241550"/>
          <p14:tracePt t="29848" x="3571875" y="2241550"/>
          <p14:tracePt t="29865" x="3589338" y="2241550"/>
          <p14:tracePt t="29881" x="3598863" y="2241550"/>
          <p14:tracePt t="29898" x="3608388" y="2241550"/>
          <p14:tracePt t="29916" x="3625850" y="2241550"/>
          <p14:tracePt t="29939" x="3633788" y="2241550"/>
          <p14:tracePt t="29955" x="3652838" y="2241550"/>
          <p14:tracePt t="29987" x="3660775" y="2241550"/>
          <p14:tracePt t="30011" x="3679825" y="2241550"/>
          <p14:tracePt t="30043" x="3687763" y="2241550"/>
          <p14:tracePt t="30051" x="3697288" y="2241550"/>
          <p14:tracePt t="30067" x="3714750" y="2241550"/>
          <p14:tracePt t="30075" x="3732213" y="2241550"/>
          <p14:tracePt t="30083" x="3741738" y="2241550"/>
          <p14:tracePt t="30099" x="3759200" y="2241550"/>
          <p14:tracePt t="30115" x="3786188" y="2241550"/>
          <p14:tracePt t="30132" x="3803650" y="2241550"/>
          <p14:tracePt t="30149" x="3848100" y="2241550"/>
          <p14:tracePt t="30165" x="3911600" y="2241550"/>
          <p14:tracePt t="30182" x="3956050" y="2241550"/>
          <p14:tracePt t="30198" x="4017963" y="2259013"/>
          <p14:tracePt t="30215" x="4037013" y="2259013"/>
          <p14:tracePt t="30231" x="4044950" y="2259013"/>
          <p14:tracePt t="30347" x="4062413" y="2259013"/>
          <p14:tracePt t="30371" x="4081463" y="2259013"/>
          <p14:tracePt t="30387" x="4089400" y="2259013"/>
          <p14:tracePt t="30403" x="4098925" y="2259013"/>
          <p14:tracePt t="30411" x="4133850" y="2259013"/>
          <p14:tracePt t="30427" x="4143375" y="2259013"/>
          <p14:tracePt t="30435" x="4152900" y="2259013"/>
          <p14:tracePt t="30448" x="4160838" y="2259013"/>
          <p14:tracePt t="30465" x="4179888" y="2259013"/>
          <p14:tracePt t="30481" x="4205288" y="2259013"/>
          <p14:tracePt t="30499" x="4251325" y="2259013"/>
          <p14:tracePt t="30515" x="4313238" y="2259013"/>
          <p14:tracePt t="30532" x="4357688" y="2259013"/>
          <p14:tracePt t="30548" x="4419600" y="2259013"/>
          <p14:tracePt t="30565" x="4456113" y="2259013"/>
          <p14:tracePt t="30582" x="4465638" y="2259013"/>
          <p14:tracePt t="30598" x="4473575" y="2259013"/>
          <p14:tracePt t="30615" x="4483100" y="2259013"/>
          <p14:tracePt t="30631" x="4518025" y="2259013"/>
          <p14:tracePt t="30648" x="4537075" y="2259013"/>
          <p14:tracePt t="30665" x="4554538" y="2259013"/>
          <p14:tracePt t="30681" x="4572000" y="2259013"/>
          <p14:tracePt t="30698" x="4589463" y="2259013"/>
          <p14:tracePt t="30715" x="4625975" y="2259013"/>
          <p14:tracePt t="30732" x="4643438" y="2259013"/>
          <p14:tracePt t="30748" x="4660900" y="2268538"/>
          <p14:tracePt t="30765" x="4679950" y="2268538"/>
          <p14:tracePt t="30782" x="4714875" y="2268538"/>
          <p14:tracePt t="30798" x="4724400" y="2268538"/>
          <p14:tracePt t="30815" x="4732338" y="2268538"/>
          <p14:tracePt t="30831" x="4741863" y="2268538"/>
          <p14:tracePt t="30865" x="4768850" y="2268538"/>
          <p14:tracePt t="30881" x="4776788" y="2268538"/>
          <p14:tracePt t="30899" x="4786313" y="2268538"/>
          <p14:tracePt t="30923" x="4795838" y="2268538"/>
          <p14:tracePt t="30955" x="4822825" y="2268538"/>
          <p14:tracePt t="30971" x="4830763" y="2268538"/>
          <p14:tracePt t="30987" x="4840288" y="2268538"/>
          <p14:tracePt t="30995" x="4848225" y="2268538"/>
          <p14:tracePt t="31011" x="4867275" y="2268538"/>
          <p14:tracePt t="31019" x="4884738" y="2268538"/>
          <p14:tracePt t="31035" x="4894263" y="2268538"/>
          <p14:tracePt t="31048" x="4902200" y="2268538"/>
          <p14:tracePt t="31065" x="4919663" y="2268538"/>
          <p14:tracePt t="31081" x="4956175" y="2286000"/>
          <p14:tracePt t="31099" x="4991100" y="2286000"/>
          <p14:tracePt t="31115" x="5010150" y="2286000"/>
          <p14:tracePt t="31132" x="5054600" y="2286000"/>
          <p14:tracePt t="31148" x="5081588" y="2286000"/>
          <p14:tracePt t="31165" x="5099050" y="2286000"/>
          <p14:tracePt t="31182" x="5108575" y="2286000"/>
          <p14:tracePt t="31215" x="5116513" y="2286000"/>
          <p14:tracePt t="31451" x="5133975" y="2286000"/>
          <p14:tracePt t="31819" x="5108575" y="2286000"/>
          <p14:tracePt t="31827" x="5081588" y="2286000"/>
          <p14:tracePt t="31835" x="5027613" y="2286000"/>
          <p14:tracePt t="31848" x="4956175" y="2312988"/>
          <p14:tracePt t="31865" x="4867275" y="2322513"/>
          <p14:tracePt t="31881" x="4732338" y="2339975"/>
          <p14:tracePt t="31898" x="4625975" y="2357438"/>
          <p14:tracePt t="31915" x="4446588" y="2384425"/>
          <p14:tracePt t="31932" x="4017963" y="2401888"/>
          <p14:tracePt t="31948" x="3776663" y="2419350"/>
          <p14:tracePt t="31965" x="3608388" y="2419350"/>
          <p14:tracePt t="31981" x="3571875" y="2419350"/>
          <p14:tracePt t="31998" x="3554413" y="2419350"/>
          <p14:tracePt t="32139" x="3536950" y="2419350"/>
          <p14:tracePt t="32155" x="3527425" y="2419350"/>
          <p14:tracePt t="32340" x="3517900" y="2419350"/>
          <p14:tracePt t="32364" x="3517900" y="2411413"/>
          <p14:tracePt t="32371" x="3527425" y="2411413"/>
          <p14:tracePt t="32381" x="3554413" y="2401888"/>
          <p14:tracePt t="32398" x="3616325" y="2401888"/>
          <p14:tracePt t="32415" x="3660775" y="2393950"/>
          <p14:tracePt t="32431" x="3697288" y="2393950"/>
          <p14:tracePt t="32448" x="3714750" y="2393950"/>
          <p14:tracePt t="32465" x="3751263" y="2393950"/>
          <p14:tracePt t="32481" x="3768725" y="2374900"/>
          <p14:tracePt t="32499" x="3813175" y="2374900"/>
          <p14:tracePt t="32515" x="3867150" y="2374900"/>
          <p14:tracePt t="32532" x="3929063" y="2374900"/>
          <p14:tracePt t="32548" x="4000500" y="2374900"/>
          <p14:tracePt t="32565" x="4108450" y="2374900"/>
          <p14:tracePt t="32581" x="4187825" y="2374900"/>
          <p14:tracePt t="32598" x="4259263" y="2374900"/>
          <p14:tracePt t="32615" x="4322763" y="2374900"/>
          <p14:tracePt t="32631" x="4384675" y="2374900"/>
          <p14:tracePt t="32648" x="4465638" y="2347913"/>
          <p14:tracePt t="32665" x="4527550" y="2339975"/>
          <p14:tracePt t="32681" x="4616450" y="2322513"/>
          <p14:tracePt t="32698" x="4687888" y="2322513"/>
          <p14:tracePt t="32715" x="4751388" y="2312988"/>
          <p14:tracePt t="32731" x="4768850" y="2295525"/>
          <p14:tracePt t="32748" x="4795838" y="2295525"/>
          <p14:tracePt t="32764" x="4803775" y="2286000"/>
          <p14:tracePt t="32781" x="4813300" y="2286000"/>
          <p14:tracePt t="32798" x="4822825" y="2286000"/>
          <p14:tracePt t="32815" x="4848225" y="2286000"/>
          <p14:tracePt t="32831" x="4875213" y="2286000"/>
          <p14:tracePt t="32848" x="4929188" y="2268538"/>
          <p14:tracePt t="32865" x="4973638" y="2259013"/>
          <p14:tracePt t="32881" x="5037138" y="2232025"/>
          <p14:tracePt t="32898" x="5108575" y="2232025"/>
          <p14:tracePt t="32915" x="5153025" y="2232025"/>
          <p14:tracePt t="32932" x="5197475" y="2224088"/>
          <p14:tracePt t="32948" x="5214938" y="2224088"/>
          <p14:tracePt t="32965" x="5224463" y="2224088"/>
          <p14:tracePt t="32981" x="5251450" y="2214563"/>
          <p14:tracePt t="32998" x="5259388" y="2214563"/>
          <p14:tracePt t="35387" x="5276850" y="2214563"/>
          <p14:tracePt t="35923" x="5276850" y="2241550"/>
          <p14:tracePt t="36051" x="5276850" y="2251075"/>
          <p14:tracePt t="38003" x="5276850" y="2224088"/>
          <p14:tracePt t="38011" x="5276850" y="2214563"/>
          <p14:tracePt t="38019" x="5276850" y="2197100"/>
          <p14:tracePt t="38031" x="5276850" y="2179638"/>
          <p14:tracePt t="38048" x="5276850" y="2170113"/>
          <p14:tracePt t="38064" x="5276850" y="2160588"/>
          <p14:tracePt t="38195" x="5295900" y="2125663"/>
          <p14:tracePt t="38235" x="5295900" y="2116138"/>
          <p14:tracePt t="38275" x="5303838" y="2098675"/>
          <p14:tracePt t="39171" x="5313363" y="2098675"/>
          <p14:tracePt t="39187" x="5322888" y="2098675"/>
          <p14:tracePt t="39235" x="5330825" y="2098675"/>
          <p14:tracePt t="39267" x="5357813" y="2098675"/>
          <p14:tracePt t="39323" x="5367338" y="2098675"/>
          <p14:tracePt t="39331" x="5375275" y="2098675"/>
          <p14:tracePt t="39339" x="5384800" y="2098675"/>
          <p14:tracePt t="39349" x="5402263" y="2098675"/>
          <p14:tracePt t="39365" x="5419725" y="2098675"/>
          <p14:tracePt t="39387" x="5429250" y="2098675"/>
          <p14:tracePt t="39427" x="5438775" y="2098675"/>
          <p14:tracePt t="39443" x="5456238" y="2098675"/>
          <p14:tracePt t="39475" x="5465763" y="2098675"/>
          <p14:tracePt t="39771" x="5483225" y="2098675"/>
          <p14:tracePt t="39780" x="5491163" y="2098675"/>
          <p14:tracePt t="39795" x="5510213" y="2098675"/>
          <p14:tracePt t="39803" x="5518150" y="2098675"/>
          <p14:tracePt t="39814" x="5527675" y="2098675"/>
          <p14:tracePt t="39831" x="5545138" y="2098675"/>
          <p14:tracePt t="39859" x="5562600" y="2098675"/>
          <p14:tracePt t="40427" x="5572125" y="2108200"/>
          <p14:tracePt t="40483" x="5581650" y="2116138"/>
          <p14:tracePt t="40515" x="5589588" y="2116138"/>
          <p14:tracePt t="40531" x="5616575" y="2116138"/>
          <p14:tracePt t="40548" x="5626100" y="2116138"/>
          <p14:tracePt t="40579" x="5634038" y="2116138"/>
          <p14:tracePt t="40587" x="5643563" y="2125663"/>
          <p14:tracePt t="40627" x="5670550" y="2125663"/>
          <p14:tracePt t="40643" x="5680075" y="2125663"/>
          <p14:tracePt t="40659" x="5688013" y="2125663"/>
          <p14:tracePt t="40675" x="5697538" y="2125663"/>
          <p14:tracePt t="40683" x="5715000" y="2125663"/>
          <p14:tracePt t="40697" x="5732463" y="2125663"/>
          <p14:tracePt t="40715" x="5741988" y="2125663"/>
          <p14:tracePt t="40732" x="5768975" y="2125663"/>
          <p14:tracePt t="40747" x="5776913" y="2125663"/>
          <p14:tracePt t="40764" x="5803900" y="2125663"/>
          <p14:tracePt t="40781" x="5822950" y="2125663"/>
          <p14:tracePt t="40797" x="5840413" y="2125663"/>
          <p14:tracePt t="40814" x="5848350" y="2125663"/>
          <p14:tracePt t="40831" x="5875338" y="2125663"/>
          <p14:tracePt t="40847" x="5884863" y="2125663"/>
          <p14:tracePt t="40881" x="5902325" y="2125663"/>
          <p14:tracePt t="40898" x="5929313" y="2116138"/>
          <p14:tracePt t="40915" x="5946775" y="2116138"/>
          <p14:tracePt t="40931" x="5983288" y="2116138"/>
          <p14:tracePt t="40948" x="6000750" y="2116138"/>
          <p14:tracePt t="40981" x="6010275" y="2108200"/>
          <p14:tracePt t="41027" x="6027738" y="2108200"/>
          <p14:tracePt t="41051" x="6045200" y="2108200"/>
          <p14:tracePt t="41099" x="6054725" y="2108200"/>
          <p14:tracePt t="41251" x="6062663" y="2108200"/>
          <p14:tracePt t="41275" x="6081713" y="2108200"/>
          <p14:tracePt t="41291" x="6089650" y="2089150"/>
          <p14:tracePt t="41339" x="6108700" y="2089150"/>
          <p14:tracePt t="41363" x="6116638" y="2081213"/>
          <p14:tracePt t="41371" x="6126163" y="2071688"/>
          <p14:tracePt t="41403" x="6134100" y="2071688"/>
          <p14:tracePt t="41419" x="6143625" y="2071688"/>
          <p14:tracePt t="41427" x="6170613" y="2062163"/>
          <p14:tracePt t="41475" x="6188075" y="2054225"/>
          <p14:tracePt t="41555" x="6205538" y="2054225"/>
          <p14:tracePt t="41603" x="6215063" y="2054225"/>
          <p14:tracePt t="41651" x="6224588" y="2054225"/>
          <p14:tracePt t="41676" x="6242050" y="2054225"/>
          <p14:tracePt t="41691" x="6251575" y="2054225"/>
          <p14:tracePt t="41707" x="6259513" y="2054225"/>
          <p14:tracePt t="41723" x="6276975" y="2054225"/>
          <p14:tracePt t="41779" x="6286500" y="2054225"/>
          <p14:tracePt t="45803" x="6286500" y="2062163"/>
          <p14:tracePt t="45859" x="6269038" y="2062163"/>
          <p14:tracePt t="45899" x="6259513" y="2071688"/>
          <p14:tracePt t="46131" x="6242050" y="2081213"/>
          <p14:tracePt t="46371" x="6215063" y="2081213"/>
          <p14:tracePt t="46380" x="6205538" y="2081213"/>
          <p14:tracePt t="46387" x="6197600" y="2081213"/>
          <p14:tracePt t="46397" x="6161088" y="2081213"/>
          <p14:tracePt t="46414" x="6072188" y="2098675"/>
          <p14:tracePt t="46431" x="5991225" y="2133600"/>
          <p14:tracePt t="46447" x="5929313" y="2152650"/>
          <p14:tracePt t="46464" x="5848350" y="2187575"/>
          <p14:tracePt t="46481" x="5670550" y="2224088"/>
          <p14:tracePt t="46497" x="5465763" y="2286000"/>
          <p14:tracePt t="46514" x="5330825" y="2322513"/>
          <p14:tracePt t="46531" x="5133975" y="2393950"/>
          <p14:tracePt t="46548" x="5054600" y="2419350"/>
          <p14:tracePt t="46564" x="5018088" y="2446338"/>
          <p14:tracePt t="46598" x="4973638" y="2482850"/>
          <p14:tracePt t="46614" x="4929188" y="2527300"/>
          <p14:tracePt t="46631" x="4857750" y="2643188"/>
          <p14:tracePt t="46647" x="4813300" y="2714625"/>
          <p14:tracePt t="46664" x="4768850" y="2759075"/>
          <p14:tracePt t="46681" x="4705350" y="2840038"/>
          <p14:tracePt t="46698" x="4697413" y="2884488"/>
          <p14:tracePt t="46714" x="4633913" y="2955925"/>
          <p14:tracePt t="46731" x="4518025" y="2955925"/>
          <p14:tracePt t="46748" x="4456113" y="2965450"/>
          <p14:tracePt t="46764" x="4357688" y="3009900"/>
          <p14:tracePt t="46883" x="4348163" y="3036888"/>
          <p14:tracePt t="46907" x="4348163" y="3027363"/>
          <p14:tracePt t="46915" x="4348163" y="3017838"/>
          <p14:tracePt t="46923" x="4348163" y="3009900"/>
          <p14:tracePt t="46932" x="4348163" y="3000375"/>
          <p14:tracePt t="46947" x="4348163" y="2973388"/>
          <p14:tracePt t="46965" x="4348163" y="2965450"/>
          <p14:tracePt t="46981" x="4348163" y="2911475"/>
          <p14:tracePt t="46998" x="4295775" y="2840038"/>
          <p14:tracePt t="47014" x="4241800" y="2803525"/>
          <p14:tracePt t="47030" x="4232275" y="2795588"/>
          <p14:tracePt t="47047" x="4232275" y="2768600"/>
          <p14:tracePt t="47064" x="4224338" y="2724150"/>
          <p14:tracePt t="47081" x="4179888" y="2679700"/>
          <p14:tracePt t="47098" x="4160838" y="2643188"/>
          <p14:tracePt t="47114" x="4152900" y="2633663"/>
          <p14:tracePt t="47131" x="4143375" y="2633663"/>
          <p14:tracePt t="47148" x="4133850" y="2633663"/>
          <p14:tracePt t="47181" x="4116388" y="2633663"/>
          <p14:tracePt t="47203" x="4098925" y="2633663"/>
          <p14:tracePt t="47251" x="4089400" y="2625725"/>
          <p14:tracePt t="47259" x="4081463" y="2608263"/>
          <p14:tracePt t="47315" x="4071938" y="2608263"/>
          <p14:tracePt t="47323" x="4062413" y="2598738"/>
          <p14:tracePt t="47332" x="4044950" y="2598738"/>
          <p14:tracePt t="47364" x="4037013" y="2598738"/>
          <p14:tracePt t="47483" x="4027488" y="2598738"/>
          <p14:tracePt t="48267" x="4037013" y="2598738"/>
          <p14:tracePt t="48275" x="4062413" y="2589213"/>
          <p14:tracePt t="48283" x="4071938" y="2589213"/>
          <p14:tracePt t="48297" x="4081463" y="2589213"/>
          <p14:tracePt t="48314" x="4089400" y="2589213"/>
          <p14:tracePt t="48332" x="4133850" y="2589213"/>
          <p14:tracePt t="48348" x="4152900" y="2589213"/>
          <p14:tracePt t="48364" x="4187825" y="2589213"/>
          <p14:tracePt t="48381" x="4205288" y="2589213"/>
          <p14:tracePt t="48397" x="4251325" y="2589213"/>
          <p14:tracePt t="48414" x="4295775" y="2589213"/>
          <p14:tracePt t="48431" x="4340225" y="2589213"/>
          <p14:tracePt t="48448" x="4402138" y="2589213"/>
          <p14:tracePt t="48464" x="4438650" y="2589213"/>
          <p14:tracePt t="48481" x="4483100" y="2589213"/>
          <p14:tracePt t="48497" x="4518025" y="2589213"/>
          <p14:tracePt t="48514" x="4527550" y="2589213"/>
          <p14:tracePt t="48531" x="4608513" y="2589213"/>
          <p14:tracePt t="48548" x="4697413" y="2589213"/>
          <p14:tracePt t="48564" x="4776788" y="2589213"/>
          <p14:tracePt t="48581" x="4822825" y="2589213"/>
          <p14:tracePt t="48597" x="4830763" y="2589213"/>
          <p14:tracePt t="48614" x="4840288" y="2589213"/>
          <p14:tracePt t="49675" x="4894263" y="2589213"/>
          <p14:tracePt t="49683" x="4911725" y="2589213"/>
          <p14:tracePt t="49691" x="4938713" y="2589213"/>
          <p14:tracePt t="49699" x="4946650" y="2589213"/>
          <p14:tracePt t="49714" x="4956175" y="2589213"/>
          <p14:tracePt t="49731" x="5010150" y="2589213"/>
          <p14:tracePt t="49747" x="5018088" y="2589213"/>
          <p14:tracePt t="49764" x="5045075" y="2589213"/>
          <p14:tracePt t="49781" x="5072063" y="2589213"/>
          <p14:tracePt t="49797" x="5116513" y="2589213"/>
          <p14:tracePt t="49814" x="5160963" y="2589213"/>
          <p14:tracePt t="49831" x="5224463" y="2589213"/>
          <p14:tracePt t="49847" x="5286375" y="2589213"/>
          <p14:tracePt t="49864" x="5330825" y="2589213"/>
          <p14:tracePt t="49881" x="5394325" y="2608263"/>
          <p14:tracePt t="49897" x="5411788" y="2608263"/>
          <p14:tracePt t="49899" x="5429250" y="2608263"/>
          <p14:tracePt t="49914" x="5446713" y="2608263"/>
          <p14:tracePt t="49931" x="5473700" y="2616200"/>
          <p14:tracePt t="49947" x="5483225" y="2616200"/>
          <p14:tracePt t="49971" x="5500688" y="2616200"/>
          <p14:tracePt t="49987" x="5510213" y="2616200"/>
          <p14:tracePt t="50003" x="5527675" y="2616200"/>
          <p14:tracePt t="50014" x="5537200" y="2616200"/>
          <p14:tracePt t="50031" x="5581650" y="2616200"/>
          <p14:tracePt t="50047" x="5634038" y="2616200"/>
          <p14:tracePt t="50064" x="5661025" y="2616200"/>
          <p14:tracePt t="50081" x="5688013" y="2616200"/>
          <p14:tracePt t="50097" x="5697538" y="2616200"/>
          <p14:tracePt t="50114" x="5724525" y="2616200"/>
          <p14:tracePt t="50131" x="5732463" y="2616200"/>
          <p14:tracePt t="50148" x="5751513" y="2616200"/>
          <p14:tracePt t="50164" x="5786438" y="2616200"/>
          <p14:tracePt t="50181" x="5795963" y="2616200"/>
          <p14:tracePt t="50197" x="5830888" y="2616200"/>
          <p14:tracePt t="50231" x="5848350" y="2616200"/>
          <p14:tracePt t="50247" x="5857875" y="2616200"/>
          <p14:tracePt t="50281" x="5894388" y="2608263"/>
          <p14:tracePt t="51635" x="5902325" y="2608263"/>
          <p14:tracePt t="51651" x="5938838" y="2608263"/>
          <p14:tracePt t="51659" x="5946775" y="2608263"/>
          <p14:tracePt t="51667" x="5956300" y="2608263"/>
          <p14:tracePt t="51680" x="5991225" y="2608263"/>
          <p14:tracePt t="51697" x="6054725" y="2608263"/>
          <p14:tracePt t="51714" x="6116638" y="2608263"/>
          <p14:tracePt t="51731" x="6180138" y="2608263"/>
          <p14:tracePt t="51748" x="6224588" y="2608263"/>
          <p14:tracePt t="51764" x="6251575" y="2608263"/>
          <p14:tracePt t="51781" x="6276975" y="2608263"/>
          <p14:tracePt t="51797" x="6296025" y="2608263"/>
          <p14:tracePt t="51814" x="6357938" y="2608263"/>
          <p14:tracePt t="51831" x="6465888" y="2608263"/>
          <p14:tracePt t="51847" x="6608763" y="2608263"/>
          <p14:tracePt t="51864" x="6804025" y="2608263"/>
          <p14:tracePt t="51881" x="7018338" y="2608263"/>
          <p14:tracePt t="51897" x="7126288" y="2608263"/>
          <p14:tracePt t="51914" x="7197725" y="2608263"/>
          <p14:tracePt t="51916" x="7224713" y="2608263"/>
          <p14:tracePt t="51939" x="7232650" y="2608263"/>
          <p14:tracePt t="51979" x="7251700" y="2598738"/>
          <p14:tracePt t="51997" x="7259638" y="2598738"/>
          <p14:tracePt t="52003" x="7277100" y="2598738"/>
          <p14:tracePt t="52019" x="7286625" y="2598738"/>
          <p14:tracePt t="52035" x="7313613" y="2598738"/>
          <p14:tracePt t="52047" x="7323138" y="2598738"/>
          <p14:tracePt t="52064" x="7348538" y="2598738"/>
          <p14:tracePt t="52080" x="7385050" y="2598738"/>
          <p14:tracePt t="52097" x="7429500" y="2598738"/>
          <p14:tracePt t="52114" x="7439025" y="2598738"/>
          <p14:tracePt t="52131" x="7446963" y="2598738"/>
          <p14:tracePt t="53003" x="7466013" y="2598738"/>
          <p14:tracePt t="53011" x="7491413" y="2598738"/>
          <p14:tracePt t="53027" x="7500938" y="2598738"/>
          <p14:tracePt t="53035" x="7518400" y="2598738"/>
          <p14:tracePt t="53047" x="7537450" y="2598738"/>
          <p14:tracePt t="53064" x="7572375" y="2598738"/>
          <p14:tracePt t="53080" x="7616825" y="2598738"/>
          <p14:tracePt t="53097" x="7688263" y="2598738"/>
          <p14:tracePt t="53114" x="7751763" y="2598738"/>
          <p14:tracePt t="53130" x="7796213" y="2598738"/>
          <p14:tracePt t="53147" x="7804150" y="2598738"/>
          <p14:tracePt t="53165" x="7848600" y="2608263"/>
          <p14:tracePt t="53197" x="7885113" y="2608263"/>
          <p14:tracePt t="53214" x="7902575" y="2608263"/>
          <p14:tracePt t="53230" x="7912100" y="2608263"/>
          <p14:tracePt t="53264" x="7929563" y="2608263"/>
          <p14:tracePt t="53280" x="7939088" y="2616200"/>
          <p14:tracePt t="53297" x="7966075" y="2616200"/>
          <p14:tracePt t="53314" x="8001000" y="2616200"/>
          <p14:tracePt t="53331" x="8045450" y="2616200"/>
          <p14:tracePt t="53347" x="8099425" y="2616200"/>
          <p14:tracePt t="53364" x="8108950" y="2616200"/>
          <p14:tracePt t="53381" x="8116888" y="2616200"/>
          <p14:tracePt t="53397" x="8126413" y="2616200"/>
          <p14:tracePt t="53430" x="8153400" y="2616200"/>
          <p14:tracePt t="53491" x="8161338" y="2616200"/>
          <p14:tracePt t="55083" x="8143875" y="2616200"/>
          <p14:tracePt t="55091" x="8126413" y="2616200"/>
          <p14:tracePt t="55099" x="8116888" y="2616200"/>
          <p14:tracePt t="55114" x="8089900" y="2616200"/>
          <p14:tracePt t="55131" x="7966075" y="2616200"/>
          <p14:tracePt t="55148" x="7608888" y="2616200"/>
          <p14:tracePt t="55164" x="7296150" y="2616200"/>
          <p14:tracePt t="55180" x="6991350" y="2616200"/>
          <p14:tracePt t="55197" x="6589713" y="2616200"/>
          <p14:tracePt t="55214" x="6205538" y="2616200"/>
          <p14:tracePt t="55230" x="5848350" y="2616200"/>
          <p14:tracePt t="55247" x="5562600" y="2616200"/>
          <p14:tracePt t="55264" x="5429250" y="2616200"/>
          <p14:tracePt t="55280" x="5286375" y="2616200"/>
          <p14:tracePt t="55297" x="5205413" y="2633663"/>
          <p14:tracePt t="55314" x="5116513" y="2633663"/>
          <p14:tracePt t="55331" x="5027613" y="2643188"/>
          <p14:tracePt t="55347" x="4991100" y="2670175"/>
          <p14:tracePt t="55364" x="4973638" y="2670175"/>
          <p14:tracePt t="55380" x="4965700" y="2670175"/>
          <p14:tracePt t="55397" x="4946650" y="2679700"/>
          <p14:tracePt t="55414" x="4938713" y="2679700"/>
          <p14:tracePt t="55431" x="4884738" y="2687638"/>
          <p14:tracePt t="55448" x="4857750" y="2697163"/>
          <p14:tracePt t="55463" x="4795838" y="2724150"/>
          <p14:tracePt t="55481" x="4759325" y="2732088"/>
          <p14:tracePt t="55923" x="4759325" y="2741613"/>
          <p14:tracePt t="55947" x="4768850" y="2741613"/>
          <p14:tracePt t="55955" x="4776788" y="2751138"/>
          <p14:tracePt t="55965" x="4803775" y="2751138"/>
          <p14:tracePt t="55981" x="4822825" y="2751138"/>
          <p14:tracePt t="55997" x="4830763" y="2751138"/>
          <p14:tracePt t="56014" x="4840288" y="2751138"/>
          <p14:tracePt t="56030" x="4848225" y="2751138"/>
          <p14:tracePt t="56047" x="4867275" y="2751138"/>
          <p14:tracePt t="56067" x="4875213" y="2751138"/>
          <p14:tracePt t="56083" x="4894263" y="2751138"/>
          <p14:tracePt t="56097" x="4902200" y="2751138"/>
          <p14:tracePt t="56114" x="4911725" y="2751138"/>
          <p14:tracePt t="56132" x="4929188" y="2751138"/>
          <p14:tracePt t="57011" x="4956175" y="2751138"/>
          <p14:tracePt t="57075" x="4973638" y="2751138"/>
          <p14:tracePt t="57107" x="4983163" y="2751138"/>
          <p14:tracePt t="57123" x="5000625" y="2751138"/>
          <p14:tracePt t="57227" x="4991100" y="2751138"/>
          <p14:tracePt t="57235" x="4919663" y="2751138"/>
          <p14:tracePt t="57246" x="4867275" y="2751138"/>
          <p14:tracePt t="57643" x="4911725" y="2751138"/>
          <p14:tracePt t="57651" x="4965700" y="2751138"/>
          <p14:tracePt t="57663" x="5018088" y="2751138"/>
          <p14:tracePt t="57680" x="5180013" y="2751138"/>
          <p14:tracePt t="57697" x="5384800" y="2813050"/>
          <p14:tracePt t="57714" x="5643563" y="2919413"/>
          <p14:tracePt t="57731" x="5822950" y="3000375"/>
          <p14:tracePt t="57748" x="5938838" y="3000375"/>
          <p14:tracePt t="57764" x="5973763" y="3000375"/>
          <p14:tracePt t="57780" x="6027738" y="3000375"/>
          <p14:tracePt t="57797" x="6037263" y="3000375"/>
          <p14:tracePt t="57830" x="6045200" y="2982913"/>
          <p14:tracePt t="57847" x="6054725" y="2965450"/>
          <p14:tracePt t="57883" x="6062663" y="2938463"/>
          <p14:tracePt t="57907" x="6062663" y="2919413"/>
          <p14:tracePt t="57915" x="6081713" y="2911475"/>
          <p14:tracePt t="57931" x="6089650" y="2901950"/>
          <p14:tracePt t="57947" x="6089650" y="2884488"/>
          <p14:tracePt t="57955" x="6089650" y="2874963"/>
          <p14:tracePt t="57965" x="6089650" y="2857500"/>
          <p14:tracePt t="57980" x="6089650" y="2813050"/>
          <p14:tracePt t="57997" x="6089650" y="2768600"/>
          <p14:tracePt t="58014" x="6081713" y="2705100"/>
          <p14:tracePt t="58030" x="6072188" y="2687638"/>
          <p14:tracePt t="58047" x="6045200" y="2633663"/>
          <p14:tracePt t="58064" x="6037263" y="2625725"/>
          <p14:tracePt t="60883" x="6037263" y="2616200"/>
          <p14:tracePt t="60899" x="6062663" y="2616200"/>
          <p14:tracePt t="60907" x="6072188" y="2616200"/>
          <p14:tracePt t="60915" x="6089650" y="2616200"/>
          <p14:tracePt t="60930" x="6134100" y="2643188"/>
          <p14:tracePt t="60947" x="6188075" y="2643188"/>
          <p14:tracePt t="60964" x="6205538" y="2643188"/>
          <p14:tracePt t="60980" x="6323013" y="2643188"/>
          <p14:tracePt t="60997" x="6446838" y="2643188"/>
          <p14:tracePt t="61014" x="6510338" y="2643188"/>
          <p14:tracePt t="61030" x="6545263" y="2643188"/>
          <p14:tracePt t="61047" x="6589713" y="2643188"/>
          <p14:tracePt t="61063" x="6634163" y="2643188"/>
          <p14:tracePt t="61097" x="6599238" y="2527300"/>
          <p14:tracePt t="61113" x="6572250" y="2490788"/>
          <p14:tracePt t="61323" x="6599238" y="2490788"/>
          <p14:tracePt t="61339" x="6608763" y="2490788"/>
          <p14:tracePt t="61347" x="6616700" y="2490788"/>
          <p14:tracePt t="61355" x="6626225" y="2490788"/>
          <p14:tracePt t="61365" x="6634163" y="2490788"/>
          <p14:tracePt t="61380" x="6724650" y="2527300"/>
          <p14:tracePt t="61397" x="6823075" y="2554288"/>
          <p14:tracePt t="61413" x="6902450" y="2581275"/>
          <p14:tracePt t="61430" x="6946900" y="2589213"/>
          <p14:tracePt t="61447" x="6991350" y="2589213"/>
          <p14:tracePt t="61463" x="7054850" y="2589213"/>
          <p14:tracePt t="61480" x="7099300" y="2589213"/>
          <p14:tracePt t="61497" x="7161213" y="2589213"/>
          <p14:tracePt t="61513" x="7197725" y="2589213"/>
          <p14:tracePt t="61530" x="7232650" y="2589213"/>
          <p14:tracePt t="61547" x="7277100" y="2589213"/>
          <p14:tracePt t="61564" x="7331075" y="2589213"/>
          <p14:tracePt t="61580" x="7348538" y="2589213"/>
          <p14:tracePt t="61597" x="7367588" y="2589213"/>
          <p14:tracePt t="61630" x="7385050" y="2589213"/>
          <p14:tracePt t="61647" x="7412038" y="2571750"/>
          <p14:tracePt t="61683" x="7419975" y="2571750"/>
          <p14:tracePt t="61747" x="7439025" y="2571750"/>
          <p14:tracePt t="61779" x="7446963" y="2562225"/>
          <p14:tracePt t="61987" x="7466013" y="2562225"/>
          <p14:tracePt t="61996" x="7473950" y="2562225"/>
          <p14:tracePt t="62003" x="7500938" y="2562225"/>
          <p14:tracePt t="62013" x="7518400" y="2562225"/>
          <p14:tracePt t="62030" x="7545388" y="2562225"/>
          <p14:tracePt t="62047" x="7554913" y="2562225"/>
          <p14:tracePt t="62063" x="7581900" y="2562225"/>
          <p14:tracePt t="62080" x="7599363" y="2562225"/>
          <p14:tracePt t="62097" x="7608888" y="2562225"/>
          <p14:tracePt t="62113" x="7616825" y="2562225"/>
          <p14:tracePt t="62147" x="7626350" y="2562225"/>
          <p14:tracePt t="62163" x="7653338" y="2554288"/>
          <p14:tracePt t="62181" x="7661275" y="2554288"/>
          <p14:tracePt t="62203" x="7670800" y="2554288"/>
          <p14:tracePt t="62213" x="7697788" y="2544763"/>
          <p14:tracePt t="62243" x="7705725" y="2536825"/>
          <p14:tracePt t="62267" x="7715250" y="2536825"/>
          <p14:tracePt t="62331" x="7724775" y="2536825"/>
          <p14:tracePt t="62339" x="7732713" y="2536825"/>
          <p14:tracePt t="62348" x="7769225" y="2536825"/>
          <p14:tracePt t="62364" x="7796213" y="2536825"/>
          <p14:tracePt t="62380" x="7848600" y="2536825"/>
          <p14:tracePt t="62397" x="7947025" y="2536825"/>
          <p14:tracePt t="62413" x="7983538" y="2536825"/>
          <p14:tracePt t="62430" x="8027988" y="2554288"/>
          <p14:tracePt t="62447" x="8081963" y="2562225"/>
          <p14:tracePt t="62480" x="8089900" y="2562225"/>
          <p14:tracePt t="62515" x="8116888" y="2562225"/>
          <p14:tracePt t="62523" x="8126413" y="2562225"/>
          <p14:tracePt t="62539" x="8134350" y="2562225"/>
          <p14:tracePt t="62548" x="8143875" y="2562225"/>
          <p14:tracePt t="62580" x="8170863" y="2562225"/>
          <p14:tracePt t="62603" x="8188325" y="2562225"/>
          <p14:tracePt t="62635" x="8197850" y="2544763"/>
          <p14:tracePt t="62644" x="8215313" y="2536825"/>
          <p14:tracePt t="62651" x="8224838" y="2527300"/>
          <p14:tracePt t="62667" x="8232775" y="2527300"/>
          <p14:tracePt t="62680" x="8242300" y="2527300"/>
          <p14:tracePt t="62696" x="8251825" y="2517775"/>
          <p14:tracePt t="62713" x="8259763" y="2500313"/>
          <p14:tracePt t="62730" x="8296275" y="2473325"/>
          <p14:tracePt t="62763" x="8304213" y="2455863"/>
          <p14:tracePt t="62780" x="8304213" y="2446338"/>
          <p14:tracePt t="62797" x="8304213" y="2438400"/>
          <p14:tracePt t="62830" x="8304213" y="2411413"/>
          <p14:tracePt t="62847" x="8304213" y="2393950"/>
          <p14:tracePt t="62863" x="8304213" y="2374900"/>
          <p14:tracePt t="62880" x="8296275" y="2339975"/>
          <p14:tracePt t="62896" x="8269288" y="2322513"/>
          <p14:tracePt t="62913" x="8242300" y="2295525"/>
          <p14:tracePt t="62930" x="8215313" y="2286000"/>
          <p14:tracePt t="62947" x="8197850" y="2276475"/>
          <p14:tracePt t="62963" x="8188325" y="2276475"/>
          <p14:tracePt t="62980" x="8170863" y="2276475"/>
          <p14:tracePt t="62997" x="8126413" y="2276475"/>
          <p14:tracePt t="63013" x="8062913" y="2276475"/>
          <p14:tracePt t="63030" x="7956550" y="2276475"/>
          <p14:tracePt t="63046" x="7894638" y="2276475"/>
          <p14:tracePt t="63063" x="7858125" y="2276475"/>
          <p14:tracePt t="63080" x="7840663" y="2276475"/>
          <p14:tracePt t="63097" x="7831138" y="2268538"/>
          <p14:tracePt t="63130" x="7823200" y="2268538"/>
          <p14:tracePt t="63147" x="7724775" y="2251075"/>
          <p14:tracePt t="63164" x="7661275" y="2251075"/>
          <p14:tracePt t="63180" x="7562850" y="2251075"/>
          <p14:tracePt t="63197" x="7491413" y="2241550"/>
          <p14:tracePt t="63213" x="7439025" y="2241550"/>
          <p14:tracePt t="63230" x="7429500" y="2241550"/>
          <p14:tracePt t="63247" x="7412038" y="2241550"/>
          <p14:tracePt t="63291" x="7385050" y="2241550"/>
          <p14:tracePt t="63307" x="7375525" y="2241550"/>
          <p14:tracePt t="63331" x="7358063" y="2241550"/>
          <p14:tracePt t="63355" x="7340600" y="2241550"/>
          <p14:tracePt t="63403" x="7331075" y="2251075"/>
          <p14:tracePt t="63411" x="7331075" y="2259013"/>
          <p14:tracePt t="63419" x="7331075" y="2268538"/>
          <p14:tracePt t="63430" x="7331075" y="2276475"/>
          <p14:tracePt t="63447" x="7331075" y="2303463"/>
          <p14:tracePt t="63463" x="7331075" y="2322513"/>
          <p14:tracePt t="63480" x="7331075" y="2357438"/>
          <p14:tracePt t="63497" x="7331075" y="2366963"/>
          <p14:tracePt t="63513" x="7331075" y="2384425"/>
          <p14:tracePt t="63530" x="7340600" y="2419350"/>
          <p14:tracePt t="63547" x="7358063" y="2438400"/>
          <p14:tracePt t="63564" x="7394575" y="2482850"/>
          <p14:tracePt t="63597" x="7412038" y="2509838"/>
          <p14:tracePt t="63613" x="7446963" y="2517775"/>
          <p14:tracePt t="63630" x="7456488" y="2527300"/>
          <p14:tracePt t="63647" x="7466013" y="2536825"/>
          <p14:tracePt t="63663" x="7500938" y="2544763"/>
          <p14:tracePt t="63697" x="7510463" y="2544763"/>
          <p14:tracePt t="63715" x="7518400" y="2544763"/>
          <p14:tracePt t="63730" x="7554913" y="2562225"/>
          <p14:tracePt t="63747" x="7581900" y="2562225"/>
          <p14:tracePt t="63764" x="7634288" y="2571750"/>
          <p14:tracePt t="63780" x="7661275" y="2581275"/>
          <p14:tracePt t="63797" x="7680325" y="2581275"/>
          <p14:tracePt t="63813" x="7705725" y="2581275"/>
          <p14:tracePt t="63830" x="7732713" y="2581275"/>
          <p14:tracePt t="63847" x="7742238" y="2581275"/>
          <p14:tracePt t="63864" x="7769225" y="2581275"/>
          <p14:tracePt t="63880" x="7796213" y="2581275"/>
          <p14:tracePt t="63897" x="7840663" y="2581275"/>
          <p14:tracePt t="63913" x="7894638" y="2581275"/>
          <p14:tracePt t="63930" x="7974013" y="2581275"/>
          <p14:tracePt t="63947" x="8072438" y="2581275"/>
          <p14:tracePt t="63964" x="8126413" y="2581275"/>
          <p14:tracePt t="63980" x="8153400" y="2581275"/>
          <p14:tracePt t="63997" x="8180388" y="2581275"/>
          <p14:tracePt t="64013" x="8188325" y="2581275"/>
          <p14:tracePt t="64030" x="8224838" y="2581275"/>
          <p14:tracePt t="64047" x="8232775" y="2581275"/>
          <p14:tracePt t="64063" x="8242300" y="2581275"/>
          <p14:tracePt t="64097" x="8251825" y="2581275"/>
          <p14:tracePt t="64113" x="8277225" y="2581275"/>
          <p14:tracePt t="64130" x="8286750" y="2581275"/>
          <p14:tracePt t="64148" x="8296275" y="2581275"/>
          <p14:tracePt t="64171" x="8304213" y="2581275"/>
          <p14:tracePt t="64181" x="8331200" y="2581275"/>
          <p14:tracePt t="64243" x="8340725" y="2571750"/>
          <p14:tracePt t="64275" x="8348663" y="2562225"/>
          <p14:tracePt t="64291" x="8358188" y="2554288"/>
          <p14:tracePt t="64299" x="8358188" y="2544763"/>
          <p14:tracePt t="64315" x="8358188" y="2527300"/>
          <p14:tracePt t="64323" x="8358188" y="2517775"/>
          <p14:tracePt t="64331" x="8358188" y="2500313"/>
          <p14:tracePt t="64348" x="8358188" y="2482850"/>
          <p14:tracePt t="64364" x="8358188" y="2438400"/>
          <p14:tracePt t="64380" x="8358188" y="2374900"/>
          <p14:tracePt t="64397" x="8358188" y="2330450"/>
          <p14:tracePt t="64413" x="8358188" y="2312988"/>
          <p14:tracePt t="64447" x="8358188" y="2303463"/>
          <p14:tracePt t="64467" x="8340725" y="2276475"/>
          <p14:tracePt t="64483" x="8331200" y="2268538"/>
          <p14:tracePt t="64497" x="8323263" y="2259013"/>
          <p14:tracePt t="64513" x="8304213" y="2241550"/>
          <p14:tracePt t="64530" x="8269288" y="2232025"/>
          <p14:tracePt t="64547" x="8215313" y="2205038"/>
          <p14:tracePt t="64564" x="8180388" y="2205038"/>
          <p14:tracePt t="64580" x="8170863" y="2205038"/>
          <p14:tracePt t="64597" x="8143875" y="2205038"/>
          <p14:tracePt t="64613" x="8116888" y="2205038"/>
          <p14:tracePt t="64630" x="8072438" y="2205038"/>
          <p14:tracePt t="64647" x="8010525" y="2205038"/>
          <p14:tracePt t="64663" x="7966075" y="2205038"/>
          <p14:tracePt t="64680" x="7929563" y="2205038"/>
          <p14:tracePt t="64697" x="7885113" y="2205038"/>
          <p14:tracePt t="64713" x="7858125" y="2205038"/>
          <p14:tracePt t="64730" x="7831138" y="2205038"/>
          <p14:tracePt t="64747" x="7786688" y="2205038"/>
          <p14:tracePt t="64764" x="7759700" y="2205038"/>
          <p14:tracePt t="64780" x="7742238" y="2205038"/>
          <p14:tracePt t="64796" x="7680325" y="2205038"/>
          <p14:tracePt t="64813" x="7616825" y="2205038"/>
          <p14:tracePt t="64830" x="7554913" y="2205038"/>
          <p14:tracePt t="64847" x="7527925" y="2205038"/>
          <p14:tracePt t="64863" x="7483475" y="2205038"/>
          <p14:tracePt t="64880" x="7446963" y="2205038"/>
          <p14:tracePt t="64897" x="7439025" y="2214563"/>
          <p14:tracePt t="64930" x="7429500" y="2214563"/>
          <p14:tracePt t="64947" x="7412038" y="2224088"/>
          <p14:tracePt t="64963" x="7394575" y="2224088"/>
          <p14:tracePt t="64980" x="7385050" y="2224088"/>
          <p14:tracePt t="64997" x="7375525" y="2224088"/>
          <p14:tracePt t="65013" x="7367588" y="2241550"/>
          <p14:tracePt t="65030" x="7348538" y="2241550"/>
          <p14:tracePt t="65047" x="7323138" y="2259013"/>
          <p14:tracePt t="65080" x="7313613" y="2268538"/>
          <p14:tracePt t="65099" x="7313613" y="2276475"/>
          <p14:tracePt t="65113" x="7304088" y="2312988"/>
          <p14:tracePt t="65130" x="7304088" y="2322513"/>
          <p14:tracePt t="65147" x="7304088" y="2357438"/>
          <p14:tracePt t="65164" x="7304088" y="2384425"/>
          <p14:tracePt t="65180" x="7304088" y="2419350"/>
          <p14:tracePt t="65197" x="7304088" y="2438400"/>
          <p14:tracePt t="65213" x="7304088" y="2465388"/>
          <p14:tracePt t="65230" x="7304088" y="2473325"/>
          <p14:tracePt t="65247" x="7304088" y="2482850"/>
          <p14:tracePt t="65263" x="7304088" y="2517775"/>
          <p14:tracePt t="65280" x="7331075" y="2544763"/>
          <p14:tracePt t="65297" x="7340600" y="2554288"/>
          <p14:tracePt t="65313" x="7348538" y="2571750"/>
          <p14:tracePt t="65330" x="7367588" y="2589213"/>
          <p14:tracePt t="65347" x="7394575" y="2608263"/>
          <p14:tracePt t="65364" x="7412038" y="2625725"/>
          <p14:tracePt t="65380" x="7439025" y="2652713"/>
          <p14:tracePt t="65397" x="7473950" y="2652713"/>
          <p14:tracePt t="65413" x="7491413" y="2660650"/>
          <p14:tracePt t="65430" x="7527925" y="2660650"/>
          <p14:tracePt t="65447" x="7545388" y="2660650"/>
          <p14:tracePt t="65463" x="7554913" y="2660650"/>
          <p14:tracePt t="65480" x="7581900" y="2660650"/>
          <p14:tracePt t="65497" x="7599363" y="2660650"/>
          <p14:tracePt t="65513" x="7634288" y="2660650"/>
          <p14:tracePt t="65530" x="7653338" y="2660650"/>
          <p14:tracePt t="65547" x="7697788" y="2660650"/>
          <p14:tracePt t="65563" x="7742238" y="2660650"/>
          <p14:tracePt t="65580" x="7759700" y="2660650"/>
          <p14:tracePt t="65597" x="7804150" y="2660650"/>
          <p14:tracePt t="65613" x="7848600" y="2660650"/>
          <p14:tracePt t="65630" x="7867650" y="2660650"/>
          <p14:tracePt t="65646" x="7902575" y="2660650"/>
          <p14:tracePt t="65663" x="7920038" y="2660650"/>
          <p14:tracePt t="65680" x="7956550" y="2660650"/>
          <p14:tracePt t="65697" x="7966075" y="2660650"/>
          <p14:tracePt t="65713" x="7974013" y="2660650"/>
          <p14:tracePt t="65730" x="7983538" y="2660650"/>
          <p14:tracePt t="65747" x="8027988" y="2660650"/>
          <p14:tracePt t="65763" x="8045450" y="2660650"/>
          <p14:tracePt t="65780" x="8072438" y="2660650"/>
          <p14:tracePt t="65796" x="8108950" y="2633663"/>
          <p14:tracePt t="65813" x="8143875" y="2625725"/>
          <p14:tracePt t="65830" x="8153400" y="2616200"/>
          <p14:tracePt t="65846" x="8170863" y="2616200"/>
          <p14:tracePt t="65863" x="8197850" y="2608263"/>
          <p14:tracePt t="65896" x="8215313" y="2581275"/>
          <p14:tracePt t="65913" x="8224838" y="2581275"/>
          <p14:tracePt t="65931" x="8232775" y="2581275"/>
          <p14:tracePt t="65948" x="8251825" y="2581275"/>
          <p14:tracePt t="65964" x="8277225" y="2571750"/>
          <p14:tracePt t="65980" x="8286750" y="2562225"/>
          <p14:tracePt t="65997" x="8313738" y="2544763"/>
          <p14:tracePt t="66013" x="8323263" y="2536825"/>
          <p14:tracePt t="66030" x="8340725" y="2509838"/>
          <p14:tracePt t="66047" x="8367713" y="2482850"/>
          <p14:tracePt t="66063" x="8375650" y="2455863"/>
          <p14:tracePt t="66080" x="8375650" y="2446338"/>
          <p14:tracePt t="66096" x="8375650" y="2419350"/>
          <p14:tracePt t="66113" x="8375650" y="2393950"/>
          <p14:tracePt t="66130" x="8375650" y="2366963"/>
          <p14:tracePt t="66147" x="8375650" y="2312988"/>
          <p14:tracePt t="66163" x="8375650" y="2286000"/>
          <p14:tracePt t="66180" x="8375650" y="2251075"/>
          <p14:tracePt t="66196" x="8375650" y="2241550"/>
          <p14:tracePt t="66213" x="8375650" y="2214563"/>
          <p14:tracePt t="66230" x="8348663" y="2187575"/>
          <p14:tracePt t="66246" x="8331200" y="2179638"/>
          <p14:tracePt t="66263" x="8286750" y="2160588"/>
          <p14:tracePt t="66280" x="8224838" y="2152650"/>
          <p14:tracePt t="66296" x="8197850" y="2143125"/>
          <p14:tracePt t="66313" x="8161338" y="2143125"/>
          <p14:tracePt t="66330" x="8081963" y="2143125"/>
          <p14:tracePt t="66347" x="8018463" y="2143125"/>
          <p14:tracePt t="66364" x="7939088" y="2143125"/>
          <p14:tracePt t="66380" x="7894638" y="2143125"/>
          <p14:tracePt t="66397" x="7831138" y="2143125"/>
          <p14:tracePt t="66413" x="7769225" y="2143125"/>
          <p14:tracePt t="66430" x="7742238" y="2143125"/>
          <p14:tracePt t="66446" x="7680325" y="2143125"/>
          <p14:tracePt t="66463" x="7634288" y="2143125"/>
          <p14:tracePt t="66480" x="7589838" y="2143125"/>
          <p14:tracePt t="66496" x="7572375" y="2143125"/>
          <p14:tracePt t="66513" x="7527925" y="2143125"/>
          <p14:tracePt t="66530" x="7483475" y="2143125"/>
          <p14:tracePt t="66546" x="7456488" y="2152650"/>
          <p14:tracePt t="66564" x="7439025" y="2152650"/>
          <p14:tracePt t="66580" x="7412038" y="2170113"/>
          <p14:tracePt t="66597" x="7394575" y="2187575"/>
          <p14:tracePt t="66613" x="7385050" y="2197100"/>
          <p14:tracePt t="66630" x="7367588" y="2214563"/>
          <p14:tracePt t="66646" x="7358063" y="2224088"/>
          <p14:tracePt t="66663" x="7340600" y="2251075"/>
          <p14:tracePt t="66680" x="7323138" y="2276475"/>
          <p14:tracePt t="66696" x="7313613" y="2295525"/>
          <p14:tracePt t="66713" x="7313613" y="2303463"/>
          <p14:tracePt t="66730" x="7304088" y="2312988"/>
          <p14:tracePt t="66747" x="7304088" y="2347913"/>
          <p14:tracePt t="66763" x="7304088" y="2366963"/>
          <p14:tracePt t="66780" x="7304088" y="2384425"/>
          <p14:tracePt t="66797" x="7304088" y="2393950"/>
          <p14:tracePt t="66813" x="7304088" y="2401888"/>
          <p14:tracePt t="66830" x="7304088" y="2438400"/>
          <p14:tracePt t="66847" x="7304088" y="2482850"/>
          <p14:tracePt t="66863" x="7323138" y="2517775"/>
          <p14:tracePt t="66880" x="7323138" y="2527300"/>
          <p14:tracePt t="66896" x="7340600" y="2544763"/>
          <p14:tracePt t="66913" x="7348538" y="2554288"/>
          <p14:tracePt t="66930" x="7367588" y="2571750"/>
          <p14:tracePt t="66947" x="7385050" y="2589213"/>
          <p14:tracePt t="66963" x="7446963" y="2608263"/>
          <p14:tracePt t="66980" x="7483475" y="2608263"/>
          <p14:tracePt t="66996" x="7527925" y="2625725"/>
          <p14:tracePt t="67014" x="7572375" y="2633663"/>
          <p14:tracePt t="67030" x="7599363" y="2633663"/>
          <p14:tracePt t="67046" x="7653338" y="2633663"/>
          <p14:tracePt t="67063" x="7670800" y="2643188"/>
          <p14:tracePt t="67080" x="7732713" y="2670175"/>
          <p14:tracePt t="67097" x="7742238" y="2670175"/>
          <p14:tracePt t="67113" x="7777163" y="2670175"/>
          <p14:tracePt t="67130" x="7823200" y="2670175"/>
          <p14:tracePt t="67147" x="7840663" y="2670175"/>
          <p14:tracePt t="67163" x="7875588" y="2670175"/>
          <p14:tracePt t="67180" x="7920038" y="2670175"/>
          <p14:tracePt t="67197" x="7929563" y="2670175"/>
          <p14:tracePt t="67213" x="7947025" y="2670175"/>
          <p14:tracePt t="67230" x="7983538" y="2670175"/>
          <p14:tracePt t="67246" x="8001000" y="2670175"/>
          <p14:tracePt t="67263" x="8018463" y="2670175"/>
          <p14:tracePt t="67281" x="8045450" y="2670175"/>
          <p14:tracePt t="67297" x="8054975" y="2670175"/>
          <p14:tracePt t="67313" x="8099425" y="2670175"/>
          <p14:tracePt t="67330" x="8108950" y="2660650"/>
          <p14:tracePt t="67347" x="8126413" y="2660650"/>
          <p14:tracePt t="67364" x="8170863" y="2643188"/>
          <p14:tracePt t="67380" x="8180388" y="2643188"/>
          <p14:tracePt t="67397" x="8205788" y="2633663"/>
          <p14:tracePt t="67413" x="8215313" y="2625725"/>
          <p14:tracePt t="67430" x="8224838" y="2616200"/>
          <p14:tracePt t="67447" x="8242300" y="2598738"/>
          <p14:tracePt t="67463" x="8277225" y="2562225"/>
          <p14:tracePt t="67480" x="8304213" y="2517775"/>
          <p14:tracePt t="67497" x="8313738" y="2490788"/>
          <p14:tracePt t="67513" x="8331200" y="2455863"/>
          <p14:tracePt t="67530" x="8340725" y="2374900"/>
          <p14:tracePt t="67546" x="8340725" y="2312988"/>
          <p14:tracePt t="67564" x="8340725" y="2251075"/>
          <p14:tracePt t="67580" x="8340725" y="2214563"/>
          <p14:tracePt t="67597" x="8340725" y="2197100"/>
          <p14:tracePt t="67613" x="8304213" y="2152650"/>
          <p14:tracePt t="67630" x="8232775" y="2133600"/>
          <p14:tracePt t="67646" x="8143875" y="2133600"/>
          <p14:tracePt t="67663" x="8062913" y="2125663"/>
          <p14:tracePt t="67680" x="7966075" y="2098675"/>
          <p14:tracePt t="67697" x="7848600" y="2098675"/>
          <p14:tracePt t="67713" x="7769225" y="2098675"/>
          <p14:tracePt t="67730" x="7680325" y="2098675"/>
          <p14:tracePt t="67747" x="7589838" y="2098675"/>
          <p14:tracePt t="67764" x="7527925" y="2125663"/>
          <p14:tracePt t="67781" x="7446963" y="2179638"/>
          <p14:tracePt t="67797" x="7340600" y="2241550"/>
          <p14:tracePt t="67813" x="7277100" y="2268538"/>
          <p14:tracePt t="67830" x="7215188" y="2303463"/>
          <p14:tracePt t="67846" x="7197725" y="2312988"/>
          <p14:tracePt t="67863" x="7188200" y="2322513"/>
          <p14:tracePt t="67880" x="7161213" y="2347913"/>
          <p14:tracePt t="67913" x="7153275" y="2357438"/>
          <p14:tracePt t="67930" x="7143750" y="2366963"/>
          <p14:tracePt t="67947" x="7143750" y="2393950"/>
          <p14:tracePt t="67964" x="7143750" y="2419350"/>
          <p14:tracePt t="67980" x="7143750" y="2455863"/>
          <p14:tracePt t="67997" x="7143750" y="2465388"/>
          <p14:tracePt t="68014" x="7143750" y="2500313"/>
          <p14:tracePt t="68030" x="7161213" y="2517775"/>
          <p14:tracePt t="68047" x="7205663" y="2527300"/>
          <p14:tracePt t="68063" x="7269163" y="2536825"/>
          <p14:tracePt t="68080" x="7331075" y="2581275"/>
          <p14:tracePt t="68096" x="7375525" y="2589213"/>
          <p14:tracePt t="68113" x="7394575" y="2589213"/>
          <p14:tracePt t="68130" x="7429500" y="2598738"/>
          <p14:tracePt t="68147" x="7483475" y="2616200"/>
          <p14:tracePt t="68163" x="7491413" y="2625725"/>
          <p14:tracePt t="68180" x="7537450" y="2625725"/>
          <p14:tracePt t="68197" x="7562850" y="2633663"/>
          <p14:tracePt t="68213" x="7616825" y="2633663"/>
          <p14:tracePt t="68230" x="7680325" y="2643188"/>
          <p14:tracePt t="68247" x="7742238" y="2643188"/>
          <p14:tracePt t="68263" x="7786688" y="2643188"/>
          <p14:tracePt t="68281" x="7848600" y="2643188"/>
          <p14:tracePt t="68296" x="7912100" y="2643188"/>
          <p14:tracePt t="68313" x="7956550" y="2643188"/>
          <p14:tracePt t="68330" x="8001000" y="2643188"/>
          <p14:tracePt t="68347" x="8062913" y="2616200"/>
          <p14:tracePt t="68364" x="8081963" y="2616200"/>
          <p14:tracePt t="68380" x="8099425" y="2608263"/>
          <p14:tracePt t="68396" x="8116888" y="2608263"/>
          <p14:tracePt t="68413" x="8134350" y="2608263"/>
          <p14:tracePt t="68430" x="8143875" y="2598738"/>
          <p14:tracePt t="68446" x="8180388" y="2598738"/>
          <p14:tracePt t="68463" x="8197850" y="2581275"/>
          <p14:tracePt t="68483" x="8242300" y="2581275"/>
          <p14:tracePt t="68496" x="8251825" y="2581275"/>
          <p14:tracePt t="68513" x="8259763" y="2562225"/>
          <p14:tracePt t="68530" x="8296275" y="2554288"/>
          <p14:tracePt t="68547" x="8313738" y="2544763"/>
          <p14:tracePt t="68564" x="8367713" y="2509838"/>
          <p14:tracePt t="68596" x="8402638" y="2482850"/>
          <p14:tracePt t="68613" x="8429625" y="2455863"/>
          <p14:tracePt t="68647" x="8439150" y="2446338"/>
          <p14:tracePt t="68663" x="8447088" y="2438400"/>
          <p14:tracePt t="68680" x="8447088" y="2419350"/>
          <p14:tracePt t="68696" x="8447088" y="2411413"/>
          <p14:tracePt t="68713" x="8447088" y="2393950"/>
          <p14:tracePt t="68730" x="8447088" y="2384425"/>
          <p14:tracePt t="68747" x="8447088" y="2366963"/>
          <p14:tracePt t="68763" x="8447088" y="2347913"/>
          <p14:tracePt t="68781" x="8420100" y="2322513"/>
          <p14:tracePt t="68797" x="8402638" y="2303463"/>
          <p14:tracePt t="68813" x="8367713" y="2276475"/>
          <p14:tracePt t="68830" x="8358188" y="2268538"/>
          <p14:tracePt t="68846" x="8323263" y="2251075"/>
          <p14:tracePt t="68863" x="8277225" y="2232025"/>
          <p14:tracePt t="68880" x="8205788" y="2232025"/>
          <p14:tracePt t="68896" x="8126413" y="2205038"/>
          <p14:tracePt t="68913" x="8072438" y="2205038"/>
          <p14:tracePt t="68930" x="8045450" y="2205038"/>
          <p14:tracePt t="68946" x="8027988" y="2205038"/>
          <p14:tracePt t="68964" x="8010525" y="2205038"/>
          <p14:tracePt t="68981" x="7974013" y="2205038"/>
          <p14:tracePt t="68996" x="7939088" y="2205038"/>
          <p14:tracePt t="69013" x="7875588" y="2205038"/>
          <p14:tracePt t="69030" x="7786688" y="2205038"/>
          <p14:tracePt t="69046" x="7705725" y="2214563"/>
          <p14:tracePt t="69063" x="7643813" y="2241550"/>
          <p14:tracePt t="69080" x="7599363" y="2251075"/>
          <p14:tracePt t="69096" x="7581900" y="2259013"/>
          <p14:tracePt t="69113" x="7572375" y="2268538"/>
          <p14:tracePt t="69130" x="7545388" y="2268538"/>
          <p14:tracePt t="69147" x="7537450" y="2286000"/>
          <p14:tracePt t="69163" x="7518400" y="2303463"/>
          <p14:tracePt t="69180" x="7491413" y="2322513"/>
          <p14:tracePt t="69196" x="7473950" y="2339975"/>
          <p14:tracePt t="69213" x="7466013" y="2366963"/>
          <p14:tracePt t="69230" x="7466013" y="2384425"/>
          <p14:tracePt t="69246" x="7456488" y="2401888"/>
          <p14:tracePt t="69315" x="7429500" y="2419350"/>
          <p14:tracePt t="69339" x="7419975" y="2446338"/>
          <p14:tracePt t="69355" x="7419975" y="2455863"/>
          <p14:tracePt t="69379" x="7419975" y="2465388"/>
          <p14:tracePt t="69387" x="7419975" y="2473325"/>
          <p14:tracePt t="69412" x="7419975" y="2500313"/>
          <p14:tracePt t="69427" x="7419975" y="2509838"/>
          <p14:tracePt t="69443" x="7419975" y="2517775"/>
          <p14:tracePt t="69459" x="7419975" y="2527300"/>
          <p14:tracePt t="69467" x="7419975" y="2536825"/>
          <p14:tracePt t="69480" x="7429500" y="2544763"/>
          <p14:tracePt t="69496" x="7446963" y="2571750"/>
          <p14:tracePt t="69513" x="7483475" y="2589213"/>
          <p14:tracePt t="69530" x="7527925" y="2616200"/>
          <p14:tracePt t="69547" x="7554913" y="2625725"/>
          <p14:tracePt t="69564" x="7616825" y="2643188"/>
          <p14:tracePt t="69580" x="7643813" y="2652713"/>
          <p14:tracePt t="69596" x="7653338" y="2652713"/>
          <p14:tracePt t="69613" x="7688263" y="2652713"/>
          <p14:tracePt t="69630" x="7724775" y="2652713"/>
          <p14:tracePt t="69646" x="7786688" y="2652713"/>
          <p14:tracePt t="69663" x="7840663" y="2643188"/>
          <p14:tracePt t="69680" x="7929563" y="2616200"/>
          <p14:tracePt t="69696" x="7966075" y="2616200"/>
          <p14:tracePt t="69713" x="8010525" y="2608263"/>
          <p14:tracePt t="69730" x="8054975" y="2598738"/>
          <p14:tracePt t="69747" x="8089900" y="2571750"/>
          <p14:tracePt t="69764" x="8134350" y="2544763"/>
          <p14:tracePt t="69780" x="8143875" y="2536825"/>
          <p14:tracePt t="69796" x="8170863" y="2509838"/>
          <p14:tracePt t="69813" x="8188325" y="2500313"/>
          <p14:tracePt t="69830" x="8215313" y="2490788"/>
          <p14:tracePt t="69846" x="8232775" y="2473325"/>
          <p14:tracePt t="69863" x="8242300" y="2473325"/>
          <p14:tracePt t="69879" x="8259763" y="2455863"/>
          <p14:tracePt t="69897" x="8277225" y="2446338"/>
          <p14:tracePt t="69929" x="8304213" y="2438400"/>
          <p14:tracePt t="69946" x="8331200" y="2419350"/>
          <p14:tracePt t="69963" x="8340725" y="2401888"/>
          <p14:tracePt t="69980" x="8340725" y="2384425"/>
          <p14:tracePt t="69996" x="8340725" y="2347913"/>
          <p14:tracePt t="70013" x="8340725" y="2339975"/>
          <p14:tracePt t="70030" x="8331200" y="2322513"/>
          <p14:tracePt t="70046" x="8269288" y="2295525"/>
          <p14:tracePt t="70063" x="8161338" y="2286000"/>
          <p14:tracePt t="70080" x="8045450" y="2286000"/>
          <p14:tracePt t="70096" x="7920038" y="2286000"/>
          <p14:tracePt t="70113" x="7796213" y="2303463"/>
          <p14:tracePt t="70130" x="7715250" y="2303463"/>
          <p14:tracePt t="70147" x="7634288" y="2312988"/>
          <p14:tracePt t="70163" x="7537450" y="2330450"/>
          <p14:tracePt t="70180" x="7473950" y="2339975"/>
          <p14:tracePt t="70197" x="7456488" y="2357438"/>
          <p14:tracePt t="70315" x="7446963" y="2374900"/>
          <p14:tracePt t="70339" x="7419975" y="2393950"/>
          <p14:tracePt t="70355" x="7419975" y="2401888"/>
          <p14:tracePt t="70363" x="7419975" y="2411413"/>
          <p14:tracePt t="70371" x="7419975" y="2428875"/>
          <p14:tracePt t="70381" x="7419975" y="2446338"/>
          <p14:tracePt t="70396" x="7412038" y="2482850"/>
          <p14:tracePt t="70413" x="7412038" y="2500313"/>
          <p14:tracePt t="70430" x="7412038" y="2509838"/>
          <p14:tracePt t="70446" x="7412038" y="2517775"/>
          <p14:tracePt t="70463" x="7412038" y="2536825"/>
          <p14:tracePt t="70480" x="7412038" y="2554288"/>
          <p14:tracePt t="70603" x="7412038" y="2562225"/>
          <p14:tracePt t="70619" x="7419975" y="2562225"/>
          <p14:tracePt t="70627" x="7429500" y="2562225"/>
          <p14:tracePt t="70643" x="7456488" y="2562225"/>
          <p14:tracePt t="70651" x="7466013" y="2562225"/>
          <p14:tracePt t="70667" x="7473950" y="2562225"/>
          <p14:tracePt t="70680" x="7483475" y="2562225"/>
          <p14:tracePt t="70696" x="7518400" y="2562225"/>
          <p14:tracePt t="70713" x="7562850" y="2562225"/>
          <p14:tracePt t="70730" x="7581900" y="2554288"/>
          <p14:tracePt t="70875" x="7599363" y="2554288"/>
          <p14:tracePt t="70883" x="7626350" y="2554288"/>
          <p14:tracePt t="70891" x="7643813" y="2554288"/>
          <p14:tracePt t="70899" x="7688263" y="2536825"/>
          <p14:tracePt t="70913" x="7697788" y="2536825"/>
          <p14:tracePt t="70930" x="7777163" y="2509838"/>
          <p14:tracePt t="70947" x="7848600" y="2509838"/>
          <p14:tracePt t="70964" x="7939088" y="2500313"/>
          <p14:tracePt t="70980" x="7956550" y="2500313"/>
          <p14:tracePt t="71019" x="7983538" y="2500313"/>
          <p14:tracePt t="71139" x="7991475" y="2500313"/>
          <p14:tracePt t="71147" x="8001000" y="2500313"/>
          <p14:tracePt t="71179" x="8018463" y="2500313"/>
          <p14:tracePt t="71211" x="8027988" y="2500313"/>
          <p14:tracePt t="71227" x="8045450" y="2500313"/>
          <p14:tracePt t="71243" x="8054975" y="2500313"/>
          <p14:tracePt t="71291" x="8062913" y="2500313"/>
          <p14:tracePt t="71339" x="8081963" y="2500313"/>
          <p14:tracePt t="73291" x="8054975" y="2517775"/>
          <p14:tracePt t="73307" x="8027988" y="2517775"/>
          <p14:tracePt t="73315" x="7974013" y="2527300"/>
          <p14:tracePt t="73323" x="7956550" y="2544763"/>
          <p14:tracePt t="73331" x="7894638" y="2571750"/>
          <p14:tracePt t="73346" x="7796213" y="2589213"/>
          <p14:tracePt t="73363" x="7153275" y="2589213"/>
          <p14:tracePt t="73380" x="6626225" y="2500313"/>
          <p14:tracePt t="73683" x="6616700" y="2500313"/>
          <p14:tracePt t="73707" x="6608763" y="2500313"/>
          <p14:tracePt t="73739" x="6581775" y="2482850"/>
          <p14:tracePt t="73787" x="6562725" y="2482850"/>
          <p14:tracePt t="73796" x="6554788" y="2482850"/>
          <p14:tracePt t="73803" x="6537325" y="2482850"/>
          <p14:tracePt t="73813" x="6527800" y="2482850"/>
          <p14:tracePt t="73829" x="6510338" y="2482850"/>
          <p14:tracePt t="73846" x="6500813" y="2482850"/>
          <p14:tracePt t="73863" x="6491288" y="2482850"/>
          <p14:tracePt t="73880" x="6483350" y="2482850"/>
          <p14:tracePt t="73896" x="6446838" y="2482850"/>
          <p14:tracePt t="73913" x="6429375" y="2482850"/>
          <p14:tracePt t="73929" x="6384925" y="2482850"/>
          <p14:tracePt t="73946" x="6340475" y="2482850"/>
          <p14:tracePt t="73963" x="6296025" y="2482850"/>
          <p14:tracePt t="73980" x="6276975" y="2482850"/>
          <p14:tracePt t="73996" x="6232525" y="2482850"/>
          <p14:tracePt t="74013" x="6205538" y="2482850"/>
          <p14:tracePt t="74030" x="6161088" y="2490788"/>
          <p14:tracePt t="74046" x="6099175" y="2490788"/>
          <p14:tracePt t="74063" x="6045200" y="2490788"/>
          <p14:tracePt t="74080" x="5938838" y="2490788"/>
          <p14:tracePt t="74097" x="5840413" y="2490788"/>
          <p14:tracePt t="74113" x="5759450" y="2490788"/>
          <p14:tracePt t="74129" x="5670550" y="2490788"/>
          <p14:tracePt t="74146" x="5581650" y="2490788"/>
          <p14:tracePt t="74164" x="5446713" y="2490788"/>
          <p14:tracePt t="74180" x="5394325" y="2490788"/>
          <p14:tracePt t="74196" x="5340350" y="2490788"/>
          <p14:tracePt t="74213" x="5295900" y="2490788"/>
          <p14:tracePt t="74230" x="5276850" y="2490788"/>
          <p14:tracePt t="74246" x="5232400" y="2490788"/>
          <p14:tracePt t="74263" x="5197475" y="2490788"/>
          <p14:tracePt t="74280" x="5170488" y="2490788"/>
          <p14:tracePt t="74296" x="5133975" y="2490788"/>
          <p14:tracePt t="74313" x="5108575" y="2500313"/>
          <p14:tracePt t="74330" x="5081588" y="2500313"/>
          <p14:tracePt t="74346" x="5062538" y="2500313"/>
          <p14:tracePt t="74364" x="4973638" y="2527300"/>
          <p14:tracePt t="74380" x="4956175" y="2527300"/>
          <p14:tracePt t="74396" x="4894263" y="2544763"/>
          <p14:tracePt t="74413" x="4884738" y="2544763"/>
          <p14:tracePt t="74429" x="4857750" y="2544763"/>
          <p14:tracePt t="74446" x="4803775" y="2554288"/>
          <p14:tracePt t="74463" x="4786313" y="2554288"/>
          <p14:tracePt t="74479" x="4768850" y="2562225"/>
          <p14:tracePt t="74496" x="4714875" y="2562225"/>
          <p14:tracePt t="74513" x="4697413" y="2581275"/>
          <p14:tracePt t="74530" x="4687888" y="2581275"/>
          <p14:tracePt t="74546" x="4660900" y="2598738"/>
          <p14:tracePt t="74564" x="4608513" y="2608263"/>
          <p14:tracePt t="74580" x="4598988" y="2608263"/>
          <p14:tracePt t="74597" x="4581525" y="2616200"/>
          <p14:tracePt t="74613" x="4545013" y="2616200"/>
          <p14:tracePt t="74629" x="4510088" y="2643188"/>
          <p14:tracePt t="74646" x="4500563" y="2643188"/>
          <p14:tracePt t="74663" x="4465638" y="2643188"/>
          <p14:tracePt t="74680" x="4446588" y="2652713"/>
          <p14:tracePt t="74696" x="4429125" y="2660650"/>
          <p14:tracePt t="74713" x="4419600" y="2660650"/>
          <p14:tracePt t="74730" x="4402138" y="2660650"/>
          <p14:tracePt t="74746" x="4394200" y="2660650"/>
          <p14:tracePt t="74780" x="4384675" y="2660650"/>
          <p14:tracePt t="75563" x="4367213" y="2660650"/>
          <p14:tracePt t="75571" x="4357688" y="2660650"/>
          <p14:tracePt t="75580" x="4330700" y="2679700"/>
          <p14:tracePt t="75597" x="4295775" y="2705100"/>
          <p14:tracePt t="75619" x="4286250" y="2705100"/>
          <p14:tracePt t="75630" x="4268788" y="2705100"/>
          <p14:tracePt t="75651" x="4251325" y="2705100"/>
          <p14:tracePt t="75663" x="4241800" y="2714625"/>
          <p14:tracePt t="75723" x="4232275" y="2724150"/>
          <p14:tracePt t="75755" x="4205288" y="2732088"/>
          <p14:tracePt t="75771" x="4197350" y="2759075"/>
          <p14:tracePt t="75787" x="4187825" y="2768600"/>
          <p14:tracePt t="75803" x="4160838" y="2776538"/>
          <p14:tracePt t="75819" x="4152900" y="2822575"/>
          <p14:tracePt t="75835" x="4125913" y="2840038"/>
          <p14:tracePt t="75843" x="4108450" y="2867025"/>
          <p14:tracePt t="75851" x="4098925" y="2894013"/>
          <p14:tracePt t="75863" x="4089400" y="2901950"/>
          <p14:tracePt t="75879" x="4054475" y="2965450"/>
          <p14:tracePt t="75896" x="4044950" y="3000375"/>
          <p14:tracePt t="75929" x="4027488" y="3017838"/>
          <p14:tracePt t="75946" x="4010025" y="3044825"/>
          <p14:tracePt t="75996" x="4010025" y="3054350"/>
          <p14:tracePt t="76043" x="3990975" y="3071813"/>
          <p14:tracePt t="76059" x="3990975" y="3081338"/>
          <p14:tracePt t="76067" x="3983038" y="3116263"/>
          <p14:tracePt t="76091" x="3973513" y="3125788"/>
          <p14:tracePt t="76099" x="3973513" y="3133725"/>
          <p14:tracePt t="76115" x="3965575" y="3170238"/>
          <p14:tracePt t="76131" x="3956050" y="3179763"/>
          <p14:tracePt t="76155" x="3938588" y="3187700"/>
          <p14:tracePt t="77011" x="3946525" y="3197225"/>
          <p14:tracePt t="77083" x="3956050" y="3197225"/>
          <p14:tracePt t="77131" x="3965575" y="3197225"/>
          <p14:tracePt t="77163" x="3983038" y="3197225"/>
          <p14:tracePt t="77180" x="3990975" y="3197225"/>
          <p14:tracePt t="77196" x="4010025" y="3197225"/>
          <p14:tracePt t="77203" x="4017963" y="3197225"/>
          <p14:tracePt t="77219" x="4037013" y="3197225"/>
          <p14:tracePt t="77283" x="4044950" y="3197225"/>
          <p14:tracePt t="77299" x="4054475" y="3197225"/>
          <p14:tracePt t="77307" x="4062413" y="3197225"/>
          <p14:tracePt t="77339" x="4089400" y="3197225"/>
          <p14:tracePt t="77355" x="4098925" y="3197225"/>
          <p14:tracePt t="77379" x="4108450" y="3197225"/>
          <p14:tracePt t="77411" x="4133850" y="3187700"/>
          <p14:tracePt t="77435" x="4143375" y="3179763"/>
          <p14:tracePt t="77459" x="4152900" y="3179763"/>
          <p14:tracePt t="77475" x="4160838" y="3179763"/>
          <p14:tracePt t="77483" x="4170363" y="3179763"/>
          <p14:tracePt t="77496" x="4179888" y="3179763"/>
          <p14:tracePt t="77513" x="4205288" y="3179763"/>
          <p14:tracePt t="77530" x="4224338" y="3179763"/>
          <p14:tracePt t="77546" x="4241800" y="3160713"/>
          <p14:tracePt t="77564" x="4276725" y="3160713"/>
          <p14:tracePt t="77580" x="4303713" y="3160713"/>
          <p14:tracePt t="77596" x="4322763" y="3160713"/>
          <p14:tracePt t="77613" x="4348163" y="3160713"/>
          <p14:tracePt t="77630" x="4367213" y="3160713"/>
          <p14:tracePt t="77646" x="4375150" y="3160713"/>
          <p14:tracePt t="77663" x="4402138" y="3160713"/>
          <p14:tracePt t="77679" x="4419600" y="3160713"/>
          <p14:tracePt t="77696" x="4456113" y="3152775"/>
          <p14:tracePt t="77713" x="4473575" y="3152775"/>
          <p14:tracePt t="77730" x="4483100" y="3152775"/>
          <p14:tracePt t="77746" x="4527550" y="3143250"/>
          <p14:tracePt t="77763" x="4572000" y="3143250"/>
          <p14:tracePt t="77779" x="4616450" y="3143250"/>
          <p14:tracePt t="77796" x="4643438" y="3143250"/>
          <p14:tracePt t="77813" x="4679950" y="3143250"/>
          <p14:tracePt t="77830" x="4697413" y="3143250"/>
          <p14:tracePt t="77846" x="4724400" y="3143250"/>
          <p14:tracePt t="77863" x="4732338" y="3143250"/>
          <p14:tracePt t="77879" x="4741863" y="3143250"/>
          <p14:tracePt t="77896" x="4751388" y="3143250"/>
          <p14:tracePt t="77912" x="4776788" y="3143250"/>
          <p14:tracePt t="77930" x="4786313" y="3143250"/>
          <p14:tracePt t="77963" x="4795838" y="3143250"/>
          <p14:tracePt t="78523" x="4803775" y="3143250"/>
          <p14:tracePt t="78539" x="4822825" y="3143250"/>
          <p14:tracePt t="78555" x="4840288" y="3143250"/>
          <p14:tracePt t="78571" x="4848225" y="3143250"/>
          <p14:tracePt t="78587" x="4857750" y="3143250"/>
          <p14:tracePt t="78596" x="4875213" y="3143250"/>
          <p14:tracePt t="78603" x="4884738" y="3143250"/>
          <p14:tracePt t="78613" x="4902200" y="3143250"/>
          <p14:tracePt t="78629" x="4938713" y="3143250"/>
          <p14:tracePt t="78646" x="4965700" y="3143250"/>
          <p14:tracePt t="78663" x="5010150" y="3143250"/>
          <p14:tracePt t="78680" x="5054600" y="3143250"/>
          <p14:tracePt t="78696" x="5108575" y="3143250"/>
          <p14:tracePt t="78712" x="5170488" y="3143250"/>
          <p14:tracePt t="78729" x="5232400" y="3143250"/>
          <p14:tracePt t="78746" x="5295900" y="3143250"/>
          <p14:tracePt t="78763" x="5340350" y="3143250"/>
          <p14:tracePt t="78780" x="5348288" y="3143250"/>
          <p14:tracePt t="78796" x="5357813" y="3143250"/>
          <p14:tracePt t="78813" x="5367338" y="3143250"/>
          <p14:tracePt t="78829" x="5375275" y="3143250"/>
          <p14:tracePt t="78846" x="5411788" y="3143250"/>
          <p14:tracePt t="78863" x="5438775" y="3143250"/>
          <p14:tracePt t="78880" x="5465763" y="3143250"/>
          <p14:tracePt t="78896" x="5491163" y="3143250"/>
          <p14:tracePt t="78913" x="5527675" y="3143250"/>
          <p14:tracePt t="78929" x="5554663" y="3143250"/>
          <p14:tracePt t="78946" x="5562600" y="3143250"/>
          <p14:tracePt t="78963" x="5581650" y="3143250"/>
          <p14:tracePt t="78996" x="5599113" y="3143250"/>
          <p14:tracePt t="79027" x="5608638" y="3143250"/>
          <p14:tracePt t="79043" x="5616575" y="3143250"/>
          <p14:tracePt t="79051" x="5626100" y="3143250"/>
          <p14:tracePt t="79063" x="5653088" y="3143250"/>
          <p14:tracePt t="79080" x="5661025" y="3143250"/>
          <p14:tracePt t="79096" x="5680075" y="3143250"/>
          <p14:tracePt t="79139" x="5705475" y="3143250"/>
          <p14:tracePt t="79155" x="5715000" y="3143250"/>
          <p14:tracePt t="79164" x="5724525" y="3143250"/>
          <p14:tracePt t="79180" x="5759450" y="3143250"/>
          <p14:tracePt t="79196" x="5786438" y="3143250"/>
          <p14:tracePt t="79213" x="5822950" y="3143250"/>
          <p14:tracePt t="79229" x="5867400" y="3143250"/>
          <p14:tracePt t="79246" x="5894388" y="3143250"/>
          <p14:tracePt t="79263" x="5902325" y="3143250"/>
          <p14:tracePt t="79279" x="5929313" y="3143250"/>
          <p14:tracePt t="79296" x="5956300" y="3143250"/>
          <p14:tracePt t="79313" x="5973763" y="3143250"/>
          <p14:tracePt t="79329" x="5991225" y="3143250"/>
          <p14:tracePt t="79346" x="6010275" y="3143250"/>
          <p14:tracePt t="79363" x="6027738" y="3143250"/>
          <p14:tracePt t="79380" x="6045200" y="3125788"/>
          <p14:tracePt t="79396" x="6054725" y="3125788"/>
          <p14:tracePt t="79413" x="6081713" y="3125788"/>
          <p14:tracePt t="79429" x="6099175" y="3125788"/>
          <p14:tracePt t="79446" x="6134100" y="3125788"/>
          <p14:tracePt t="79479" x="6143625" y="3125788"/>
          <p14:tracePt t="79819" x="6153150" y="3125788"/>
          <p14:tracePt t="79843" x="6161088" y="3125788"/>
          <p14:tracePt t="79851" x="6170613" y="3125788"/>
          <p14:tracePt t="79862" x="6197600" y="3125788"/>
          <p14:tracePt t="79879" x="6242050" y="3125788"/>
          <p14:tracePt t="79896" x="6296025" y="3125788"/>
          <p14:tracePt t="79913" x="6375400" y="3125788"/>
          <p14:tracePt t="79929" x="6465888" y="3143250"/>
          <p14:tracePt t="79946" x="6562725" y="3143250"/>
          <p14:tracePt t="79963" x="6688138" y="3152775"/>
          <p14:tracePt t="79980" x="6724650" y="3152775"/>
          <p14:tracePt t="79996" x="6769100" y="3152775"/>
          <p14:tracePt t="80013" x="6813550" y="3152775"/>
          <p14:tracePt t="80029" x="6840538" y="3152775"/>
          <p14:tracePt t="80046" x="6867525" y="3152775"/>
          <p14:tracePt t="80062" x="6894513" y="3152775"/>
          <p14:tracePt t="80079" x="6919913" y="3152775"/>
          <p14:tracePt t="80096" x="6946900" y="3152775"/>
          <p14:tracePt t="80113" x="6965950" y="3152775"/>
          <p14:tracePt t="80129" x="6983413" y="3152775"/>
          <p14:tracePt t="80146" x="7000875" y="3152775"/>
          <p14:tracePt t="80163" x="7018338" y="3152775"/>
          <p14:tracePt t="80180" x="7054850" y="3152775"/>
          <p14:tracePt t="80196" x="7099300" y="3152775"/>
          <p14:tracePt t="80213" x="7108825" y="3152775"/>
          <p14:tracePt t="80229" x="7153275" y="3152775"/>
          <p14:tracePt t="80246" x="7180263" y="3152775"/>
          <p14:tracePt t="80263" x="7205663" y="3152775"/>
          <p14:tracePt t="80279" x="7215188" y="3152775"/>
          <p14:tracePt t="80296" x="7232650" y="3152775"/>
          <p14:tracePt t="80313" x="7242175" y="3152775"/>
          <p14:tracePt t="80329" x="7286625" y="3152775"/>
          <p14:tracePt t="80346" x="7313613" y="3152775"/>
          <p14:tracePt t="80363" x="7340600" y="3152775"/>
          <p14:tracePt t="80379" x="7348538" y="3152775"/>
          <p14:tracePt t="80396" x="7375525" y="3152775"/>
          <p14:tracePt t="80413" x="7394575" y="3152775"/>
          <p14:tracePt t="80429" x="7412038" y="3152775"/>
          <p14:tracePt t="80446" x="7446963" y="3152775"/>
          <p14:tracePt t="80463" x="7456488" y="3152775"/>
          <p14:tracePt t="80479" x="7466013" y="3152775"/>
          <p14:tracePt t="80496" x="7473950" y="3152775"/>
          <p14:tracePt t="80547" x="7500938" y="3152775"/>
          <p14:tracePt t="80563" x="7510463" y="3152775"/>
          <p14:tracePt t="80571" x="7518400" y="3152775"/>
          <p14:tracePt t="80580" x="7527925" y="3152775"/>
          <p14:tracePt t="80597" x="7554913" y="3152775"/>
          <p14:tracePt t="80613" x="7562850" y="3152775"/>
          <p14:tracePt t="80667" x="7572375" y="3152775"/>
          <p14:tracePt t="81043" x="7581900" y="3152775"/>
          <p14:tracePt t="81051" x="7626350" y="3152775"/>
          <p14:tracePt t="81062" x="7715250" y="3152775"/>
          <p14:tracePt t="81079" x="8027988" y="3152775"/>
          <p14:tracePt t="81096" x="8224838" y="3152775"/>
          <p14:tracePt t="81112" x="8296275" y="3152775"/>
          <p14:tracePt t="81129" x="8331200" y="3152775"/>
          <p14:tracePt t="81787" x="8340725" y="3152775"/>
          <p14:tracePt t="82251" x="8323263" y="3160713"/>
          <p14:tracePt t="82259" x="8296275" y="3179763"/>
          <p14:tracePt t="82267" x="8269288" y="3179763"/>
          <p14:tracePt t="82279" x="8232775" y="3179763"/>
          <p14:tracePt t="82296" x="8170863" y="3179763"/>
          <p14:tracePt t="82312" x="8081963" y="3179763"/>
          <p14:tracePt t="82329" x="7867650" y="3179763"/>
          <p14:tracePt t="82346" x="7608888" y="3179763"/>
          <p14:tracePt t="82363" x="7269163" y="3179763"/>
          <p14:tracePt t="82380" x="6348413" y="3179763"/>
          <p14:tracePt t="82397" x="5795963" y="3179763"/>
          <p14:tracePt t="82413" x="5313363" y="3179763"/>
          <p14:tracePt t="82429" x="4983163" y="3179763"/>
          <p14:tracePt t="82446" x="4894263" y="3179763"/>
          <p14:tracePt t="82462" x="4822825" y="3187700"/>
          <p14:tracePt t="82479" x="4776788" y="3205163"/>
          <p14:tracePt t="82496" x="4751388" y="3214688"/>
          <p14:tracePt t="82512" x="4714875" y="3224213"/>
          <p14:tracePt t="82529" x="4705350" y="3232150"/>
          <p14:tracePt t="82546" x="4679950" y="3232150"/>
          <p14:tracePt t="82562" x="4670425" y="3241675"/>
          <p14:tracePt t="82580" x="4652963" y="3241675"/>
          <p14:tracePt t="82596" x="4616450" y="3251200"/>
          <p14:tracePt t="82613" x="4562475" y="3251200"/>
          <p14:tracePt t="82629" x="4483100" y="3268663"/>
          <p14:tracePt t="82646" x="4402138" y="3268663"/>
          <p14:tracePt t="82662" x="4268788" y="3313113"/>
          <p14:tracePt t="82679" x="4160838" y="3313113"/>
          <p14:tracePt t="82696" x="4098925" y="3322638"/>
          <p14:tracePt t="82712" x="4071938" y="3322638"/>
          <p14:tracePt t="82729" x="4054475" y="3330575"/>
          <p14:tracePt t="82746" x="4027488" y="3330575"/>
          <p14:tracePt t="82779" x="4017963" y="3330575"/>
          <p14:tracePt t="82827" x="3983038" y="3330575"/>
          <p14:tracePt t="82835" x="3956050" y="3357563"/>
          <p14:tracePt t="82867" x="3938588" y="3357563"/>
          <p14:tracePt t="82883" x="3929063" y="3357563"/>
          <p14:tracePt t="82891" x="3902075" y="3357563"/>
          <p14:tracePt t="82899" x="3867150" y="3357563"/>
          <p14:tracePt t="82912" x="3857625" y="3357563"/>
          <p14:tracePt t="82929" x="3813175" y="3357563"/>
          <p14:tracePt t="82946" x="3803650" y="3357563"/>
          <p14:tracePt t="82962" x="3795713" y="3357563"/>
          <p14:tracePt t="83035" x="3776663" y="3348038"/>
          <p14:tracePt t="83051" x="3786188" y="3348038"/>
          <p14:tracePt t="83059" x="3803650" y="3330575"/>
          <p14:tracePt t="83075" x="3813175" y="3330575"/>
          <p14:tracePt t="83083" x="3848100" y="3330575"/>
          <p14:tracePt t="83096" x="3857625" y="3330575"/>
          <p14:tracePt t="83112" x="3902075" y="3313113"/>
          <p14:tracePt t="83129" x="3929063" y="3313113"/>
          <p14:tracePt t="83146" x="3973513" y="3313113"/>
          <p14:tracePt t="83163" x="4000500" y="3313113"/>
          <p14:tracePt t="83180" x="4071938" y="3313113"/>
          <p14:tracePt t="83196" x="4143375" y="3313113"/>
          <p14:tracePt t="83213" x="4205288" y="3313113"/>
          <p14:tracePt t="83229" x="4232275" y="3313113"/>
          <p14:tracePt t="83246" x="4251325" y="3313113"/>
          <p14:tracePt t="83262" x="4259263" y="3313113"/>
          <p14:tracePt t="83279" x="4268788" y="3313113"/>
          <p14:tracePt t="83296" x="4303713" y="3313113"/>
          <p14:tracePt t="83312" x="4322763" y="3313113"/>
          <p14:tracePt t="83329" x="4357688" y="3313113"/>
          <p14:tracePt t="83346" x="4375150" y="3313113"/>
          <p14:tracePt t="83362" x="4411663" y="3313113"/>
          <p14:tracePt t="83379" x="4419600" y="3313113"/>
          <p14:tracePt t="83963" x="4429125" y="3313113"/>
          <p14:tracePt t="84115" x="4438650" y="3313113"/>
          <p14:tracePt t="84131" x="4465638" y="3313113"/>
          <p14:tracePt t="84147" x="4473575" y="3313113"/>
          <p14:tracePt t="84163" x="4483100" y="3313113"/>
          <p14:tracePt t="84251" x="4491038" y="3313113"/>
          <p14:tracePt t="84283" x="4510088" y="3313113"/>
          <p14:tracePt t="84291" x="4527550" y="3313113"/>
          <p14:tracePt t="84315" x="4537075" y="3313113"/>
          <p14:tracePt t="84331" x="4545013" y="3313113"/>
          <p14:tracePt t="84347" x="4562475" y="3313113"/>
          <p14:tracePt t="84371" x="4572000" y="3313113"/>
          <p14:tracePt t="84387" x="4581525" y="3313113"/>
          <p14:tracePt t="84411" x="4598988" y="3313113"/>
          <p14:tracePt t="84429" x="4616450" y="3313113"/>
          <p14:tracePt t="84435" x="4625975" y="3313113"/>
          <p14:tracePt t="84451" x="4633913" y="3313113"/>
          <p14:tracePt t="84462" x="4643438" y="3313113"/>
          <p14:tracePt t="84479" x="4679950" y="3313113"/>
          <p14:tracePt t="84496" x="4697413" y="3313113"/>
          <p14:tracePt t="84512" x="4741863" y="3313113"/>
          <p14:tracePt t="84529" x="4776788" y="3313113"/>
          <p14:tracePt t="84546" x="4786313" y="3313113"/>
          <p14:tracePt t="84562" x="4795838" y="3313113"/>
          <p14:tracePt t="84580" x="4830763" y="3313113"/>
          <p14:tracePt t="84613" x="4840288" y="3313113"/>
          <p14:tracePt t="85507" x="4884738" y="3313113"/>
          <p14:tracePt t="85515" x="4956175" y="3313113"/>
          <p14:tracePt t="85529" x="5027613" y="3313113"/>
          <p14:tracePt t="85546" x="5143500" y="3303588"/>
          <p14:tracePt t="85563" x="5205413" y="3295650"/>
          <p14:tracePt t="85579" x="5259388" y="3276600"/>
          <p14:tracePt t="85715" x="5286375" y="3251200"/>
          <p14:tracePt t="85723" x="5286375" y="3241675"/>
          <p14:tracePt t="85731" x="5295900" y="3224213"/>
          <p14:tracePt t="85746" x="5313363" y="3205163"/>
          <p14:tracePt t="85762" x="5322888" y="3160713"/>
          <p14:tracePt t="85780" x="5330825" y="3133725"/>
          <p14:tracePt t="85796" x="5340350" y="3089275"/>
          <p14:tracePt t="85812" x="5367338" y="3062288"/>
          <p14:tracePt t="88611" x="5375275" y="3054350"/>
          <p14:tracePt t="90035" x="5384800" y="3054350"/>
          <p14:tracePt t="90075" x="5402263" y="3054350"/>
          <p14:tracePt t="90099" x="5411788" y="3054350"/>
          <p14:tracePt t="90115" x="5419725" y="3054350"/>
          <p14:tracePt t="90123" x="5438775" y="3054350"/>
          <p14:tracePt t="90139" x="5456238" y="3054350"/>
          <p14:tracePt t="90155" x="5465763" y="3054350"/>
          <p14:tracePt t="90164" x="5473700" y="3054350"/>
          <p14:tracePt t="90180" x="5483225" y="3054350"/>
          <p14:tracePt t="90197" x="5510213" y="3054350"/>
          <p14:tracePt t="90212" x="5518150" y="3054350"/>
          <p14:tracePt t="90229" x="5527675" y="3054350"/>
          <p14:tracePt t="90251" x="5537200" y="3054350"/>
          <p14:tracePt t="90283" x="5562600" y="3054350"/>
          <p14:tracePt t="90307" x="5572125" y="3054350"/>
          <p14:tracePt t="90315" x="5589588" y="3054350"/>
          <p14:tracePt t="90347" x="5616575" y="3054350"/>
          <p14:tracePt t="90355" x="5626100" y="3054350"/>
          <p14:tracePt t="90364" x="5634038" y="3054350"/>
          <p14:tracePt t="90380" x="5643563" y="3054350"/>
          <p14:tracePt t="90396" x="5680075" y="3054350"/>
          <p14:tracePt t="90412" x="5688013" y="3054350"/>
          <p14:tracePt t="93075" x="5732463" y="3054350"/>
          <p14:tracePt t="93083" x="5759450" y="3054350"/>
          <p14:tracePt t="93095" x="5813425" y="3071813"/>
          <p14:tracePt t="93112" x="5822950" y="3071813"/>
          <p14:tracePt t="93131" x="5848350" y="3071813"/>
          <p14:tracePt t="93195" x="5857875" y="3071813"/>
          <p14:tracePt t="93267" x="5867400" y="3071813"/>
          <p14:tracePt t="96859" x="5875338" y="3089275"/>
          <p14:tracePt t="101515" x="5867400" y="3089275"/>
          <p14:tracePt t="101563" x="5857875" y="3089275"/>
          <p14:tracePt t="101571" x="5830888" y="3098800"/>
          <p14:tracePt t="101579" x="5822950" y="3098800"/>
          <p14:tracePt t="101597" x="5803900" y="3108325"/>
          <p14:tracePt t="102763" x="5786438" y="3116263"/>
          <p14:tracePt t="102771" x="5768975" y="3125788"/>
          <p14:tracePt t="102787" x="5741988" y="3143250"/>
          <p14:tracePt t="102867" x="5732463" y="3152775"/>
          <p14:tracePt t="102899" x="5724525" y="3160713"/>
          <p14:tracePt t="102907" x="5715000" y="3160713"/>
          <p14:tracePt t="102915" x="5705475" y="3170238"/>
          <p14:tracePt t="102939" x="5688013" y="3179763"/>
          <p14:tracePt t="102963" x="5680075" y="3187700"/>
          <p14:tracePt t="103019" x="5670550" y="3205163"/>
          <p14:tracePt t="103035" x="5653088" y="3214688"/>
          <p14:tracePt t="103051" x="5626100" y="3241675"/>
          <p14:tracePt t="103067" x="5616575" y="3241675"/>
          <p14:tracePt t="103075" x="5589588" y="3251200"/>
          <p14:tracePt t="103091" x="5572125" y="3251200"/>
          <p14:tracePt t="103099" x="5545138" y="3251200"/>
          <p14:tracePt t="103112" x="5537200" y="3259138"/>
          <p14:tracePt t="103243" x="5527675" y="3259138"/>
          <p14:tracePt t="103251" x="5518150" y="3259138"/>
          <p14:tracePt t="103261" x="5483225" y="3259138"/>
          <p14:tracePt t="103278" x="5465763" y="3259138"/>
          <p14:tracePt t="103295" x="5429250" y="3259138"/>
          <p14:tracePt t="103312" x="5419725" y="3259138"/>
          <p14:tracePt t="103328" x="5375275" y="3251200"/>
          <p14:tracePt t="103379" x="5367338" y="3251200"/>
          <p14:tracePt t="103411" x="5348288" y="3251200"/>
          <p14:tracePt t="103435" x="5322888" y="3251200"/>
          <p14:tracePt t="103451" x="5295900" y="3251200"/>
          <p14:tracePt t="103475" x="5276850" y="3251200"/>
          <p14:tracePt t="103491" x="5259388" y="3251200"/>
          <p14:tracePt t="103499" x="5251450" y="3251200"/>
          <p14:tracePt t="103512" x="5241925" y="3251200"/>
          <p14:tracePt t="103528" x="5224463" y="3251200"/>
          <p14:tracePt t="103545" x="5197475" y="3232150"/>
          <p14:tracePt t="103562" x="5187950" y="3232150"/>
          <p14:tracePt t="103563" x="5153025" y="3214688"/>
          <p14:tracePt t="103579" x="5133975" y="3214688"/>
          <p14:tracePt t="103595" x="4991100" y="3170238"/>
          <p14:tracePt t="103612" x="4884738" y="3143250"/>
          <p14:tracePt t="103628" x="4803775" y="3116263"/>
          <p14:tracePt t="103645" x="4724400" y="3089275"/>
          <p14:tracePt t="103661" x="4660900" y="3071813"/>
          <p14:tracePt t="103679" x="4598988" y="3054350"/>
          <p14:tracePt t="103695" x="4581525" y="3054350"/>
          <p14:tracePt t="103712" x="4545013" y="3054350"/>
          <p14:tracePt t="103728" x="4518025" y="3054350"/>
          <p14:tracePt t="103745" x="4473575" y="3054350"/>
          <p14:tracePt t="103761" x="4438650" y="3054350"/>
          <p14:tracePt t="103779" x="4394200" y="3054350"/>
          <p14:tracePt t="103795" x="4357688" y="3044825"/>
          <p14:tracePt t="103812" x="4348163" y="3044825"/>
          <p14:tracePt t="103828" x="4330700" y="3044825"/>
          <p14:tracePt t="103845" x="4313238" y="3044825"/>
          <p14:tracePt t="103861" x="4286250" y="3044825"/>
          <p14:tracePt t="103878" x="4259263" y="3044825"/>
          <p14:tracePt t="103895" x="4232275" y="3044825"/>
          <p14:tracePt t="103912" x="4205288" y="3044825"/>
          <p14:tracePt t="103928" x="4187825" y="3044825"/>
          <p14:tracePt t="103945" x="4152900" y="3044825"/>
          <p14:tracePt t="103962" x="4133850" y="3044825"/>
          <p14:tracePt t="103978" x="4108450" y="3054350"/>
          <p14:tracePt t="103995" x="4098925" y="3054350"/>
          <p14:tracePt t="104029" x="4089400" y="3054350"/>
          <p14:tracePt t="104045" x="4071938" y="3062288"/>
          <p14:tracePt t="104061" x="4017963" y="3089275"/>
          <p14:tracePt t="104078" x="4000500" y="3108325"/>
          <p14:tracePt t="104095" x="3983038" y="3116263"/>
          <p14:tracePt t="104111" x="3973513" y="3133725"/>
          <p14:tracePt t="104145" x="3956050" y="3133725"/>
          <p14:tracePt t="104161" x="3946525" y="3143250"/>
          <p14:tracePt t="104195" x="3946525" y="3152775"/>
          <p14:tracePt t="104203" x="3938588" y="3160713"/>
          <p14:tracePt t="104213" x="3929063" y="3170238"/>
          <p14:tracePt t="104229" x="3929063" y="3187700"/>
          <p14:tracePt t="104245" x="3929063" y="3205163"/>
          <p14:tracePt t="104261" x="3929063" y="3214688"/>
          <p14:tracePt t="104278" x="3919538" y="3232150"/>
          <p14:tracePt t="104315" x="3919538" y="3241675"/>
          <p14:tracePt t="104328" x="3919538" y="3251200"/>
          <p14:tracePt t="104345" x="3919538" y="3276600"/>
          <p14:tracePt t="104363" x="3929063" y="3303588"/>
          <p14:tracePt t="104378" x="3929063" y="3313113"/>
          <p14:tracePt t="104395" x="3946525" y="3322638"/>
          <p14:tracePt t="104412" x="3956050" y="3348038"/>
          <p14:tracePt t="104428" x="3965575" y="3367088"/>
          <p14:tracePt t="104461" x="3973513" y="3367088"/>
          <p14:tracePt t="104478" x="3983038" y="3375025"/>
          <p14:tracePt t="104495" x="3990975" y="3375025"/>
          <p14:tracePt t="104512" x="4027488" y="3375025"/>
          <p14:tracePt t="104528" x="4044950" y="3375025"/>
          <p14:tracePt t="104545" x="4071938" y="3375025"/>
          <p14:tracePt t="104562" x="4089400" y="3384550"/>
          <p14:tracePt t="104587" x="4108450" y="3384550"/>
          <p14:tracePt t="104603" x="4125913" y="3384550"/>
          <p14:tracePt t="104613" x="4133850" y="3384550"/>
          <p14:tracePt t="104629" x="4143375" y="3384550"/>
          <p14:tracePt t="104645" x="4152900" y="3384550"/>
          <p14:tracePt t="104661" x="4187825" y="3384550"/>
          <p14:tracePt t="104678" x="4232275" y="3384550"/>
          <p14:tracePt t="104695" x="4251325" y="3384550"/>
          <p14:tracePt t="104711" x="4295775" y="3384550"/>
          <p14:tracePt t="104728" x="4313238" y="3384550"/>
          <p14:tracePt t="104745" x="4348163" y="3384550"/>
          <p14:tracePt t="104761" x="4357688" y="3384550"/>
          <p14:tracePt t="104778" x="4367213" y="3384550"/>
          <p14:tracePt t="104795" x="4402138" y="3384550"/>
          <p14:tracePt t="104812" x="4446588" y="3384550"/>
          <p14:tracePt t="104828" x="4465638" y="3384550"/>
          <p14:tracePt t="104845" x="4500563" y="3384550"/>
          <p14:tracePt t="104861" x="4518025" y="3384550"/>
          <p14:tracePt t="104878" x="4545013" y="3384550"/>
          <p14:tracePt t="104895" x="4562475" y="3384550"/>
          <p14:tracePt t="104911" x="4572000" y="3384550"/>
          <p14:tracePt t="104945" x="4581525" y="3384550"/>
          <p14:tracePt t="104961" x="4598988" y="3384550"/>
          <p14:tracePt t="104978" x="4608513" y="3384550"/>
          <p14:tracePt t="104995" x="4625975" y="3384550"/>
          <p14:tracePt t="105012" x="4652963" y="3384550"/>
          <p14:tracePt t="105028" x="4687888" y="3384550"/>
          <p14:tracePt t="105045" x="4714875" y="3384550"/>
          <p14:tracePt t="105061" x="4759325" y="3394075"/>
          <p14:tracePt t="105078" x="4795838" y="3394075"/>
          <p14:tracePt t="105095" x="4840288" y="3394075"/>
          <p14:tracePt t="105111" x="4875213" y="3394075"/>
          <p14:tracePt t="105128" x="4894263" y="3394075"/>
          <p14:tracePt t="105145" x="4902200" y="3394075"/>
          <p14:tracePt t="105459" x="4929188" y="3394075"/>
          <p14:tracePt t="105467" x="4938713" y="3394075"/>
          <p14:tracePt t="105478" x="4946650" y="3394075"/>
          <p14:tracePt t="105495" x="4973638" y="3394075"/>
          <p14:tracePt t="105511" x="4991100" y="3394075"/>
          <p14:tracePt t="105528" x="5000625" y="3384550"/>
          <p14:tracePt t="105561" x="5000625" y="3375025"/>
          <p14:tracePt t="105578" x="5010150" y="3367088"/>
          <p14:tracePt t="105595" x="5010150" y="3322638"/>
          <p14:tracePt t="105612" x="5010150" y="3313113"/>
          <p14:tracePt t="105628" x="5010150" y="3295650"/>
          <p14:tracePt t="105645" x="5010150" y="3268663"/>
          <p14:tracePt t="105661" x="5010150" y="3251200"/>
          <p14:tracePt t="105695" x="5010150" y="3232150"/>
          <p14:tracePt t="105711" x="5000625" y="3205163"/>
          <p14:tracePt t="105728" x="4973638" y="3197225"/>
          <p14:tracePt t="105745" x="4894263" y="3160713"/>
          <p14:tracePt t="105761" x="4867275" y="3143250"/>
          <p14:tracePt t="105778" x="4822825" y="3143250"/>
          <p14:tracePt t="105795" x="4776788" y="3133725"/>
          <p14:tracePt t="105812" x="4759325" y="3133725"/>
          <p14:tracePt t="105828" x="4724400" y="3133725"/>
          <p14:tracePt t="105845" x="4705350" y="3133725"/>
          <p14:tracePt t="105861" x="4652963" y="3133725"/>
          <p14:tracePt t="105878" x="4589463" y="3133725"/>
          <p14:tracePt t="105895" x="4545013" y="3133725"/>
          <p14:tracePt t="105911" x="4518025" y="3133725"/>
          <p14:tracePt t="105928" x="4483100" y="3133725"/>
          <p14:tracePt t="105945" x="4438650" y="3133725"/>
          <p14:tracePt t="105961" x="4375150" y="3133725"/>
          <p14:tracePt t="105978" x="4348163" y="3133725"/>
          <p14:tracePt t="105995" x="4303713" y="3133725"/>
          <p14:tracePt t="106012" x="4268788" y="3133725"/>
          <p14:tracePt t="106028" x="4241800" y="3133725"/>
          <p14:tracePt t="106045" x="4205288" y="3133725"/>
          <p14:tracePt t="106061" x="4187825" y="3133725"/>
          <p14:tracePt t="106078" x="4152900" y="3133725"/>
          <p14:tracePt t="106095" x="4133850" y="3133725"/>
          <p14:tracePt t="106128" x="4116388" y="3133725"/>
          <p14:tracePt t="106147" x="4108450" y="3133725"/>
          <p14:tracePt t="106163" x="4089400" y="3133725"/>
          <p14:tracePt t="106178" x="4081463" y="3143250"/>
          <p14:tracePt t="106195" x="4054475" y="3160713"/>
          <p14:tracePt t="106212" x="4044950" y="3170238"/>
          <p14:tracePt t="106245" x="4027488" y="3179763"/>
          <p14:tracePt t="106261" x="4017963" y="3187700"/>
          <p14:tracePt t="106283" x="4017963" y="3197225"/>
          <p14:tracePt t="106295" x="4017963" y="3205163"/>
          <p14:tracePt t="106311" x="4017963" y="3232150"/>
          <p14:tracePt t="106328" x="4017963" y="3251200"/>
          <p14:tracePt t="106345" x="4017963" y="3268663"/>
          <p14:tracePt t="106361" x="4017963" y="3303588"/>
          <p14:tracePt t="106378" x="4017963" y="3313113"/>
          <p14:tracePt t="106395" x="4044950" y="3357563"/>
          <p14:tracePt t="106412" x="4098925" y="3367088"/>
          <p14:tracePt t="106429" x="4197350" y="3367088"/>
          <p14:tracePt t="106445" x="4303713" y="3367088"/>
          <p14:tracePt t="106461" x="4394200" y="3367088"/>
          <p14:tracePt t="106478" x="4483100" y="3367088"/>
          <p14:tracePt t="106495" x="4545013" y="3367088"/>
          <p14:tracePt t="106511" x="4608513" y="3367088"/>
          <p14:tracePt t="106528" x="4670425" y="3367088"/>
          <p14:tracePt t="106545" x="4687888" y="3367088"/>
          <p14:tracePt t="106561" x="4741863" y="3367088"/>
          <p14:tracePt t="106578" x="4803775" y="3367088"/>
          <p14:tracePt t="106595" x="4875213" y="3367088"/>
          <p14:tracePt t="106612" x="4919663" y="3367088"/>
          <p14:tracePt t="106629" x="4965700" y="3367088"/>
          <p14:tracePt t="106645" x="4983163" y="3367088"/>
          <p14:tracePt t="106661" x="5018088" y="3367088"/>
          <p14:tracePt t="106678" x="5027613" y="3367088"/>
          <p14:tracePt t="106695" x="5054600" y="3367088"/>
          <p14:tracePt t="106711" x="5062538" y="3367088"/>
          <p14:tracePt t="106728" x="5072063" y="3357563"/>
          <p14:tracePt t="106761" x="5081588" y="3348038"/>
          <p14:tracePt t="106859" x="5081588" y="3322638"/>
          <p14:tracePt t="106883" x="5081588" y="3313113"/>
          <p14:tracePt t="106915" x="5072063" y="3303588"/>
          <p14:tracePt t="106923" x="5062538" y="3295650"/>
          <p14:tracePt t="106947" x="5037138" y="3286125"/>
          <p14:tracePt t="106955" x="5027613" y="3286125"/>
          <p14:tracePt t="106963" x="5000625" y="3259138"/>
          <p14:tracePt t="106978" x="4991100" y="3251200"/>
          <p14:tracePt t="106995" x="4946650" y="3241675"/>
          <p14:tracePt t="107012" x="4911725" y="3241675"/>
          <p14:tracePt t="107028" x="4894263" y="3224213"/>
          <p14:tracePt t="107045" x="4857750" y="3214688"/>
          <p14:tracePt t="107062" x="4848225" y="3205163"/>
          <p14:tracePt t="107078" x="4813300" y="3197225"/>
          <p14:tracePt t="107095" x="4795838" y="3197225"/>
          <p14:tracePt t="107111" x="4786313" y="3197225"/>
          <p14:tracePt t="107128" x="4751388" y="3179763"/>
          <p14:tracePt t="107146" x="4705350" y="3179763"/>
          <p14:tracePt t="107162" x="4670425" y="3170238"/>
          <p14:tracePt t="107179" x="4643438" y="3170238"/>
          <p14:tracePt t="107195" x="4545013" y="3152775"/>
          <p14:tracePt t="107212" x="4473575" y="3152775"/>
          <p14:tracePt t="107228" x="4375150" y="3152775"/>
          <p14:tracePt t="107245" x="4303713" y="3152775"/>
          <p14:tracePt t="107262" x="4214813" y="3152775"/>
          <p14:tracePt t="107278" x="4152900" y="3152775"/>
          <p14:tracePt t="107295" x="4133850" y="3152775"/>
          <p14:tracePt t="107311" x="4098925" y="3152775"/>
          <p14:tracePt t="107328" x="4081463" y="3152775"/>
          <p14:tracePt t="107345" x="4071938" y="3152775"/>
          <p14:tracePt t="107361" x="4044950" y="3152775"/>
          <p14:tracePt t="107378" x="4037013" y="3152775"/>
          <p14:tracePt t="107395" x="4000500" y="3160713"/>
          <p14:tracePt t="107411" x="3990975" y="3160713"/>
          <p14:tracePt t="107429" x="3983038" y="3160713"/>
          <p14:tracePt t="107445" x="3973513" y="3170238"/>
          <p14:tracePt t="107461" x="3946525" y="3197225"/>
          <p14:tracePt t="107491" x="3946525" y="3205163"/>
          <p14:tracePt t="107499" x="3946525" y="3241675"/>
          <p14:tracePt t="107515" x="3946525" y="3251200"/>
          <p14:tracePt t="107532" x="3946525" y="3259138"/>
          <p14:tracePt t="107547" x="3946525" y="3268663"/>
          <p14:tracePt t="107563" x="3946525" y="3286125"/>
          <p14:tracePt t="107580" x="3946525" y="3303588"/>
          <p14:tracePt t="107596" x="3946525" y="3313113"/>
          <p14:tracePt t="107612" x="3956050" y="3330575"/>
          <p14:tracePt t="107628" x="3973513" y="3367088"/>
          <p14:tracePt t="107645" x="4037013" y="3384550"/>
          <p14:tracePt t="107661" x="4054475" y="3394075"/>
          <p14:tracePt t="107679" x="4089400" y="3394075"/>
          <p14:tracePt t="107695" x="4125913" y="3411538"/>
          <p14:tracePt t="107711" x="4152900" y="3429000"/>
          <p14:tracePt t="107728" x="4160838" y="3429000"/>
          <p14:tracePt t="107745" x="4197350" y="3429000"/>
          <p14:tracePt t="107761" x="4241800" y="3429000"/>
          <p14:tracePt t="107778" x="4303713" y="3429000"/>
          <p14:tracePt t="107795" x="4375150" y="3429000"/>
          <p14:tracePt t="107812" x="4510088" y="3429000"/>
          <p14:tracePt t="107829" x="4598988" y="3429000"/>
          <p14:tracePt t="107845" x="4687888" y="3429000"/>
          <p14:tracePt t="107861" x="4751388" y="3429000"/>
          <p14:tracePt t="107878" x="4786313" y="3429000"/>
          <p14:tracePt t="107895" x="4813300" y="3429000"/>
          <p14:tracePt t="107911" x="4822825" y="3429000"/>
          <p14:tracePt t="107928" x="4840288" y="3429000"/>
          <p14:tracePt t="107945" x="4867275" y="3429000"/>
          <p14:tracePt t="107961" x="4875213" y="3419475"/>
          <p14:tracePt t="107978" x="4911725" y="3419475"/>
          <p14:tracePt t="107995" x="4965700" y="3411538"/>
          <p14:tracePt t="108012" x="5000625" y="3411538"/>
          <p14:tracePt t="108028" x="5018088" y="3411538"/>
          <p14:tracePt t="108045" x="5027613" y="3411538"/>
          <p14:tracePt t="108061" x="5054600" y="3402013"/>
          <p14:tracePt t="108099" x="5072063" y="3394075"/>
          <p14:tracePt t="108115" x="5081588" y="3384550"/>
          <p14:tracePt t="108131" x="5099050" y="3357563"/>
          <p14:tracePt t="108163" x="5108575" y="3348038"/>
          <p14:tracePt t="108171" x="5108575" y="3322638"/>
          <p14:tracePt t="108187" x="5108575" y="3313113"/>
          <p14:tracePt t="108196" x="5116513" y="3303588"/>
          <p14:tracePt t="108235" x="5116513" y="3295650"/>
          <p14:tracePt t="108251" x="5116513" y="3276600"/>
          <p14:tracePt t="108275" x="5116513" y="3259138"/>
          <p14:tracePt t="108291" x="5116513" y="3251200"/>
          <p14:tracePt t="108355" x="5116513" y="3241675"/>
          <p14:tracePt t="108395" x="5116513" y="3232150"/>
          <p14:tracePt t="108419" x="5108575" y="3232150"/>
          <p14:tracePt t="108435" x="5089525" y="3232150"/>
          <p14:tracePt t="109275" x="5081588" y="3232150"/>
          <p14:tracePt t="109291" x="5072063" y="3259138"/>
          <p14:tracePt t="109307" x="5072063" y="3268663"/>
          <p14:tracePt t="109315" x="5062538" y="3313113"/>
          <p14:tracePt t="109328" x="5018088" y="3340100"/>
          <p14:tracePt t="109345" x="5010150" y="3348038"/>
          <p14:tracePt t="109361" x="4911725" y="3348038"/>
          <p14:tracePt t="109378" x="4813300" y="3411538"/>
          <p14:tracePt t="109395" x="4741863" y="3455988"/>
          <p14:tracePt t="109755" x="4714875" y="3455988"/>
          <p14:tracePt t="109763" x="4705350" y="3465513"/>
          <p14:tracePt t="109771" x="4697413" y="3473450"/>
          <p14:tracePt t="109795" x="4687888" y="3482975"/>
          <p14:tracePt t="109812" x="4660900" y="3509963"/>
          <p14:tracePt t="109819" x="4643438" y="3509963"/>
          <p14:tracePt t="109829" x="4633913" y="3517900"/>
          <p14:tracePt t="109845" x="4589463" y="3527425"/>
          <p14:tracePt t="109861" x="4527550" y="3527425"/>
          <p14:tracePt t="109878" x="4419600" y="3544888"/>
          <p14:tracePt t="109895" x="4340225" y="3571875"/>
          <p14:tracePt t="109911" x="4276725" y="3581400"/>
          <p14:tracePt t="109928" x="4205288" y="3598863"/>
          <p14:tracePt t="109945" x="4143375" y="3608388"/>
          <p14:tracePt t="109961" x="4108450" y="3608388"/>
          <p14:tracePt t="109978" x="4098925" y="3608388"/>
          <p14:tracePt t="110083" x="4089400" y="3608388"/>
          <p14:tracePt t="110091" x="4081463" y="3608388"/>
          <p14:tracePt t="110099" x="4054475" y="3608388"/>
          <p14:tracePt t="110111" x="4044950" y="3608388"/>
          <p14:tracePt t="110128" x="4010025" y="3633788"/>
          <p14:tracePt t="110145" x="3983038" y="3633788"/>
          <p14:tracePt t="110161" x="3938588" y="3633788"/>
          <p14:tracePt t="110178" x="3875088" y="3633788"/>
          <p14:tracePt t="110195" x="3813175" y="3643313"/>
          <p14:tracePt t="110212" x="3803650" y="3643313"/>
          <p14:tracePt t="110299" x="3768725" y="3652838"/>
          <p14:tracePt t="110339" x="3759200" y="3660775"/>
          <p14:tracePt t="110707" x="3768725" y="3660775"/>
          <p14:tracePt t="110731" x="3776663" y="3660775"/>
          <p14:tracePt t="110739" x="3803650" y="3660775"/>
          <p14:tracePt t="110755" x="3813175" y="3660775"/>
          <p14:tracePt t="110763" x="3822700" y="3660775"/>
          <p14:tracePt t="110779" x="3830638" y="3660775"/>
          <p14:tracePt t="110796" x="3848100" y="3660775"/>
          <p14:tracePt t="110812" x="3867150" y="3660775"/>
          <p14:tracePt t="110829" x="3875088" y="3660775"/>
          <p14:tracePt t="110845" x="3894138" y="3652838"/>
          <p14:tracePt t="110861" x="3902075" y="3643313"/>
          <p14:tracePt t="110878" x="3919538" y="3643313"/>
          <p14:tracePt t="110895" x="3929063" y="3643313"/>
          <p14:tracePt t="110911" x="3956050" y="3643313"/>
          <p14:tracePt t="110928" x="3973513" y="3643313"/>
          <p14:tracePt t="110945" x="4010025" y="3643313"/>
          <p14:tracePt t="110961" x="4044950" y="3633788"/>
          <p14:tracePt t="110978" x="4089400" y="3616325"/>
          <p14:tracePt t="110995" x="4187825" y="3616325"/>
          <p14:tracePt t="111012" x="4251325" y="3608388"/>
          <p14:tracePt t="111028" x="4276725" y="3608388"/>
          <p14:tracePt t="111045" x="4313238" y="3608388"/>
          <p14:tracePt t="111061" x="4330700" y="3608388"/>
          <p14:tracePt t="111078" x="4357688" y="3608388"/>
          <p14:tracePt t="111095" x="4367213" y="3608388"/>
          <p14:tracePt t="111111" x="4375150" y="3608388"/>
          <p14:tracePt t="111128" x="4384675" y="3608388"/>
          <p14:tracePt t="111145" x="4411663" y="3608388"/>
          <p14:tracePt t="111163" x="4419600" y="3608388"/>
          <p14:tracePt t="111179" x="4429125" y="3608388"/>
          <p14:tracePt t="111195" x="4456113" y="3608388"/>
          <p14:tracePt t="111212" x="4473575" y="3608388"/>
          <p14:tracePt t="111245" x="4483100" y="3608388"/>
          <p14:tracePt t="111261" x="4491038" y="3608388"/>
          <p14:tracePt t="111278" x="4510088" y="3608388"/>
          <p14:tracePt t="111295" x="4518025" y="3608388"/>
          <p14:tracePt t="111311" x="4537075" y="3608388"/>
          <p14:tracePt t="111328" x="4545013" y="3608388"/>
          <p14:tracePt t="111345" x="4562475" y="3608388"/>
          <p14:tracePt t="111361" x="4572000" y="3608388"/>
          <p14:tracePt t="111378" x="4589463" y="3608388"/>
          <p14:tracePt t="111394" x="4625975" y="3608388"/>
          <p14:tracePt t="111411" x="4679950" y="3608388"/>
          <p14:tracePt t="111428" x="4724400" y="3608388"/>
          <p14:tracePt t="111445" x="4759325" y="3608388"/>
          <p14:tracePt t="111461" x="4813300" y="3608388"/>
          <p14:tracePt t="111478" x="4875213" y="3608388"/>
          <p14:tracePt t="111494" x="4919663" y="3608388"/>
          <p14:tracePt t="111511" x="4965700" y="3608388"/>
          <p14:tracePt t="111528" x="4973638" y="3608388"/>
          <p14:tracePt t="111545" x="5010150" y="3608388"/>
          <p14:tracePt t="111562" x="5027613" y="3608388"/>
          <p14:tracePt t="111563" x="5037138" y="3608388"/>
          <p14:tracePt t="111579" x="5062538" y="3608388"/>
          <p14:tracePt t="111596" x="5072063" y="3608388"/>
          <p14:tracePt t="111619" x="5081588" y="3608388"/>
          <p14:tracePt t="112171" x="5089525" y="3608388"/>
          <p14:tracePt t="112187" x="5126038" y="3608388"/>
          <p14:tracePt t="112195" x="5153025" y="3633788"/>
          <p14:tracePt t="112203" x="5205413" y="3652838"/>
          <p14:tracePt t="112212" x="5259388" y="3660775"/>
          <p14:tracePt t="112229" x="5465763" y="3714750"/>
          <p14:tracePt t="112245" x="5589588" y="3724275"/>
          <p14:tracePt t="112261" x="5697538" y="3741738"/>
          <p14:tracePt t="112278" x="5759450" y="3741738"/>
          <p14:tracePt t="112295" x="5768975" y="3741738"/>
          <p14:tracePt t="112467" x="5786438" y="3741738"/>
          <p14:tracePt t="112483" x="5795963" y="3741738"/>
          <p14:tracePt t="112499" x="5813425" y="3741738"/>
          <p14:tracePt t="112531" x="5822950" y="3741738"/>
          <p14:tracePt t="112563" x="5830888" y="3741738"/>
          <p14:tracePt t="112611" x="5848350" y="3741738"/>
          <p14:tracePt t="112628" x="5857875" y="3732213"/>
          <p14:tracePt t="112651" x="5867400" y="3714750"/>
          <p14:tracePt t="112661" x="5875338" y="3705225"/>
          <p14:tracePt t="112699" x="5884863" y="3697288"/>
          <p14:tracePt t="113115" x="5894388" y="3697288"/>
          <p14:tracePt t="113123" x="5919788" y="3697288"/>
          <p14:tracePt t="113131" x="5929313" y="3697288"/>
          <p14:tracePt t="113147" x="5938838" y="3697288"/>
          <p14:tracePt t="113171" x="5946775" y="3697288"/>
          <p14:tracePt t="113195" x="5973763" y="3697288"/>
          <p14:tracePt t="113203" x="5983288" y="3697288"/>
          <p14:tracePt t="113219" x="5991225" y="3697288"/>
          <p14:tracePt t="113229" x="6000750" y="3697288"/>
          <p14:tracePt t="113245" x="6027738" y="3697288"/>
          <p14:tracePt t="113261" x="6054725" y="3697288"/>
          <p14:tracePt t="113278" x="6099175" y="3697288"/>
          <p14:tracePt t="113294" x="6143625" y="3697288"/>
          <p14:tracePt t="113311" x="6161088" y="3697288"/>
          <p14:tracePt t="113328" x="6180138" y="3697288"/>
          <p14:tracePt t="113345" x="6197600" y="3687763"/>
          <p14:tracePt t="113361" x="6205538" y="3679825"/>
          <p14:tracePt t="113396" x="6215063" y="3670300"/>
          <p14:tracePt t="113523" x="6232525" y="3670300"/>
          <p14:tracePt t="113539" x="6242050" y="3670300"/>
          <p14:tracePt t="113547" x="6259513" y="3660775"/>
          <p14:tracePt t="113619" x="6269038" y="3660775"/>
          <p14:tracePt t="113635" x="6286500" y="3660775"/>
          <p14:tracePt t="113644" x="6296025" y="3660775"/>
          <p14:tracePt t="114243" x="6323013" y="3660775"/>
          <p14:tracePt t="114251" x="6340475" y="3660775"/>
          <p14:tracePt t="114261" x="6348413" y="3660775"/>
          <p14:tracePt t="114278" x="6357938" y="3660775"/>
          <p14:tracePt t="114294" x="6429375" y="3660775"/>
          <p14:tracePt t="114311" x="6510338" y="3660775"/>
          <p14:tracePt t="114328" x="6554788" y="3660775"/>
          <p14:tracePt t="114344" x="6643688" y="3660775"/>
          <p14:tracePt t="114361" x="6680200" y="3660775"/>
          <p14:tracePt t="114378" x="6732588" y="3660775"/>
          <p14:tracePt t="114395" x="6796088" y="3660775"/>
          <p14:tracePt t="114411" x="6875463" y="3643313"/>
          <p14:tracePt t="114428" x="6894513" y="3643313"/>
          <p14:tracePt t="114444" x="6938963" y="3625850"/>
          <p14:tracePt t="114461" x="6956425" y="3616325"/>
          <p14:tracePt t="114478" x="6965950" y="3616325"/>
          <p14:tracePt t="114494" x="6991350" y="3616325"/>
          <p14:tracePt t="114511" x="7018338" y="3616325"/>
          <p14:tracePt t="114528" x="7045325" y="3616325"/>
          <p14:tracePt t="114544" x="7062788" y="3616325"/>
          <p14:tracePt t="114561" x="7116763" y="3616325"/>
          <p14:tracePt t="114578" x="7180263" y="3616325"/>
          <p14:tracePt t="114579" x="7232650" y="3616325"/>
          <p14:tracePt t="114595" x="7286625" y="3616325"/>
          <p14:tracePt t="114612" x="7446963" y="3616325"/>
          <p14:tracePt t="114628" x="7562850" y="3616325"/>
          <p14:tracePt t="114644" x="7634288" y="3616325"/>
          <p14:tracePt t="114661" x="7680325" y="3616325"/>
          <p14:tracePt t="114678" x="7697788" y="3616325"/>
          <p14:tracePt t="114694" x="7705725" y="3616325"/>
          <p14:tracePt t="114711" x="7715250" y="3616325"/>
          <p14:tracePt t="114907" x="7724775" y="3643313"/>
          <p14:tracePt t="114931" x="7751763" y="3652838"/>
          <p14:tracePt t="114939" x="7769225" y="3652838"/>
          <p14:tracePt t="114947" x="7813675" y="3652838"/>
          <p14:tracePt t="114961" x="7831138" y="3652838"/>
          <p14:tracePt t="114977" x="7947025" y="3679825"/>
          <p14:tracePt t="114995" x="7956550" y="3679825"/>
          <p14:tracePt t="115011" x="8001000" y="3679825"/>
          <p14:tracePt t="115107" x="8018463" y="3679825"/>
          <p14:tracePt t="115123" x="8045450" y="3679825"/>
          <p14:tracePt t="115147" x="8054975" y="3679825"/>
          <p14:tracePt t="115171" x="8062913" y="3679825"/>
          <p14:tracePt t="115211" x="8072438" y="3679825"/>
          <p14:tracePt t="115228" x="8099425" y="3679825"/>
          <p14:tracePt t="115235" x="8108950" y="3679825"/>
          <p14:tracePt t="115245" x="8116888" y="3679825"/>
          <p14:tracePt t="115261" x="8153400" y="3679825"/>
          <p14:tracePt t="115278" x="8180388" y="3679825"/>
          <p14:tracePt t="115294" x="8215313" y="3679825"/>
          <p14:tracePt t="115311" x="8224838" y="3679825"/>
          <p14:tracePt t="115328" x="8259763" y="3679825"/>
          <p14:tracePt t="115344" x="8277225" y="3679825"/>
          <p14:tracePt t="115361" x="8304213" y="3679825"/>
          <p14:tracePt t="115379" x="8331200" y="3679825"/>
          <p14:tracePt t="115395" x="8367713" y="3679825"/>
          <p14:tracePt t="115412" x="8412163" y="3679825"/>
          <p14:tracePt t="115428" x="8429625" y="3679825"/>
          <p14:tracePt t="115444" x="8456613" y="3679825"/>
          <p14:tracePt t="115461" x="8474075" y="3679825"/>
          <p14:tracePt t="115478" x="8483600" y="3679825"/>
          <p14:tracePt t="115523" x="8491538" y="3679825"/>
          <p14:tracePt t="115539" x="8501063" y="3679825"/>
          <p14:tracePt t="115555" x="8528050" y="3679825"/>
          <p14:tracePt t="115579" x="8537575" y="3679825"/>
          <p14:tracePt t="115587" x="8545513" y="3679825"/>
          <p14:tracePt t="115603" x="8555038" y="3679825"/>
          <p14:tracePt t="115619" x="8582025" y="3679825"/>
          <p14:tracePt t="115629" x="8589963" y="3679825"/>
          <p14:tracePt t="115645" x="8599488" y="3679825"/>
          <p14:tracePt t="115661" x="8626475" y="3679825"/>
          <p14:tracePt t="115678" x="8653463" y="3679825"/>
          <p14:tracePt t="115694" x="8661400" y="3679825"/>
          <p14:tracePt t="115711" x="8688388" y="3679825"/>
          <p14:tracePt t="115744" x="8705850" y="3679825"/>
          <p14:tracePt t="115761" x="8724900" y="3679825"/>
          <p14:tracePt t="115778" x="8742363" y="3679825"/>
          <p14:tracePt t="115794" x="8786813" y="3697288"/>
          <p14:tracePt t="115812" x="8858250" y="3697288"/>
          <p14:tracePt t="115828" x="8929688" y="3697288"/>
          <p14:tracePt t="115844" x="9010650" y="3697288"/>
          <p14:tracePt t="115861" x="9055100" y="3697288"/>
          <p14:tracePt t="115878" x="9090025" y="3697288"/>
          <p14:tracePt t="115894" x="9099550" y="3697288"/>
          <p14:tracePt t="115928" x="9109075" y="3697288"/>
          <p14:tracePt t="115947" x="9117013" y="3697288"/>
          <p14:tracePt t="115963" x="9144000" y="3697288"/>
          <p14:tracePt t="115978" x="9153525" y="3697288"/>
          <p14:tracePt t="115995" x="9170988" y="3697288"/>
          <p14:tracePt t="116011" x="9224963" y="3697288"/>
          <p14:tracePt t="116028" x="9259888" y="3697288"/>
          <p14:tracePt t="116044" x="9277350" y="3697288"/>
          <p14:tracePt t="116061" x="9304338" y="3697288"/>
          <p14:tracePt t="116077" x="9323388" y="3697288"/>
          <p14:tracePt t="116283" x="9313863" y="3697288"/>
          <p14:tracePt t="116291" x="9304338" y="3697288"/>
          <p14:tracePt t="116299" x="9269413" y="3697288"/>
          <p14:tracePt t="116311" x="9232900" y="3697288"/>
          <p14:tracePt t="116327" x="9170988" y="3697288"/>
          <p14:tracePt t="116345" x="9045575" y="3697288"/>
          <p14:tracePt t="116361" x="8920163" y="3697288"/>
          <p14:tracePt t="116377" x="8751888" y="3724275"/>
          <p14:tracePt t="116395" x="8510588" y="3724275"/>
          <p14:tracePt t="116411" x="8081963" y="3724275"/>
          <p14:tracePt t="116428" x="7786688" y="3724275"/>
          <p14:tracePt t="116444" x="7500938" y="3724275"/>
          <p14:tracePt t="116461" x="7286625" y="3724275"/>
          <p14:tracePt t="116477" x="7089775" y="3724275"/>
          <p14:tracePt t="116494" x="6919913" y="3724275"/>
          <p14:tracePt t="116511" x="6777038" y="3724275"/>
          <p14:tracePt t="116527" x="6554788" y="3724275"/>
          <p14:tracePt t="116544" x="6269038" y="3724275"/>
          <p14:tracePt t="116561" x="5911850" y="3724275"/>
          <p14:tracePt t="116578" x="5626100" y="3724275"/>
          <p14:tracePt t="116595" x="5384800" y="3724275"/>
          <p14:tracePt t="116596" x="5268913" y="3724275"/>
          <p14:tracePt t="116611" x="5072063" y="3724275"/>
          <p14:tracePt t="116628" x="4956175" y="3724275"/>
          <p14:tracePt t="116644" x="4867275" y="3724275"/>
          <p14:tracePt t="116661" x="4803775" y="3724275"/>
          <p14:tracePt t="116678" x="4724400" y="3724275"/>
          <p14:tracePt t="116694" x="4633913" y="3724275"/>
          <p14:tracePt t="116711" x="4527550" y="3724275"/>
          <p14:tracePt t="116727" x="4465638" y="3724275"/>
          <p14:tracePt t="116744" x="4419600" y="3724275"/>
          <p14:tracePt t="116761" x="4357688" y="3724275"/>
          <p14:tracePt t="116777" x="4303713" y="3724275"/>
          <p14:tracePt t="116794" x="4241800" y="3724275"/>
          <p14:tracePt t="116811" x="4108450" y="3724275"/>
          <p14:tracePt t="116828" x="4017963" y="3724275"/>
          <p14:tracePt t="116844" x="3938588" y="3724275"/>
          <p14:tracePt t="116861" x="3875088" y="3751263"/>
          <p14:tracePt t="116877" x="3830638" y="3776663"/>
          <p14:tracePt t="116894" x="3759200" y="3813175"/>
          <p14:tracePt t="116911" x="3732213" y="3840163"/>
          <p14:tracePt t="116928" x="3714750" y="3848100"/>
          <p14:tracePt t="116944" x="3697288" y="3848100"/>
          <p14:tracePt t="116978" x="3679825" y="3867150"/>
          <p14:tracePt t="116995" x="3660775" y="3875088"/>
          <p14:tracePt t="117011" x="3625850" y="3894138"/>
          <p14:tracePt t="117028" x="3562350" y="3929063"/>
          <p14:tracePt t="117044" x="3544888" y="3938588"/>
          <p14:tracePt t="117061" x="3509963" y="3946525"/>
          <p14:tracePt t="117078" x="3500438" y="3946525"/>
          <p14:tracePt t="117094" x="3482975" y="3956050"/>
          <p14:tracePt t="117403" x="3490913" y="3956050"/>
          <p14:tracePt t="117419" x="3500438" y="3956050"/>
          <p14:tracePt t="117428" x="3509963" y="3956050"/>
          <p14:tracePt t="117435" x="3536950" y="3956050"/>
          <p14:tracePt t="117445" x="3544888" y="3956050"/>
          <p14:tracePt t="117461" x="3608388" y="3956050"/>
          <p14:tracePt t="117478" x="3679825" y="3956050"/>
          <p14:tracePt t="117494" x="3803650" y="3956050"/>
          <p14:tracePt t="117511" x="3929063" y="3956050"/>
          <p14:tracePt t="117527" x="4010025" y="3956050"/>
          <p14:tracePt t="117544" x="4071938" y="3956050"/>
          <p14:tracePt t="117561" x="4089400" y="3956050"/>
          <p14:tracePt t="117577" x="4116388" y="3956050"/>
          <p14:tracePt t="117875" x="4125913" y="3956050"/>
          <p14:tracePt t="117891" x="4143375" y="3956050"/>
          <p14:tracePt t="118203" x="4170363" y="3956050"/>
          <p14:tracePt t="118219" x="4179888" y="3956050"/>
          <p14:tracePt t="118235" x="4187825" y="3956050"/>
          <p14:tracePt t="118244" x="4214813" y="3946525"/>
          <p14:tracePt t="118267" x="4224338" y="3938588"/>
          <p14:tracePt t="118275" x="4232275" y="3938588"/>
          <p14:tracePt t="118283" x="4259263" y="3919538"/>
          <p14:tracePt t="118315" x="4276725" y="3919538"/>
          <p14:tracePt t="118339" x="4286250" y="3919538"/>
          <p14:tracePt t="118355" x="4295775" y="3919538"/>
          <p14:tracePt t="118395" x="4303713" y="3919538"/>
          <p14:tracePt t="118403" x="4330700" y="3919538"/>
          <p14:tracePt t="118428" x="4340225" y="3919538"/>
          <p14:tracePt t="118444" x="4348163" y="3911600"/>
          <p14:tracePt t="118467" x="4357688" y="3911600"/>
          <p14:tracePt t="118483" x="4384675" y="3911600"/>
          <p14:tracePt t="118499" x="4394200" y="3911600"/>
          <p14:tracePt t="118507" x="4402138" y="3911600"/>
          <p14:tracePt t="118515" x="4411663" y="3911600"/>
          <p14:tracePt t="118531" x="4438650" y="3911600"/>
          <p14:tracePt t="118544" x="4446588" y="3911600"/>
          <p14:tracePt t="118561" x="4465638" y="3911600"/>
          <p14:tracePt t="118577" x="4510088" y="3911600"/>
          <p14:tracePt t="118594" x="4545013" y="3911600"/>
          <p14:tracePt t="118596" x="4562475" y="3911600"/>
          <p14:tracePt t="118611" x="4625975" y="3911600"/>
          <p14:tracePt t="118628" x="4751388" y="3911600"/>
          <p14:tracePt t="118644" x="4875213" y="3911600"/>
          <p14:tracePt t="118661" x="4983163" y="3911600"/>
          <p14:tracePt t="118677" x="5133975" y="3911600"/>
          <p14:tracePt t="118694" x="5276850" y="3911600"/>
          <p14:tracePt t="118711" x="5367338" y="3911600"/>
          <p14:tracePt t="118727" x="5402263" y="3902075"/>
          <p14:tracePt t="118744" x="5429250" y="3902075"/>
          <p14:tracePt t="118761" x="5446713" y="3902075"/>
          <p14:tracePt t="118777" x="5456238" y="3902075"/>
          <p14:tracePt t="118811" x="5473700" y="3884613"/>
          <p14:tracePt t="118828" x="5500688" y="3884613"/>
          <p14:tracePt t="118861" x="5527675" y="3884613"/>
          <p14:tracePt t="118878" x="5537200" y="3884613"/>
          <p14:tracePt t="118894" x="5562600" y="3884613"/>
          <p14:tracePt t="118911" x="5616575" y="3867150"/>
          <p14:tracePt t="118928" x="5670550" y="3867150"/>
          <p14:tracePt t="118944" x="5697538" y="3867150"/>
          <p14:tracePt t="118961" x="5732463" y="3867150"/>
          <p14:tracePt t="118977" x="5759450" y="3867150"/>
          <p14:tracePt t="118994" x="5803900" y="3867150"/>
          <p14:tracePt t="119011" x="5875338" y="3867150"/>
          <p14:tracePt t="119028" x="5902325" y="3867150"/>
          <p14:tracePt t="119044" x="5929313" y="3867150"/>
          <p14:tracePt t="119061" x="5956300" y="3867150"/>
          <p14:tracePt t="119077" x="5973763" y="3867150"/>
          <p14:tracePt t="119094" x="5983288" y="3867150"/>
          <p14:tracePt t="119111" x="5991225" y="3867150"/>
          <p14:tracePt t="119128" x="6027738" y="3867150"/>
          <p14:tracePt t="119144" x="6037263" y="3867150"/>
          <p14:tracePt t="119161" x="6045200" y="3867150"/>
          <p14:tracePt t="119178" x="6054725" y="3867150"/>
          <p14:tracePt t="119194" x="6089650" y="3867150"/>
          <p14:tracePt t="119211" x="6099175" y="3867150"/>
          <p14:tracePt t="119227" x="6108700" y="3867150"/>
          <p14:tracePt t="119244" x="6134100" y="3867150"/>
          <p14:tracePt t="119291" x="6143625" y="3867150"/>
          <p14:tracePt t="121811" x="6126163" y="3867150"/>
          <p14:tracePt t="121819" x="6108700" y="3867150"/>
          <p14:tracePt t="121828" x="6081713" y="3875088"/>
          <p14:tracePt t="121844" x="6062663" y="3894138"/>
          <p14:tracePt t="121861" x="6018213" y="3902075"/>
          <p14:tracePt t="121878" x="5938838" y="3946525"/>
          <p14:tracePt t="121894" x="5857875" y="3956050"/>
          <p14:tracePt t="121911" x="5795963" y="3973513"/>
          <p14:tracePt t="121927" x="5680075" y="4017963"/>
          <p14:tracePt t="121944" x="5545138" y="4044950"/>
          <p14:tracePt t="121961" x="5303838" y="4098925"/>
          <p14:tracePt t="121977" x="5099050" y="4133850"/>
          <p14:tracePt t="121995" x="4875213" y="4170363"/>
          <p14:tracePt t="122011" x="4562475" y="4179888"/>
          <p14:tracePt t="122028" x="4446588" y="4179888"/>
          <p14:tracePt t="122044" x="4357688" y="4179888"/>
          <p14:tracePt t="122061" x="4295775" y="4179888"/>
          <p14:tracePt t="122077" x="4268788" y="4179888"/>
          <p14:tracePt t="122094" x="4232275" y="4179888"/>
          <p14:tracePt t="122128" x="4224338" y="4179888"/>
          <p14:tracePt t="122144" x="4214813" y="4179888"/>
          <p14:tracePt t="122161" x="4187825" y="4187825"/>
          <p14:tracePt t="122178" x="4160838" y="4187825"/>
          <p14:tracePt t="122194" x="4116388" y="4205288"/>
          <p14:tracePt t="122211" x="4010025" y="4232275"/>
          <p14:tracePt t="122228" x="3938588" y="4241800"/>
          <p14:tracePt t="122244" x="3875088" y="4241800"/>
          <p14:tracePt t="122261" x="3848100" y="4241800"/>
          <p14:tracePt t="122643" x="3857625" y="4241800"/>
          <p14:tracePt t="122651" x="3875088" y="4241800"/>
          <p14:tracePt t="122661" x="3884613" y="4241800"/>
          <p14:tracePt t="122677" x="3919538" y="4241800"/>
          <p14:tracePt t="122694" x="3938588" y="4241800"/>
          <p14:tracePt t="122711" x="3990975" y="4259263"/>
          <p14:tracePt t="122727" x="4089400" y="4259263"/>
          <p14:tracePt t="122744" x="4179888" y="4268788"/>
          <p14:tracePt t="122761" x="4241800" y="4268788"/>
          <p14:tracePt t="122777" x="4303713" y="4268788"/>
          <p14:tracePt t="122794" x="4348163" y="4295775"/>
          <p14:tracePt t="122811" x="4367213" y="4295775"/>
          <p14:tracePt t="122828" x="4402138" y="4295775"/>
          <p14:tracePt t="122844" x="4419600" y="4295775"/>
          <p14:tracePt t="122861" x="4456113" y="4295775"/>
          <p14:tracePt t="122877" x="4500563" y="4295775"/>
          <p14:tracePt t="122894" x="4527550" y="4295775"/>
          <p14:tracePt t="122911" x="4572000" y="4295775"/>
          <p14:tracePt t="122927" x="4608513" y="4295775"/>
          <p14:tracePt t="122944" x="4625975" y="4295775"/>
          <p14:tracePt t="122961" x="4670425" y="4295775"/>
          <p14:tracePt t="122977" x="4687888" y="4286250"/>
          <p14:tracePt t="122994" x="4732338" y="4268788"/>
          <p14:tracePt t="123011" x="4768850" y="4251325"/>
          <p14:tracePt t="123028" x="4786313" y="4251325"/>
          <p14:tracePt t="123044" x="4822825" y="4232275"/>
          <p14:tracePt t="123061" x="4830763" y="4232275"/>
          <p14:tracePt t="123077" x="4840288" y="4232275"/>
          <p14:tracePt t="123094" x="4848225" y="4232275"/>
          <p14:tracePt t="123111" x="4884738" y="4232275"/>
          <p14:tracePt t="123127" x="4902200" y="4232275"/>
          <p14:tracePt t="123144" x="4946650" y="4232275"/>
          <p14:tracePt t="123161" x="4991100" y="4232275"/>
          <p14:tracePt t="123177" x="5027613" y="4232275"/>
          <p14:tracePt t="123194" x="5062538" y="4232275"/>
          <p14:tracePt t="123211" x="5099050" y="4232275"/>
          <p14:tracePt t="123228" x="5116513" y="4232275"/>
          <p14:tracePt t="123244" x="5153025" y="4232275"/>
          <p14:tracePt t="123261" x="5160963" y="4232275"/>
          <p14:tracePt t="123277" x="5170488" y="4232275"/>
          <p14:tracePt t="123294" x="5197475" y="4232275"/>
          <p14:tracePt t="123327" x="5205413" y="4232275"/>
          <p14:tracePt t="123344" x="5214938" y="4232275"/>
          <p14:tracePt t="123361" x="5224463" y="4232275"/>
          <p14:tracePt t="123377" x="5251450" y="4232275"/>
          <p14:tracePt t="123394" x="5268913" y="4232275"/>
          <p14:tracePt t="123411" x="5303838" y="4232275"/>
          <p14:tracePt t="123428" x="5322888" y="4232275"/>
          <p14:tracePt t="123444" x="5357813" y="4232275"/>
          <p14:tracePt t="123461" x="5375275" y="4232275"/>
          <p14:tracePt t="123477" x="5402263" y="4232275"/>
          <p14:tracePt t="123494" x="5411788" y="4232275"/>
          <p14:tracePt t="123511" x="5438775" y="4232275"/>
          <p14:tracePt t="123527" x="5456238" y="4232275"/>
          <p14:tracePt t="123544" x="5473700" y="4232275"/>
          <p14:tracePt t="123561" x="5491163" y="4232275"/>
          <p14:tracePt t="123577" x="5510213" y="4232275"/>
          <p14:tracePt t="123594" x="5518150" y="4232275"/>
          <p14:tracePt t="123596" x="5527675" y="4232275"/>
          <p14:tracePt t="123611" x="5562600" y="4232275"/>
          <p14:tracePt t="123628" x="5572125" y="4232275"/>
          <p14:tracePt t="123644" x="5581650" y="4232275"/>
          <p14:tracePt t="123683" x="5589588" y="4232275"/>
          <p14:tracePt t="123747" x="5616575" y="4232275"/>
          <p14:tracePt t="123803" x="5626100" y="4232275"/>
          <p14:tracePt t="123811" x="5634038" y="4232275"/>
          <p14:tracePt t="123843" x="5643563" y="4232275"/>
          <p14:tracePt t="123875" x="5670550" y="4232275"/>
          <p14:tracePt t="123899" x="5680075" y="4232275"/>
          <p14:tracePt t="123915" x="5688013" y="4232275"/>
          <p14:tracePt t="123923" x="5697538" y="4232275"/>
          <p14:tracePt t="123939" x="5715000" y="4232275"/>
          <p14:tracePt t="123947" x="5724525" y="4232275"/>
          <p14:tracePt t="123963" x="5741988" y="4232275"/>
          <p14:tracePt t="123987" x="5751513" y="4232275"/>
          <p14:tracePt t="124043" x="5768975" y="4232275"/>
          <p14:tracePt t="124091" x="5776913" y="4232275"/>
          <p14:tracePt t="124131" x="5786438" y="4232275"/>
          <p14:tracePt t="124155" x="5803900" y="4232275"/>
          <p14:tracePt t="124163" x="5822950" y="4232275"/>
          <p14:tracePt t="124171" x="5830888" y="4232275"/>
          <p14:tracePt t="124187" x="5840413" y="4232275"/>
          <p14:tracePt t="124195" x="5848350" y="4232275"/>
          <p14:tracePt t="124211" x="5894388" y="4232275"/>
          <p14:tracePt t="124228" x="5946775" y="4232275"/>
          <p14:tracePt t="124244" x="5965825" y="4232275"/>
          <p14:tracePt t="124261" x="5983288" y="4232275"/>
          <p14:tracePt t="124277" x="6000750" y="4232275"/>
          <p14:tracePt t="124311" x="6010275" y="4232275"/>
          <p14:tracePt t="124328" x="6018213" y="4232275"/>
          <p14:tracePt t="124344" x="6045200" y="4224338"/>
          <p14:tracePt t="124361" x="6062663" y="4224338"/>
          <p14:tracePt t="124394" x="6072188" y="4224338"/>
          <p14:tracePt t="124411" x="6089650" y="4224338"/>
          <p14:tracePt t="124428" x="6108700" y="4224338"/>
          <p14:tracePt t="124445" x="6126163" y="4214813"/>
          <p14:tracePt t="124461" x="6153150" y="4214813"/>
          <p14:tracePt t="124477" x="6170613" y="4214813"/>
          <p14:tracePt t="124494" x="6205538" y="4214813"/>
          <p14:tracePt t="124511" x="6224588" y="4214813"/>
          <p14:tracePt t="124527" x="6269038" y="4214813"/>
          <p14:tracePt t="124544" x="6303963" y="4214813"/>
          <p14:tracePt t="124561" x="6323013" y="4214813"/>
          <p14:tracePt t="124577" x="6357938" y="4197350"/>
          <p14:tracePt t="124594" x="6375400" y="4197350"/>
          <p14:tracePt t="124611" x="6411913" y="4197350"/>
          <p14:tracePt t="124651" x="6419850" y="4187825"/>
          <p14:tracePt t="124707" x="6429375" y="4187825"/>
          <p14:tracePt t="124747" x="6438900" y="4187825"/>
          <p14:tracePt t="124763" x="6456363" y="4187825"/>
          <p14:tracePt t="124779" x="6465888" y="4187825"/>
          <p14:tracePt t="124803" x="6483350" y="4187825"/>
          <p14:tracePt t="124819" x="6491288" y="4187825"/>
          <p14:tracePt t="124851" x="6510338" y="4187825"/>
          <p14:tracePt t="124860" x="6518275" y="4187825"/>
          <p14:tracePt t="124867" x="6527800" y="4187825"/>
          <p14:tracePt t="124878" x="6545263" y="4187825"/>
          <p14:tracePt t="124894" x="6599238" y="4187825"/>
          <p14:tracePt t="124911" x="6688138" y="4187825"/>
          <p14:tracePt t="124927" x="6769100" y="4187825"/>
          <p14:tracePt t="124944" x="6831013" y="4187825"/>
          <p14:tracePt t="124961" x="6902450" y="4187825"/>
          <p14:tracePt t="124977" x="6938963" y="4197350"/>
          <p14:tracePt t="124994" x="6946900" y="4197350"/>
          <p14:tracePt t="125010" x="6956425" y="4197350"/>
          <p14:tracePt t="125075" x="6973888" y="4197350"/>
          <p14:tracePt t="125099" x="6991350" y="4197350"/>
          <p14:tracePt t="125115" x="7000875" y="4197350"/>
          <p14:tracePt t="125131" x="7010400" y="4197350"/>
          <p14:tracePt t="125147" x="7018338" y="4197350"/>
          <p14:tracePt t="125187" x="7045325" y="4197350"/>
          <p14:tracePt t="125203" x="7054850" y="4197350"/>
          <p14:tracePt t="125219" x="7062788" y="4197350"/>
          <p14:tracePt t="125228" x="7072313" y="4197350"/>
          <p14:tracePt t="125235" x="7099300" y="4197350"/>
          <p14:tracePt t="125251" x="7108825" y="4197350"/>
          <p14:tracePt t="125267" x="7116763" y="4197350"/>
          <p14:tracePt t="125283" x="7126288" y="4197350"/>
          <p14:tracePt t="125307" x="7153275" y="4197350"/>
          <p14:tracePt t="125331" x="7161213" y="4197350"/>
          <p14:tracePt t="125363" x="7170738" y="4197350"/>
          <p14:tracePt t="125387" x="7180263" y="4197350"/>
          <p14:tracePt t="125467" x="7197725" y="4197350"/>
          <p14:tracePt t="125651" x="7205663" y="4197350"/>
          <p14:tracePt t="125675" x="7224713" y="4197350"/>
          <p14:tracePt t="125691" x="7232650" y="4197350"/>
          <p14:tracePt t="125715" x="7242175" y="4197350"/>
          <p14:tracePt t="125723" x="7251700" y="4197350"/>
          <p14:tracePt t="125755" x="7259638" y="4197350"/>
          <p14:tracePt t="125763" x="7269163" y="4197350"/>
          <p14:tracePt t="125803" x="7277100" y="4197350"/>
          <p14:tracePt t="125843" x="7304088" y="4197350"/>
          <p14:tracePt t="125875" x="7313613" y="4197350"/>
          <p14:tracePt t="126267" x="7323138" y="4197350"/>
          <p14:tracePt t="126276" x="7331075" y="4197350"/>
          <p14:tracePt t="126283" x="7358063" y="4197350"/>
          <p14:tracePt t="126563" x="7367588" y="4197350"/>
          <p14:tracePt t="126587" x="7375525" y="4197350"/>
          <p14:tracePt t="126595" x="7385050" y="4197350"/>
          <p14:tracePt t="126603" x="7412038" y="4197350"/>
          <p14:tracePt t="126612" x="7419975" y="4205288"/>
          <p14:tracePt t="126635" x="7429500" y="4205288"/>
          <p14:tracePt t="126645" x="7439025" y="4205288"/>
          <p14:tracePt t="126660" x="7473950" y="4205288"/>
          <p14:tracePt t="126677" x="7518400" y="4224338"/>
          <p14:tracePt t="126694" x="7545388" y="4224338"/>
          <p14:tracePt t="126711" x="7599363" y="4251325"/>
          <p14:tracePt t="126727" x="7634288" y="4251325"/>
          <p14:tracePt t="126744" x="7653338" y="4251325"/>
          <p14:tracePt t="126761" x="7661275" y="4251325"/>
          <p14:tracePt t="126777" x="7688263" y="4251325"/>
          <p14:tracePt t="126811" x="7697788" y="4251325"/>
          <p14:tracePt t="126828" x="7751763" y="4251325"/>
          <p14:tracePt t="126844" x="7796213" y="4251325"/>
          <p14:tracePt t="126861" x="7858125" y="4251325"/>
          <p14:tracePt t="126877" x="7920038" y="4251325"/>
          <p14:tracePt t="126894" x="7974013" y="4251325"/>
          <p14:tracePt t="126910" x="8037513" y="4251325"/>
          <p14:tracePt t="126927" x="8072438" y="4251325"/>
          <p14:tracePt t="126944" x="8116888" y="4251325"/>
          <p14:tracePt t="126960" x="8161338" y="4251325"/>
          <p14:tracePt t="126977" x="8180388" y="4251325"/>
          <p14:tracePt t="126994" x="8215313" y="4251325"/>
          <p14:tracePt t="127010" x="8232775" y="4251325"/>
          <p14:tracePt t="127027" x="8251825" y="4251325"/>
          <p14:tracePt t="127044" x="8277225" y="4251325"/>
          <p14:tracePt t="127061" x="8286750" y="4251325"/>
          <p14:tracePt t="127077" x="8304213" y="4251325"/>
          <p14:tracePt t="127094" x="8385175" y="4259263"/>
          <p14:tracePt t="127110" x="8394700" y="4259263"/>
          <p14:tracePt t="127127" x="8439150" y="4259263"/>
          <p14:tracePt t="127144" x="8483600" y="4268788"/>
          <p14:tracePt t="127160" x="8545513" y="4268788"/>
          <p14:tracePt t="127177" x="8562975" y="4268788"/>
          <p14:tracePt t="127194" x="8589963" y="4268788"/>
          <p14:tracePt t="127211" x="8616950" y="4286250"/>
          <p14:tracePt t="127228" x="8661400" y="4286250"/>
          <p14:tracePt t="127244" x="8732838" y="4286250"/>
          <p14:tracePt t="127260" x="8813800" y="4286250"/>
          <p14:tracePt t="127277" x="8920163" y="4286250"/>
          <p14:tracePt t="127294" x="8991600" y="4286250"/>
          <p14:tracePt t="127310" x="9055100" y="4286250"/>
          <p14:tracePt t="127328" x="9090025" y="4286250"/>
          <p14:tracePt t="127344" x="9109075" y="4286250"/>
          <p14:tracePt t="127377" x="9117013" y="4286250"/>
          <p14:tracePt t="127539" x="9099550" y="4286250"/>
          <p14:tracePt t="127547" x="9063038" y="4286250"/>
          <p14:tracePt t="127555" x="9028113" y="4286250"/>
          <p14:tracePt t="127563" x="8974138" y="4286250"/>
          <p14:tracePt t="127577" x="8858250" y="4313238"/>
          <p14:tracePt t="127594" x="8661400" y="4330700"/>
          <p14:tracePt t="127611" x="8304213" y="4348163"/>
          <p14:tracePt t="127628" x="7705725" y="4429125"/>
          <p14:tracePt t="127645" x="7323138" y="4465638"/>
          <p14:tracePt t="127661" x="6911975" y="4527550"/>
          <p14:tracePt t="127677" x="6599238" y="4562475"/>
          <p14:tracePt t="127694" x="6286500" y="4598988"/>
          <p14:tracePt t="127710" x="5991225" y="4633913"/>
          <p14:tracePt t="127727" x="5653088" y="4652963"/>
          <p14:tracePt t="127744" x="5303838" y="4652963"/>
          <p14:tracePt t="127760" x="5081588" y="4652963"/>
          <p14:tracePt t="127778" x="4911725" y="4652963"/>
          <p14:tracePt t="127794" x="4786313" y="4652963"/>
          <p14:tracePt t="127811" x="4732338" y="4652963"/>
          <p14:tracePt t="127828" x="4652963" y="4652963"/>
          <p14:tracePt t="127844" x="4545013" y="4652963"/>
          <p14:tracePt t="127861" x="4456113" y="4652963"/>
          <p14:tracePt t="127877" x="4313238" y="4652963"/>
          <p14:tracePt t="127894" x="4205288" y="4652963"/>
          <p14:tracePt t="127910" x="4143375" y="4652963"/>
          <p14:tracePt t="127927" x="4125913" y="4652963"/>
          <p14:tracePt t="127944" x="4098925" y="4652963"/>
          <p14:tracePt t="127978" x="4081463" y="4652963"/>
          <p14:tracePt t="127994" x="4010025" y="4652963"/>
          <p14:tracePt t="128011" x="3884613" y="4652963"/>
          <p14:tracePt t="128028" x="3652838" y="4608513"/>
          <p14:tracePt t="128044" x="3490913" y="4572000"/>
          <p14:tracePt t="128061" x="3384550" y="4527550"/>
          <p14:tracePt t="128077" x="3340100" y="4527550"/>
          <p14:tracePt t="128094" x="3330575" y="4518025"/>
          <p14:tracePt t="128110" x="3322638" y="4518025"/>
          <p14:tracePt t="128195" x="3322638" y="4510088"/>
          <p14:tracePt t="128211" x="3340100" y="4510088"/>
          <p14:tracePt t="128219" x="3348038" y="4510088"/>
          <p14:tracePt t="128235" x="3375025" y="4500563"/>
          <p14:tracePt t="128245" x="3384550" y="4483100"/>
          <p14:tracePt t="128260" x="3394075" y="4483100"/>
          <p14:tracePt t="128283" x="3402013" y="4483100"/>
          <p14:tracePt t="128299" x="3411538" y="4483100"/>
          <p14:tracePt t="128310" x="3429000" y="4483100"/>
          <p14:tracePt t="128327" x="3455988" y="4483100"/>
          <p14:tracePt t="128344" x="3500438" y="4483100"/>
          <p14:tracePt t="128360" x="3544888" y="4483100"/>
          <p14:tracePt t="128377" x="3643313" y="4483100"/>
          <p14:tracePt t="128394" x="3732213" y="4483100"/>
          <p14:tracePt t="128411" x="3840163" y="4483100"/>
          <p14:tracePt t="128428" x="3973513" y="4483100"/>
          <p14:tracePt t="128444" x="4017963" y="4483100"/>
          <p14:tracePt t="128461" x="4081463" y="4483100"/>
          <p14:tracePt t="128477" x="4098925" y="4483100"/>
          <p14:tracePt t="128494" x="4108450" y="4473575"/>
          <p14:tracePt t="128527" x="4125913" y="4473575"/>
          <p14:tracePt t="128747" x="4143375" y="4473575"/>
          <p14:tracePt t="128763" x="4160838" y="4473575"/>
          <p14:tracePt t="128771" x="4187825" y="4473575"/>
          <p14:tracePt t="128779" x="4197350" y="4473575"/>
          <p14:tracePt t="128794" x="4214813" y="4473575"/>
          <p14:tracePt t="128811" x="4348163" y="4473575"/>
          <p14:tracePt t="128828" x="4473575" y="4473575"/>
          <p14:tracePt t="128844" x="4616450" y="4473575"/>
          <p14:tracePt t="128860" x="4741863" y="4473575"/>
          <p14:tracePt t="128877" x="4803775" y="4473575"/>
          <p14:tracePt t="128894" x="4848225" y="4473575"/>
          <p14:tracePt t="129227" x="4875213" y="4473575"/>
          <p14:tracePt t="129235" x="4884738" y="4473575"/>
          <p14:tracePt t="129245" x="4902200" y="4473575"/>
          <p14:tracePt t="129260" x="5054600" y="4473575"/>
          <p14:tracePt t="129277" x="5197475" y="4473575"/>
          <p14:tracePt t="129294" x="5348288" y="4473575"/>
          <p14:tracePt t="129310" x="5438775" y="4473575"/>
          <p14:tracePt t="129327" x="5465763" y="4473575"/>
          <p14:tracePt t="129360" x="5483225" y="4465638"/>
          <p14:tracePt t="129427" x="5491163" y="4465638"/>
          <p14:tracePt t="129531" x="5500688" y="4465638"/>
          <p14:tracePt t="129547" x="5518150" y="4465638"/>
          <p14:tracePt t="129595" x="5527675" y="4465638"/>
          <p14:tracePt t="129635" x="5545138" y="4465638"/>
          <p14:tracePt t="129651" x="5554663" y="4465638"/>
          <p14:tracePt t="129667" x="5572125" y="4465638"/>
          <p14:tracePt t="129683" x="5581650" y="4465638"/>
          <p14:tracePt t="129715" x="5589588" y="4465638"/>
          <p14:tracePt t="129755" x="5608638" y="4465638"/>
          <p14:tracePt t="129835" x="5626100" y="4465638"/>
          <p14:tracePt t="129859" x="5634038" y="4465638"/>
          <p14:tracePt t="129877" x="5643563" y="4465638"/>
          <p14:tracePt t="129899" x="5653088" y="4465638"/>
          <p14:tracePt t="129923" x="5680075" y="4465638"/>
          <p14:tracePt t="129971" x="5688013" y="4465638"/>
          <p14:tracePt t="130043" x="5697538" y="4465638"/>
          <p14:tracePt t="130131" x="5705475" y="4465638"/>
          <p14:tracePt t="130155" x="5732463" y="4465638"/>
          <p14:tracePt t="130171" x="5741988" y="4465638"/>
          <p14:tracePt t="130179" x="5751513" y="4465638"/>
          <p14:tracePt t="130187" x="5759450" y="4465638"/>
          <p14:tracePt t="130195" x="5776913" y="4465638"/>
          <p14:tracePt t="130210" x="5795963" y="4465638"/>
          <p14:tracePt t="130227" x="5875338" y="4465638"/>
          <p14:tracePt t="130244" x="5983288" y="4465638"/>
          <p14:tracePt t="130260" x="6072188" y="4465638"/>
          <p14:tracePt t="130277" x="6170613" y="4465638"/>
          <p14:tracePt t="130293" x="6224588" y="4465638"/>
          <p14:tracePt t="130310" x="6242050" y="4465638"/>
          <p14:tracePt t="130347" x="6251575" y="4465638"/>
          <p14:tracePt t="130371" x="6259513" y="4465638"/>
          <p14:tracePt t="130387" x="6276975" y="4465638"/>
          <p14:tracePt t="130403" x="6286500" y="4456113"/>
          <p14:tracePt t="130412" x="6286500" y="4438650"/>
          <p14:tracePt t="130428" x="6286500" y="4411663"/>
          <p14:tracePt t="130659" x="6276975" y="4411663"/>
          <p14:tracePt t="130731" x="6296025" y="4411663"/>
          <p14:tracePt t="130739" x="6303963" y="4438650"/>
          <p14:tracePt t="130979" x="6313488" y="4438650"/>
          <p14:tracePt t="131003" x="6340475" y="4438650"/>
          <p14:tracePt t="131019" x="6357938" y="4438650"/>
          <p14:tracePt t="131035" x="6394450" y="4438650"/>
          <p14:tracePt t="131044" x="6402388" y="4438650"/>
          <p14:tracePt t="131051" x="6429375" y="4438650"/>
          <p14:tracePt t="131061" x="6465888" y="4438650"/>
          <p14:tracePt t="131077" x="6527800" y="4438650"/>
          <p14:tracePt t="131094" x="6589713" y="4438650"/>
          <p14:tracePt t="131110" x="6661150" y="4438650"/>
          <p14:tracePt t="131128" x="6724650" y="4438650"/>
          <p14:tracePt t="131144" x="6786563" y="4438650"/>
          <p14:tracePt t="131160" x="6831013" y="4438650"/>
          <p14:tracePt t="131177" x="6848475" y="4438650"/>
          <p14:tracePt t="131194" x="6858000" y="4438650"/>
          <p14:tracePt t="131210" x="6875463" y="4438650"/>
          <p14:tracePt t="131331" x="6884988" y="4438650"/>
          <p14:tracePt t="131347" x="6894513" y="4438650"/>
          <p14:tracePt t="131355" x="6911975" y="4438650"/>
          <p14:tracePt t="131363" x="6929438" y="4438650"/>
          <p14:tracePt t="131377" x="6938963" y="4438650"/>
          <p14:tracePt t="131394" x="7045325" y="4456113"/>
          <p14:tracePt t="131410" x="7170738" y="4465638"/>
          <p14:tracePt t="131428" x="7358063" y="4491038"/>
          <p14:tracePt t="131444" x="7439025" y="4518025"/>
          <p14:tracePt t="131460" x="7446963" y="4518025"/>
          <p14:tracePt t="132275" x="7466013" y="4518025"/>
          <p14:tracePt t="132283" x="7473950" y="4518025"/>
          <p14:tracePt t="132293" x="7483475" y="4518025"/>
          <p14:tracePt t="132311" x="7518400" y="4537075"/>
          <p14:tracePt t="132327" x="7581900" y="4537075"/>
          <p14:tracePt t="132344" x="7670800" y="4537075"/>
          <p14:tracePt t="132360" x="7796213" y="4537075"/>
          <p14:tracePt t="132377" x="7875588" y="4537075"/>
          <p14:tracePt t="132394" x="7939088" y="4537075"/>
          <p14:tracePt t="132410" x="7966075" y="4537075"/>
          <p14:tracePt t="132539" x="7974013" y="4537075"/>
          <p14:tracePt t="132563" x="7983538" y="4537075"/>
          <p14:tracePt t="132579" x="8001000" y="4537075"/>
          <p14:tracePt t="132595" x="8027988" y="4537075"/>
          <p14:tracePt t="132603" x="8045450" y="4537075"/>
          <p14:tracePt t="132612" x="8089900" y="4537075"/>
          <p14:tracePt t="132627" x="8161338" y="4537075"/>
          <p14:tracePt t="132644" x="8277225" y="4537075"/>
          <p14:tracePt t="132661" x="8420100" y="4537075"/>
          <p14:tracePt t="132677" x="8537575" y="4537075"/>
          <p14:tracePt t="132694" x="8643938" y="4537075"/>
          <p14:tracePt t="132710" x="8705850" y="4537075"/>
          <p14:tracePt t="132744" x="8715375" y="4537075"/>
          <p14:tracePt t="132787" x="8724900" y="4537075"/>
          <p14:tracePt t="132819" x="8742363" y="4537075"/>
          <p14:tracePt t="132851" x="8769350" y="4537075"/>
          <p14:tracePt t="132867" x="8777288" y="4537075"/>
          <p14:tracePt t="132883" x="8804275" y="4537075"/>
          <p14:tracePt t="132899" x="8813800" y="4537075"/>
          <p14:tracePt t="132907" x="8823325" y="4537075"/>
          <p14:tracePt t="132923" x="8831263" y="4537075"/>
          <p14:tracePt t="132939" x="8848725" y="4537075"/>
          <p14:tracePt t="132963" x="8867775" y="4537075"/>
          <p14:tracePt t="133035" x="8875713" y="4537075"/>
          <p14:tracePt t="133059" x="8885238" y="4537075"/>
          <p14:tracePt t="133067" x="8894763" y="4537075"/>
          <p14:tracePt t="133077" x="8902700" y="4537075"/>
          <p14:tracePt t="133093" x="8912225" y="4537075"/>
          <p14:tracePt t="133110" x="8920163" y="4537075"/>
          <p14:tracePt t="133127" x="8939213" y="4537075"/>
          <p14:tracePt t="133144" x="8956675" y="4537075"/>
          <p14:tracePt t="133160" x="8974138" y="4537075"/>
          <p14:tracePt t="133177" x="8983663" y="4537075"/>
          <p14:tracePt t="133203" x="9010650" y="4537075"/>
          <p14:tracePt t="133611" x="9010650" y="4545013"/>
          <p14:tracePt t="133619" x="8983663" y="4554538"/>
          <p14:tracePt t="133628" x="8947150" y="4554538"/>
          <p14:tracePt t="133644" x="8840788" y="4562475"/>
          <p14:tracePt t="133660" x="8705850" y="4581525"/>
          <p14:tracePt t="133677" x="8555038" y="4598988"/>
          <p14:tracePt t="133693" x="8296275" y="4598988"/>
          <p14:tracePt t="133710" x="7894638" y="4598988"/>
          <p14:tracePt t="133727" x="7466013" y="4598988"/>
          <p14:tracePt t="133744" x="6956425" y="4679950"/>
          <p14:tracePt t="133760" x="6419850" y="4697413"/>
          <p14:tracePt t="133777" x="5902325" y="4697413"/>
          <p14:tracePt t="133794" x="5589588" y="4697413"/>
          <p14:tracePt t="133810" x="5419725" y="4697413"/>
          <p14:tracePt t="133827" x="5241925" y="4697413"/>
          <p14:tracePt t="133844" x="5197475" y="4697413"/>
          <p14:tracePt t="133860" x="5160963" y="4724400"/>
          <p14:tracePt t="133877" x="5116513" y="4732338"/>
          <p14:tracePt t="133893" x="5072063" y="4751388"/>
          <p14:tracePt t="133910" x="5010150" y="4759325"/>
          <p14:tracePt t="133927" x="4919663" y="4759325"/>
          <p14:tracePt t="133944" x="4786313" y="4786313"/>
          <p14:tracePt t="133960" x="4633913" y="4803775"/>
          <p14:tracePt t="133977" x="4527550" y="4803775"/>
          <p14:tracePt t="133994" x="4419600" y="4803775"/>
          <p14:tracePt t="134010" x="4295775" y="4803775"/>
          <p14:tracePt t="134027" x="4054475" y="4803775"/>
          <p14:tracePt t="134044" x="3946525" y="4803775"/>
          <p14:tracePt t="134060" x="3867150" y="4803775"/>
          <p14:tracePt t="134077" x="3803650" y="4803775"/>
          <p14:tracePt t="134093" x="3768725" y="4795838"/>
          <p14:tracePt t="134371" x="3786188" y="4776788"/>
          <p14:tracePt t="134379" x="3795713" y="4776788"/>
          <p14:tracePt t="134387" x="3803650" y="4776788"/>
          <p14:tracePt t="134395" x="3830638" y="4776788"/>
          <p14:tracePt t="134410" x="3848100" y="4776788"/>
          <p14:tracePt t="134427" x="3884613" y="4776788"/>
          <p14:tracePt t="134444" x="3938588" y="4776788"/>
          <p14:tracePt t="134460" x="3973513" y="4776788"/>
          <p14:tracePt t="134477" x="3990975" y="4776788"/>
          <p14:tracePt t="134494" x="4017963" y="4776788"/>
          <p14:tracePt t="134510" x="4027488" y="4776788"/>
          <p14:tracePt t="134527" x="4037013" y="4776788"/>
          <p14:tracePt t="134560" x="4044950" y="4776788"/>
          <p14:tracePt t="134611" x="4062413" y="4776788"/>
          <p14:tracePt t="134643" x="4081463" y="4776788"/>
          <p14:tracePt t="134651" x="4089400" y="4776788"/>
          <p14:tracePt t="134661" x="4098925" y="4776788"/>
          <p14:tracePt t="134677" x="4143375" y="4776788"/>
          <p14:tracePt t="134693" x="4187825" y="4776788"/>
          <p14:tracePt t="134710" x="4251325" y="4776788"/>
          <p14:tracePt t="134727" x="4303713" y="4768850"/>
          <p14:tracePt t="134743" x="4330700" y="4768850"/>
          <p14:tracePt t="134760" x="4357688" y="4768850"/>
          <p14:tracePt t="134777" x="4384675" y="4768850"/>
          <p14:tracePt t="134793" x="4429125" y="4741863"/>
          <p14:tracePt t="134827" x="4465638" y="4741863"/>
          <p14:tracePt t="134860" x="4473575" y="4741863"/>
          <p14:tracePt t="134899" x="4483100" y="4741863"/>
          <p14:tracePt t="134923" x="4491038" y="4741863"/>
          <p14:tracePt t="134931" x="4518025" y="4741863"/>
          <p14:tracePt t="134944" x="4527550" y="4741863"/>
          <p14:tracePt t="134960" x="4537075" y="4741863"/>
          <p14:tracePt t="135075" x="4545013" y="4741863"/>
          <p14:tracePt t="135107" x="4562475" y="4741863"/>
          <p14:tracePt t="135115" x="4581525" y="4741863"/>
          <p14:tracePt t="135127" x="4589463" y="4732338"/>
          <p14:tracePt t="135143" x="4598988" y="4732338"/>
          <p14:tracePt t="135161" x="4616450" y="4732338"/>
          <p14:tracePt t="135177" x="4643438" y="4732338"/>
          <p14:tracePt t="135193" x="4652963" y="4732338"/>
          <p14:tracePt t="135210" x="4679950" y="4724400"/>
          <p14:tracePt t="135227" x="4724400" y="4724400"/>
          <p14:tracePt t="135244" x="4732338" y="4724400"/>
          <p14:tracePt t="135260" x="4751388" y="4724400"/>
          <p14:tracePt t="135277" x="4759325" y="4724400"/>
          <p14:tracePt t="135294" x="4786313" y="4724400"/>
          <p14:tracePt t="135310" x="4795838" y="4724400"/>
          <p14:tracePt t="135611" x="4813300" y="4724400"/>
          <p14:tracePt t="135699" x="4830763" y="4724400"/>
          <p14:tracePt t="135731" x="4840288" y="4724400"/>
          <p14:tracePt t="135739" x="4848225" y="4724400"/>
          <p14:tracePt t="135755" x="4857750" y="4724400"/>
          <p14:tracePt t="135771" x="4884738" y="4724400"/>
          <p14:tracePt t="135779" x="4894263" y="4724400"/>
          <p14:tracePt t="135795" x="4902200" y="4724400"/>
          <p14:tracePt t="135810" x="4911725" y="4724400"/>
          <p14:tracePt t="135828" x="4938713" y="4724400"/>
          <p14:tracePt t="135851" x="4946650" y="4724400"/>
          <p14:tracePt t="135867" x="4956175" y="4705350"/>
          <p14:tracePt t="135891" x="4965700" y="4705350"/>
          <p14:tracePt t="135915" x="4983163" y="4705350"/>
          <p14:tracePt t="135947" x="5000625" y="4705350"/>
          <p14:tracePt t="136307" x="5018088" y="4697413"/>
          <p14:tracePt t="136323" x="5027613" y="4687888"/>
          <p14:tracePt t="136331" x="5037138" y="4687888"/>
          <p14:tracePt t="136343" x="5054600" y="4687888"/>
          <p14:tracePt t="136360" x="5072063" y="4679950"/>
          <p14:tracePt t="136393" x="5108575" y="4679950"/>
          <p14:tracePt t="136410" x="5116513" y="4679950"/>
          <p14:tracePt t="136427" x="5143500" y="4679950"/>
          <p14:tracePt t="136444" x="5170488" y="4679950"/>
          <p14:tracePt t="136460" x="5224463" y="4679950"/>
          <p14:tracePt t="136477" x="5286375" y="4679950"/>
          <p14:tracePt t="136493" x="5330825" y="4679950"/>
          <p14:tracePt t="136510" x="5348288" y="4679950"/>
          <p14:tracePt t="136527" x="5375275" y="4679950"/>
          <p14:tracePt t="136543" x="5384800" y="4679950"/>
          <p14:tracePt t="136835" x="5394325" y="4679950"/>
          <p14:tracePt t="137331" x="5402263" y="4679950"/>
          <p14:tracePt t="137507" x="5419725" y="4679950"/>
          <p14:tracePt t="137515" x="5429250" y="4679950"/>
          <p14:tracePt t="137526" x="5446713" y="4679950"/>
          <p14:tracePt t="137543" x="5473700" y="4679950"/>
          <p14:tracePt t="137560" x="5483225" y="4679950"/>
          <p14:tracePt t="137577" x="5491163" y="4679950"/>
          <p14:tracePt t="137593" x="5527675" y="4679950"/>
          <p14:tracePt t="137610" x="5554663" y="4670425"/>
          <p14:tracePt t="137627" x="5562600" y="4670425"/>
          <p14:tracePt t="137644" x="5643563" y="4670425"/>
          <p14:tracePt t="137660" x="5661025" y="4652963"/>
          <p14:tracePt t="137677" x="5697538" y="4652963"/>
          <p14:tracePt t="137693" x="5705475" y="4652963"/>
          <p14:tracePt t="139315" x="5715000" y="4643438"/>
          <p14:tracePt t="139323" x="5715000" y="4633913"/>
          <p14:tracePt t="139339" x="5715000" y="4625975"/>
          <p14:tracePt t="139355" x="5715000" y="4616450"/>
          <p14:tracePt t="139363" x="5715000" y="4589463"/>
          <p14:tracePt t="139378" x="5715000" y="4581525"/>
          <p14:tracePt t="139394" x="5715000" y="4562475"/>
          <p14:tracePt t="139410" x="5697538" y="4518025"/>
          <p14:tracePt t="139428" x="5688013" y="4510088"/>
          <p14:tracePt t="139444" x="5680075" y="4500563"/>
          <p14:tracePt t="139461" x="5643563" y="4483100"/>
          <p14:tracePt t="139477" x="5626100" y="4465638"/>
          <p14:tracePt t="139493" x="5589588" y="4411663"/>
          <p14:tracePt t="139511" x="5572125" y="4394200"/>
          <p14:tracePt t="139527" x="5510213" y="4330700"/>
          <p14:tracePt t="139543" x="5473700" y="4313238"/>
          <p14:tracePt t="139560" x="5429250" y="4276725"/>
          <p14:tracePt t="139577" x="5411788" y="4276725"/>
          <p14:tracePt t="139593" x="5384800" y="4268788"/>
          <p14:tracePt t="139610" x="5367338" y="4268788"/>
          <p14:tracePt t="139627" x="5303838" y="4241800"/>
          <p14:tracePt t="139644" x="5232400" y="4232275"/>
          <p14:tracePt t="139661" x="5116513" y="4232275"/>
          <p14:tracePt t="139677" x="5027613" y="4214813"/>
          <p14:tracePt t="139693" x="4919663" y="4197350"/>
          <p14:tracePt t="139710" x="4840288" y="4197350"/>
          <p14:tracePt t="139727" x="4768850" y="4197350"/>
          <p14:tracePt t="139743" x="4732338" y="4197350"/>
          <p14:tracePt t="139760" x="4714875" y="4197350"/>
          <p14:tracePt t="139777" x="4670425" y="4197350"/>
          <p14:tracePt t="139793" x="4625975" y="4197350"/>
          <p14:tracePt t="139810" x="4581525" y="4197350"/>
          <p14:tracePt t="139827" x="4545013" y="4197350"/>
          <p14:tracePt t="139844" x="4500563" y="4197350"/>
          <p14:tracePt t="139860" x="4473575" y="4197350"/>
          <p14:tracePt t="139878" x="4465638" y="4197350"/>
          <p14:tracePt t="139894" x="4438650" y="4197350"/>
          <p14:tracePt t="139910" x="4411663" y="4197350"/>
          <p14:tracePt t="139927" x="4394200" y="4197350"/>
          <p14:tracePt t="139944" x="4357688" y="4197350"/>
          <p14:tracePt t="139960" x="4340225" y="4197350"/>
          <p14:tracePt t="139977" x="4313238" y="4197350"/>
          <p14:tracePt t="140010" x="4303713" y="4197350"/>
          <p14:tracePt t="140115" x="4295775" y="4197350"/>
          <p14:tracePt t="140131" x="4286250" y="4197350"/>
          <p14:tracePt t="140147" x="4259263" y="4197350"/>
          <p14:tracePt t="140211" x="4251325" y="4197350"/>
          <p14:tracePt t="140275" x="4241800" y="4197350"/>
          <p14:tracePt t="140283" x="4232275" y="4197350"/>
          <p14:tracePt t="140293" x="4214813" y="4197350"/>
          <p14:tracePt t="140310" x="4187825" y="4197350"/>
          <p14:tracePt t="140327" x="4179888" y="4205288"/>
          <p14:tracePt t="140443" x="4170363" y="4214813"/>
          <p14:tracePt t="141643" x="4170363" y="4224338"/>
          <p14:tracePt t="141667" x="4179888" y="4224338"/>
          <p14:tracePt t="141707" x="4187825" y="4224338"/>
          <p14:tracePt t="141979" x="4205288" y="4224338"/>
          <p14:tracePt t="142011" x="4214813" y="4224338"/>
          <p14:tracePt t="142043" x="4232275" y="4224338"/>
          <p14:tracePt t="142051" x="4241800" y="4224338"/>
          <p14:tracePt t="142067" x="4251325" y="4224338"/>
          <p14:tracePt t="142092" x="4268788" y="4224338"/>
          <p14:tracePt t="142123" x="4286250" y="4224338"/>
          <p14:tracePt t="142163" x="4295775" y="4224338"/>
          <p14:tracePt t="142267" x="4303713" y="4224338"/>
          <p14:tracePt t="142347" x="4313238" y="4224338"/>
          <p14:tracePt t="143403" x="4330700" y="4224338"/>
          <p14:tracePt t="143411" x="4340225" y="4224338"/>
          <p14:tracePt t="143419" x="4357688" y="4224338"/>
          <p14:tracePt t="143995" x="4367213" y="4224338"/>
          <p14:tracePt t="144011" x="4394200" y="4224338"/>
          <p14:tracePt t="144035" x="4402138" y="4205288"/>
          <p14:tracePt t="144203" x="4411663" y="4205288"/>
          <p14:tracePt t="144219" x="4419600" y="4205288"/>
          <p14:tracePt t="144259" x="4446588" y="4205288"/>
          <p14:tracePt t="144276" x="4456113" y="4205288"/>
          <p14:tracePt t="144293" x="4465638" y="4205288"/>
          <p14:tracePt t="144307" x="4473575" y="4205288"/>
          <p14:tracePt t="144315" x="4491038" y="4205288"/>
          <p14:tracePt t="144327" x="4518025" y="4205288"/>
          <p14:tracePt t="144344" x="4562475" y="4205288"/>
          <p14:tracePt t="144360" x="4625975" y="4205288"/>
          <p14:tracePt t="144376" x="4687888" y="4224338"/>
          <p14:tracePt t="144393" x="4867275" y="4276725"/>
          <p14:tracePt t="144410" x="5232400" y="4330700"/>
          <p14:tracePt t="144427" x="5589588" y="4375150"/>
          <p14:tracePt t="144444" x="5813425" y="4384675"/>
          <p14:tracePt t="144460" x="5822950" y="4394200"/>
          <p14:tracePt t="144476" x="5830888" y="4394200"/>
          <p14:tracePt t="144531" x="5840413" y="4394200"/>
          <p14:tracePt t="144539" x="5848350" y="4419600"/>
          <p14:tracePt t="144595" x="5929313" y="4483100"/>
          <p14:tracePt t="144603" x="6037263" y="4537075"/>
          <p14:tracePt t="144611" x="6188075" y="4589463"/>
          <p14:tracePt t="144627" x="6357938" y="4670425"/>
          <p14:tracePt t="144644" x="6688138" y="4732338"/>
          <p14:tracePt t="144660" x="6759575" y="4732338"/>
          <p14:tracePt t="144676" x="6823075" y="4714875"/>
          <p14:tracePt t="144693" x="6848475" y="4705350"/>
          <p14:tracePt t="144709" x="6858000" y="4687888"/>
          <p14:tracePt t="144727" x="6867525" y="4660900"/>
          <p14:tracePt t="144819" x="6867525" y="4652963"/>
          <p14:tracePt t="144828" x="6848475" y="4652963"/>
          <p14:tracePt t="144835" x="6831013" y="4652963"/>
          <p14:tracePt t="144844" x="6813550" y="4652963"/>
          <p14:tracePt t="144861" x="6786563" y="4652963"/>
          <p14:tracePt t="144876" x="6777038" y="4652963"/>
          <p14:tracePt t="144893" x="6769100" y="4652963"/>
          <p14:tracePt t="144915" x="6759575" y="4652963"/>
          <p14:tracePt t="144926" x="6742113" y="4652963"/>
          <p14:tracePt t="144943" x="6680200" y="4652963"/>
          <p14:tracePt t="144960" x="6599238" y="4652963"/>
          <p14:tracePt t="144976" x="6527800" y="4652963"/>
          <p14:tracePt t="144993" x="6473825" y="4633913"/>
          <p14:tracePt t="145010" x="6429375" y="4616450"/>
          <p14:tracePt t="145027" x="6402388" y="4608513"/>
          <p14:tracePt t="145043" x="6394450" y="4608513"/>
          <p14:tracePt t="145099" x="6375400" y="4608513"/>
          <p14:tracePt t="145115" x="6357938" y="4608513"/>
          <p14:tracePt t="145123" x="6348413" y="4598988"/>
          <p14:tracePt t="145171" x="6340475" y="4598988"/>
          <p14:tracePt t="145195" x="6323013" y="4572000"/>
          <p14:tracePt t="145307" x="6303963" y="4562475"/>
          <p14:tracePt t="145371" x="6303963" y="4554538"/>
          <p14:tracePt t="145411" x="6313488" y="4518025"/>
          <p14:tracePt t="145451" x="6323013" y="4510088"/>
          <p14:tracePt t="145492" x="6340475" y="4510088"/>
          <p14:tracePt t="145507" x="6367463" y="4491038"/>
          <p14:tracePt t="145539" x="6375400" y="4491038"/>
          <p14:tracePt t="145555" x="6402388" y="4491038"/>
          <p14:tracePt t="145563" x="6419850" y="4483100"/>
          <p14:tracePt t="145579" x="6465888" y="4456113"/>
          <p14:tracePt t="145593" x="6483350" y="4456113"/>
          <p14:tracePt t="145610" x="6527800" y="4446588"/>
          <p14:tracePt t="145627" x="6589713" y="4438650"/>
          <p14:tracePt t="145643" x="6705600" y="4419600"/>
          <p14:tracePt t="145660" x="6769100" y="4394200"/>
          <p14:tracePt t="145676" x="6804025" y="4394200"/>
          <p14:tracePt t="145693" x="6823075" y="4394200"/>
          <p14:tracePt t="145710" x="6848475" y="4394200"/>
          <p14:tracePt t="145726" x="6875463" y="4394200"/>
          <p14:tracePt t="145743" x="6902450" y="4394200"/>
          <p14:tracePt t="145760" x="6946900" y="4394200"/>
          <p14:tracePt t="145776" x="6965950" y="4394200"/>
          <p14:tracePt t="145793" x="7010400" y="4394200"/>
          <p14:tracePt t="145810" x="7018338" y="4394200"/>
          <p14:tracePt t="145826" x="7037388" y="4394200"/>
          <p14:tracePt t="145843" x="7045325" y="4394200"/>
          <p14:tracePt t="146251" x="7072313" y="4394200"/>
          <p14:tracePt t="146260" x="7099300" y="4394200"/>
          <p14:tracePt t="146267" x="7108825" y="4402138"/>
          <p14:tracePt t="146277" x="7126288" y="4419600"/>
          <p14:tracePt t="146293" x="7180263" y="4429125"/>
          <p14:tracePt t="146310" x="7215188" y="4438650"/>
          <p14:tracePt t="146326" x="7251700" y="4456113"/>
          <p14:tracePt t="146343" x="7296150" y="4456113"/>
          <p14:tracePt t="146360" x="7331075" y="4465638"/>
          <p14:tracePt t="146376" x="7340600" y="4465638"/>
          <p14:tracePt t="146393" x="7348538" y="4465638"/>
          <p14:tracePt t="146426" x="7358063" y="4465638"/>
          <p14:tracePt t="146515" x="7375525" y="4465638"/>
          <p14:tracePt t="146579" x="7394575" y="4465638"/>
          <p14:tracePt t="146595" x="7402513" y="4465638"/>
          <p14:tracePt t="146611" x="7412038" y="4465638"/>
          <p14:tracePt t="146627" x="7429500" y="4465638"/>
          <p14:tracePt t="146635" x="7439025" y="4465638"/>
          <p14:tracePt t="146644" x="7456488" y="4465638"/>
          <p14:tracePt t="146661" x="7466013" y="4465638"/>
          <p14:tracePt t="146677" x="7491413" y="4465638"/>
          <p14:tracePt t="146693" x="7510463" y="4465638"/>
          <p14:tracePt t="146710" x="7545388" y="4465638"/>
          <p14:tracePt t="146726" x="7562850" y="4465638"/>
          <p14:tracePt t="146743" x="7599363" y="4465638"/>
          <p14:tracePt t="146760" x="7616825" y="4465638"/>
          <p14:tracePt t="146776" x="7653338" y="4465638"/>
          <p14:tracePt t="146793" x="7670800" y="4465638"/>
          <p14:tracePt t="146810" x="7705725" y="4465638"/>
          <p14:tracePt t="146827" x="7777163" y="4465638"/>
          <p14:tracePt t="146844" x="7885113" y="4465638"/>
          <p14:tracePt t="146860" x="8010525" y="4465638"/>
          <p14:tracePt t="146876" x="8072438" y="4465638"/>
          <p14:tracePt t="146893" x="8099425" y="4465638"/>
          <p14:tracePt t="146910" x="8126413" y="4465638"/>
          <p14:tracePt t="146926" x="8143875" y="4465638"/>
          <p14:tracePt t="146943" x="8161338" y="4465638"/>
          <p14:tracePt t="146960" x="8188325" y="4456113"/>
          <p14:tracePt t="146976" x="8215313" y="4456113"/>
          <p14:tracePt t="146993" x="8232775" y="4456113"/>
          <p14:tracePt t="147010" x="8242300" y="4456113"/>
          <p14:tracePt t="147027" x="8251825" y="4456113"/>
          <p14:tracePt t="147043" x="8296275" y="4438650"/>
          <p14:tracePt t="147060" x="8304213" y="4438650"/>
          <p14:tracePt t="147076" x="8323263" y="4438650"/>
          <p14:tracePt t="147093" x="8340725" y="4438650"/>
          <p14:tracePt t="147127" x="8348663" y="4438650"/>
          <p14:tracePt t="147143" x="8358188" y="4438650"/>
          <p14:tracePt t="147160" x="8367713" y="4438650"/>
          <p14:tracePt t="147176" x="8394700" y="4438650"/>
          <p14:tracePt t="147193" x="8412163" y="4438650"/>
          <p14:tracePt t="147210" x="8420100" y="4438650"/>
          <p14:tracePt t="147212" x="8447088" y="4438650"/>
          <p14:tracePt t="147227" x="8456613" y="4438650"/>
          <p14:tracePt t="147243" x="8474075" y="4429125"/>
          <p14:tracePt t="147260" x="8518525" y="4429125"/>
          <p14:tracePt t="147276" x="8555038" y="4429125"/>
          <p14:tracePt t="147293" x="8582025" y="4429125"/>
          <p14:tracePt t="147310" x="8626475" y="4429125"/>
          <p14:tracePt t="147327" x="8661400" y="4429125"/>
          <p14:tracePt t="147343" x="8680450" y="4429125"/>
          <p14:tracePt t="147360" x="8688388" y="4429125"/>
          <p14:tracePt t="147376" x="8715375" y="4429125"/>
          <p14:tracePt t="147393" x="8724900" y="4429125"/>
          <p14:tracePt t="147410" x="8732838" y="4419600"/>
          <p14:tracePt t="147426" x="8742363" y="4419600"/>
          <p14:tracePt t="147443" x="8759825" y="4419600"/>
          <p14:tracePt t="147460" x="8786813" y="4419600"/>
          <p14:tracePt t="147476" x="8796338" y="4419600"/>
          <p14:tracePt t="147493" x="8813800" y="4419600"/>
          <p14:tracePt t="147510" x="8823325" y="4419600"/>
          <p14:tracePt t="147527" x="8840788" y="4419600"/>
          <p14:tracePt t="147543" x="8848725" y="4419600"/>
          <p14:tracePt t="147560" x="8875713" y="4419600"/>
          <p14:tracePt t="147576" x="8902700" y="4419600"/>
          <p14:tracePt t="147593" x="8956675" y="4419600"/>
          <p14:tracePt t="147610" x="9001125" y="4419600"/>
          <p14:tracePt t="147626" x="9045575" y="4419600"/>
          <p14:tracePt t="147643" x="9099550" y="4419600"/>
          <p14:tracePt t="147660" x="9126538" y="4419600"/>
          <p14:tracePt t="147676" x="9161463" y="4411663"/>
          <p14:tracePt t="147693" x="9170988" y="4402138"/>
          <p14:tracePt t="147710" x="9180513" y="4384675"/>
          <p14:tracePt t="147726" x="9197975" y="4384675"/>
          <p14:tracePt t="147743" x="9232900" y="4384675"/>
          <p14:tracePt t="147760" x="9269413" y="4384675"/>
          <p14:tracePt t="147776" x="9313863" y="4384675"/>
          <p14:tracePt t="147793" x="9340850" y="4384675"/>
          <p14:tracePt t="147810" x="9375775" y="4384675"/>
          <p14:tracePt t="147826" x="9394825" y="4384675"/>
          <p14:tracePt t="147844" x="9429750" y="4384675"/>
          <p14:tracePt t="147860" x="9447213" y="4384675"/>
          <p14:tracePt t="147876" x="9466263" y="4384675"/>
          <p14:tracePt t="147893" x="9474200" y="4384675"/>
          <p14:tracePt t="150187" x="9491663" y="4384675"/>
          <p14:tracePt t="154259" x="9474200" y="4394200"/>
          <p14:tracePt t="154267" x="9466263" y="4402138"/>
          <p14:tracePt t="154277" x="9429750" y="4411663"/>
          <p14:tracePt t="154293" x="9375775" y="4438650"/>
          <p14:tracePt t="154309" x="9323388" y="4473575"/>
          <p14:tracePt t="154326" x="9161463" y="4608513"/>
          <p14:tracePt t="154343" x="8858250" y="4714875"/>
          <p14:tracePt t="154359" x="8402638" y="4795838"/>
          <p14:tracePt t="154376" x="7670800" y="4795838"/>
          <p14:tracePt t="154393" x="7170738" y="4795838"/>
          <p14:tracePt t="154409" x="7089775" y="4803775"/>
          <p14:tracePt t="154627" x="7081838" y="4803775"/>
          <p14:tracePt t="154659" x="7072313" y="4795838"/>
          <p14:tracePt t="154731" x="7045325" y="4795838"/>
          <p14:tracePt t="154755" x="7037388" y="4795838"/>
          <p14:tracePt t="154763" x="7027863" y="4795838"/>
          <p14:tracePt t="154776" x="7018338" y="4795838"/>
          <p14:tracePt t="154793" x="6973888" y="4803775"/>
          <p14:tracePt t="154809" x="6919913" y="4813300"/>
          <p14:tracePt t="154826" x="6848475" y="4822825"/>
          <p14:tracePt t="154843" x="6705600" y="4867275"/>
          <p14:tracePt t="154860" x="6483350" y="4884738"/>
          <p14:tracePt t="154876" x="6286500" y="4919663"/>
          <p14:tracePt t="154892" x="6045200" y="4919663"/>
          <p14:tracePt t="154909" x="5830888" y="4919663"/>
          <p14:tracePt t="154926" x="5715000" y="4919663"/>
          <p14:tracePt t="154943" x="5589588" y="4919663"/>
          <p14:tracePt t="154959" x="5438775" y="4956175"/>
          <p14:tracePt t="154976" x="5286375" y="4965700"/>
          <p14:tracePt t="154993" x="5180013" y="4983163"/>
          <p14:tracePt t="155009" x="5099050" y="4991100"/>
          <p14:tracePt t="155026" x="5054600" y="4991100"/>
          <p14:tracePt t="155043" x="4991100" y="4991100"/>
          <p14:tracePt t="155060" x="4894263" y="5018088"/>
          <p14:tracePt t="155076" x="4830763" y="5018088"/>
          <p14:tracePt t="155093" x="4768850" y="5018088"/>
          <p14:tracePt t="155109" x="4679950" y="5018088"/>
          <p14:tracePt t="155126" x="4598988" y="5037138"/>
          <p14:tracePt t="155143" x="4527550" y="5045075"/>
          <p14:tracePt t="155159" x="4446588" y="5045075"/>
          <p14:tracePt t="155176" x="4340225" y="5062538"/>
          <p14:tracePt t="155193" x="4276725" y="5062538"/>
          <p14:tracePt t="155209" x="4214813" y="5062538"/>
          <p14:tracePt t="155226" x="4143375" y="5062538"/>
          <p14:tracePt t="155243" x="4027488" y="5062538"/>
          <p14:tracePt t="155260" x="3983038" y="5062538"/>
          <p14:tracePt t="155277" x="3956050" y="5062538"/>
          <p14:tracePt t="155293" x="3919538" y="5062538"/>
          <p14:tracePt t="155309" x="3911600" y="5062538"/>
          <p14:tracePt t="155326" x="3902075" y="5062538"/>
          <p14:tracePt t="157419" x="3911600" y="5062538"/>
          <p14:tracePt t="157931" x="3919538" y="5062538"/>
          <p14:tracePt t="157947" x="3929063" y="5062538"/>
          <p14:tracePt t="157963" x="3956050" y="5062538"/>
          <p14:tracePt t="157979" x="3965575" y="5062538"/>
          <p14:tracePt t="157995" x="3973513" y="5062538"/>
          <p14:tracePt t="158011" x="4000500" y="5081588"/>
          <p14:tracePt t="158019" x="4010025" y="5081588"/>
          <p14:tracePt t="158027" x="4017963" y="5081588"/>
          <p14:tracePt t="158051" x="4027488" y="5081588"/>
          <p14:tracePt t="158067" x="4037013" y="5081588"/>
          <p14:tracePt t="158083" x="4071938" y="5081588"/>
          <p14:tracePt t="158093" x="4081463" y="5081588"/>
          <p14:tracePt t="158109" x="4143375" y="5081588"/>
          <p14:tracePt t="158126" x="4214813" y="5099050"/>
          <p14:tracePt t="158143" x="4268788" y="5108575"/>
          <p14:tracePt t="158159" x="4322763" y="5108575"/>
          <p14:tracePt t="158176" x="4357688" y="5108575"/>
          <p14:tracePt t="158209" x="4367213" y="5108575"/>
          <p14:tracePt t="158226" x="4375150" y="5108575"/>
          <p14:tracePt t="158243" x="4384675" y="5108575"/>
          <p14:tracePt t="158260" x="4438650" y="5108575"/>
          <p14:tracePt t="158277" x="4446588" y="5108575"/>
          <p14:tracePt t="158292" x="4473575" y="5108575"/>
          <p14:tracePt t="158309" x="4491038" y="5108575"/>
          <p14:tracePt t="158326" x="4537075" y="5089525"/>
          <p14:tracePt t="158343" x="4562475" y="5081588"/>
          <p14:tracePt t="158359" x="4598988" y="5081588"/>
          <p14:tracePt t="158376" x="4616450" y="5062538"/>
          <p14:tracePt t="158392" x="4643438" y="5062538"/>
          <p14:tracePt t="158409" x="4652963" y="5062538"/>
          <p14:tracePt t="158444" x="4660900" y="5062538"/>
          <p14:tracePt t="158459" x="4670425" y="5054600"/>
          <p14:tracePt t="158523" x="4679950" y="5054600"/>
          <p14:tracePt t="158547" x="4687888" y="5054600"/>
          <p14:tracePt t="158627" x="4697413" y="5054600"/>
          <p14:tracePt t="158707" x="4714875" y="5054600"/>
          <p14:tracePt t="158739" x="4724400" y="5045075"/>
          <p14:tracePt t="158747" x="4732338" y="5037138"/>
          <p14:tracePt t="158779" x="4741863" y="5037138"/>
          <p14:tracePt t="158787" x="4751388" y="5037138"/>
          <p14:tracePt t="158803" x="4759325" y="5037138"/>
          <p14:tracePt t="158811" x="4786313" y="5037138"/>
          <p14:tracePt t="158826" x="4795838" y="5037138"/>
          <p14:tracePt t="158842" x="4840288" y="5037138"/>
          <p14:tracePt t="158860" x="4867275" y="5037138"/>
          <p14:tracePt t="158876" x="4929188" y="5037138"/>
          <p14:tracePt t="158892" x="4973638" y="5037138"/>
          <p14:tracePt t="158909" x="5018088" y="5037138"/>
          <p14:tracePt t="158926" x="5062538" y="5037138"/>
          <p14:tracePt t="158942" x="5099050" y="5037138"/>
          <p14:tracePt t="158959" x="5126038" y="5037138"/>
          <p14:tracePt t="158976" x="5143500" y="5037138"/>
          <p14:tracePt t="158992" x="5180013" y="5037138"/>
          <p14:tracePt t="159009" x="5197475" y="5037138"/>
          <p14:tracePt t="159026" x="5232400" y="5037138"/>
          <p14:tracePt t="159042" x="5251450" y="5037138"/>
          <p14:tracePt t="159060" x="5286375" y="5037138"/>
          <p14:tracePt t="159076" x="5295900" y="5037138"/>
          <p14:tracePt t="159093" x="5330825" y="5037138"/>
          <p14:tracePt t="159109" x="5357813" y="5037138"/>
          <p14:tracePt t="159126" x="5419725" y="5037138"/>
          <p14:tracePt t="159142" x="5527675" y="5037138"/>
          <p14:tracePt t="159159" x="5616575" y="5037138"/>
          <p14:tracePt t="159176" x="5680075" y="5037138"/>
          <p14:tracePt t="159192" x="5724525" y="5037138"/>
          <p14:tracePt t="159209" x="5732463" y="5037138"/>
          <p14:tracePt t="159226" x="5759450" y="5037138"/>
          <p14:tracePt t="159243" x="5786438" y="5037138"/>
          <p14:tracePt t="159260" x="5813425" y="5037138"/>
          <p14:tracePt t="159276" x="5830888" y="5037138"/>
          <p14:tracePt t="159292" x="5840413" y="5037138"/>
          <p14:tracePt t="159315" x="5867400" y="5037138"/>
          <p14:tracePt t="159355" x="5875338" y="5037138"/>
          <p14:tracePt t="159371" x="5884863" y="5037138"/>
          <p14:tracePt t="159387" x="5894388" y="5037138"/>
          <p14:tracePt t="159395" x="5911850" y="5037138"/>
          <p14:tracePt t="159427" x="5938838" y="5027613"/>
          <p14:tracePt t="159443" x="5946775" y="5027613"/>
          <p14:tracePt t="159451" x="5973763" y="5027613"/>
          <p14:tracePt t="159460" x="5983288" y="5010150"/>
          <p14:tracePt t="159477" x="5991225" y="5010150"/>
          <p14:tracePt t="159492" x="6027738" y="5010150"/>
          <p14:tracePt t="159509" x="6045200" y="5010150"/>
          <p14:tracePt t="159526" x="6072188" y="5010150"/>
          <p14:tracePt t="159542" x="6099175" y="5010150"/>
          <p14:tracePt t="159559" x="6108700" y="5010150"/>
          <p14:tracePt t="159576" x="6126163" y="5010150"/>
          <p14:tracePt t="159592" x="6134100" y="5010150"/>
          <p14:tracePt t="159635" x="6143625" y="5010150"/>
          <p14:tracePt t="159779" x="6161088" y="5010150"/>
          <p14:tracePt t="159843" x="6180138" y="5010150"/>
          <p14:tracePt t="159891" x="6188075" y="5010150"/>
          <p14:tracePt t="159915" x="6197600" y="5010150"/>
          <p14:tracePt t="159923" x="6205538" y="5010150"/>
          <p14:tracePt t="159931" x="6232525" y="5010150"/>
          <p14:tracePt t="159942" x="6242050" y="5010150"/>
          <p14:tracePt t="159959" x="6303963" y="5010150"/>
          <p14:tracePt t="159976" x="6483350" y="5072063"/>
          <p14:tracePt t="159992" x="6626225" y="5072063"/>
          <p14:tracePt t="160009" x="6732588" y="5081588"/>
          <p14:tracePt t="160026" x="6804025" y="5081588"/>
          <p14:tracePt t="160042" x="6823075" y="5081588"/>
          <p14:tracePt t="160059" x="6831013" y="5081588"/>
          <p14:tracePt t="160099" x="6840538" y="5081588"/>
          <p14:tracePt t="160109" x="6848475" y="5081588"/>
          <p14:tracePt t="160115" x="6858000" y="5081588"/>
          <p14:tracePt t="160132" x="6867525" y="5081588"/>
          <p14:tracePt t="160171" x="6875463" y="5081588"/>
          <p14:tracePt t="160363" x="6902450" y="5081588"/>
          <p14:tracePt t="160379" x="6911975" y="5081588"/>
          <p14:tracePt t="160387" x="6919913" y="5081588"/>
          <p14:tracePt t="160395" x="6956425" y="5081588"/>
          <p14:tracePt t="160409" x="6991350" y="5081588"/>
          <p14:tracePt t="160425" x="7116763" y="5081588"/>
          <p14:tracePt t="160442" x="7473950" y="5081588"/>
          <p14:tracePt t="160460" x="7929563" y="5116513"/>
          <p14:tracePt t="160476" x="8099425" y="5116513"/>
          <p14:tracePt t="160492" x="8180388" y="5116513"/>
          <p14:tracePt t="160509" x="8205788" y="5116513"/>
          <p14:tracePt t="160843" x="8215313" y="5116513"/>
          <p14:tracePt t="160851" x="8224838" y="5116513"/>
          <p14:tracePt t="160860" x="8232775" y="5116513"/>
          <p14:tracePt t="160876" x="8269288" y="5116513"/>
          <p14:tracePt t="160939" x="8277225" y="5116513"/>
          <p14:tracePt t="161123" x="8296275" y="5116513"/>
          <p14:tracePt t="161131" x="8304213" y="5116513"/>
          <p14:tracePt t="161147" x="8313738" y="5116513"/>
          <p14:tracePt t="161163" x="8323263" y="5116513"/>
          <p14:tracePt t="161179" x="8340725" y="5116513"/>
          <p14:tracePt t="161203" x="8358188" y="5116513"/>
          <p14:tracePt t="161243" x="8367713" y="5116513"/>
          <p14:tracePt t="161251" x="8375650" y="5116513"/>
          <p14:tracePt t="161283" x="8385175" y="5116513"/>
          <p14:tracePt t="161308" x="8412163" y="5116513"/>
          <p14:tracePt t="161323" x="8420100" y="5116513"/>
          <p14:tracePt t="161339" x="8429625" y="5116513"/>
          <p14:tracePt t="161347" x="8466138" y="5116513"/>
          <p14:tracePt t="161363" x="8474075" y="5116513"/>
          <p14:tracePt t="161379" x="8483600" y="5108575"/>
          <p14:tracePt t="161443" x="8491538" y="5108575"/>
          <p14:tracePt t="161507" x="8518525" y="5108575"/>
          <p14:tracePt t="161523" x="8528050" y="5108575"/>
          <p14:tracePt t="161531" x="8537575" y="5108575"/>
          <p14:tracePt t="161547" x="8545513" y="5108575"/>
          <p14:tracePt t="161571" x="8582025" y="5099050"/>
          <p14:tracePt t="161595" x="8589963" y="5099050"/>
          <p14:tracePt t="161603" x="8599488" y="5099050"/>
          <p14:tracePt t="161611" x="8634413" y="5099050"/>
          <p14:tracePt t="161626" x="8643938" y="5099050"/>
          <p14:tracePt t="161642" x="8680450" y="5099050"/>
          <p14:tracePt t="161659" x="8705850" y="5099050"/>
          <p14:tracePt t="161676" x="8751888" y="5099050"/>
          <p14:tracePt t="161692" x="8777288" y="5089525"/>
          <p14:tracePt t="161709" x="8796338" y="5081588"/>
          <p14:tracePt t="161726" x="8813800" y="5081588"/>
          <p14:tracePt t="161742" x="8840788" y="5081588"/>
          <p14:tracePt t="161776" x="8848725" y="5072063"/>
          <p14:tracePt t="161827" x="8858250" y="5072063"/>
          <p14:tracePt t="161851" x="8867775" y="5072063"/>
          <p14:tracePt t="161860" x="8885238" y="5072063"/>
          <p14:tracePt t="161876" x="8902700" y="5072063"/>
          <p14:tracePt t="161883" x="8912225" y="5072063"/>
          <p14:tracePt t="161893" x="8947150" y="5072063"/>
          <p14:tracePt t="161909" x="8966200" y="5072063"/>
          <p14:tracePt t="161925" x="9028113" y="5072063"/>
          <p14:tracePt t="161942" x="9090025" y="5072063"/>
          <p14:tracePt t="161959" x="9117013" y="5072063"/>
          <p14:tracePt t="161976" x="9144000" y="5072063"/>
          <p14:tracePt t="161993" x="9153525" y="5072063"/>
          <p14:tracePt t="162009" x="9197975" y="5072063"/>
          <p14:tracePt t="162026" x="9242425" y="5072063"/>
          <p14:tracePt t="162043" x="9286875" y="5072063"/>
          <p14:tracePt t="162060" x="9385300" y="5072063"/>
          <p14:tracePt t="162076" x="9474200" y="5072063"/>
          <p14:tracePt t="162092" x="9510713" y="5072063"/>
          <p14:tracePt t="162109" x="9528175" y="5072063"/>
          <p14:tracePt t="162126" x="9545638" y="5072063"/>
          <p14:tracePt t="162315" x="9555163" y="5072063"/>
          <p14:tracePt t="162683" x="9528175" y="5072063"/>
          <p14:tracePt t="162692" x="9474200" y="5072063"/>
          <p14:tracePt t="162699" x="9420225" y="5072063"/>
          <p14:tracePt t="162710" x="9348788" y="5072063"/>
          <p14:tracePt t="162726" x="9224963" y="5089525"/>
          <p14:tracePt t="162742" x="9028113" y="5099050"/>
          <p14:tracePt t="162759" x="8759825" y="5116513"/>
          <p14:tracePt t="162776" x="8402638" y="5116513"/>
          <p14:tracePt t="162792" x="8027988" y="5116513"/>
          <p14:tracePt t="162809" x="7599363" y="5116513"/>
          <p14:tracePt t="162825" x="7126288" y="5160963"/>
          <p14:tracePt t="162842" x="6670675" y="5180013"/>
          <p14:tracePt t="162860" x="6143625" y="5276850"/>
          <p14:tracePt t="162876" x="5894388" y="5286375"/>
          <p14:tracePt t="162892" x="5608638" y="5313363"/>
          <p14:tracePt t="162909" x="5180013" y="5313363"/>
          <p14:tracePt t="162925" x="4848225" y="5313363"/>
          <p14:tracePt t="162942" x="4491038" y="5313363"/>
          <p14:tracePt t="162959" x="4108450" y="5313363"/>
          <p14:tracePt t="162976" x="3848100" y="5313363"/>
          <p14:tracePt t="162992" x="3652838" y="5313363"/>
          <p14:tracePt t="163009" x="3482975" y="5313363"/>
          <p14:tracePt t="163026" x="3375025" y="5313363"/>
          <p14:tracePt t="163042" x="3276600" y="5313363"/>
          <p14:tracePt t="163060" x="3179763" y="5330825"/>
          <p14:tracePt t="163076" x="3116263" y="5348288"/>
          <p14:tracePt t="163092" x="3054350" y="5348288"/>
          <p14:tracePt t="163109" x="3027363" y="5348288"/>
          <p14:tracePt t="163126" x="3009900" y="5348288"/>
          <p14:tracePt t="163142" x="2965450" y="5348288"/>
          <p14:tracePt t="163159" x="2946400" y="5348288"/>
          <p14:tracePt t="163176" x="2901950" y="5340350"/>
          <p14:tracePt t="163192" x="2857500" y="5330825"/>
          <p14:tracePt t="163209" x="2795588" y="5303838"/>
          <p14:tracePt t="163226" x="2768600" y="5276850"/>
          <p14:tracePt t="163242" x="2732088" y="5268913"/>
          <p14:tracePt t="163379" x="2741613" y="5268913"/>
          <p14:tracePt t="163395" x="2759075" y="5268913"/>
          <p14:tracePt t="163411" x="2768600" y="5268913"/>
          <p14:tracePt t="163427" x="2786063" y="5268913"/>
          <p14:tracePt t="163435" x="2795588" y="5268913"/>
          <p14:tracePt t="163444" x="2813050" y="5268913"/>
          <p14:tracePt t="163459" x="2830513" y="5268913"/>
          <p14:tracePt t="163476" x="2867025" y="5268913"/>
          <p14:tracePt t="163492" x="2884488" y="5268913"/>
          <p14:tracePt t="163509" x="2894013" y="5268913"/>
          <p14:tracePt t="163547" x="2919413" y="5268913"/>
          <p14:tracePt t="163563" x="2928938" y="5268913"/>
          <p14:tracePt t="163576" x="2938463" y="5268913"/>
          <p14:tracePt t="163592" x="3000375" y="5268913"/>
          <p14:tracePt t="163609" x="3108325" y="5268913"/>
          <p14:tracePt t="163626" x="3276600" y="5268913"/>
          <p14:tracePt t="163642" x="3473450" y="5268913"/>
          <p14:tracePt t="163659" x="3759200" y="5268913"/>
          <p14:tracePt t="163676" x="3911600" y="5268913"/>
          <p14:tracePt t="163692" x="4000500" y="5268913"/>
          <p14:tracePt t="163709" x="4062413" y="5268913"/>
          <p14:tracePt t="163726" x="4089400" y="5268913"/>
          <p14:tracePt t="163742" x="4098925" y="5268913"/>
          <p14:tracePt t="163759" x="4116388" y="5259388"/>
          <p14:tracePt t="163899" x="4143375" y="5259388"/>
          <p14:tracePt t="163931" x="4152900" y="5259388"/>
          <p14:tracePt t="163955" x="4160838" y="5259388"/>
          <p14:tracePt t="163963" x="4170363" y="5259388"/>
          <p14:tracePt t="163979" x="4197350" y="5259388"/>
          <p14:tracePt t="163995" x="4205288" y="5259388"/>
          <p14:tracePt t="164011" x="4214813" y="5251450"/>
          <p14:tracePt t="164025" x="4224338" y="5251450"/>
          <p14:tracePt t="164042" x="4268788" y="5251450"/>
          <p14:tracePt t="164060" x="4394200" y="5251450"/>
          <p14:tracePt t="164076" x="4473575" y="5251450"/>
          <p14:tracePt t="164093" x="4537075" y="5251450"/>
          <p14:tracePt t="164109" x="4562475" y="5251450"/>
          <p14:tracePt t="164125" x="4598988" y="5251450"/>
          <p14:tracePt t="164142" x="4616450" y="5251450"/>
          <p14:tracePt t="164159" x="4633913" y="5251450"/>
          <p14:tracePt t="164176" x="4687888" y="5251450"/>
          <p14:tracePt t="164192" x="4714875" y="5251450"/>
          <p14:tracePt t="164209" x="4776788" y="5251450"/>
          <p14:tracePt t="164226" x="4813300" y="5251450"/>
          <p14:tracePt t="164242" x="4857750" y="5251450"/>
          <p14:tracePt t="164259" x="4911725" y="5251450"/>
          <p14:tracePt t="164276" x="4991100" y="5251450"/>
          <p14:tracePt t="164292" x="5045075" y="5251450"/>
          <p14:tracePt t="164309" x="5089525" y="5251450"/>
          <p14:tracePt t="164325" x="5133975" y="5251450"/>
          <p14:tracePt t="164342" x="5187950" y="5251450"/>
          <p14:tracePt t="164359" x="5251450" y="5251450"/>
          <p14:tracePt t="164376" x="5313363" y="5251450"/>
          <p14:tracePt t="164392" x="5394325" y="5251450"/>
          <p14:tracePt t="164409" x="5438775" y="5251450"/>
          <p14:tracePt t="164426" x="5491163" y="5251450"/>
          <p14:tracePt t="164442" x="5554663" y="5251450"/>
          <p14:tracePt t="164459" x="5599113" y="5251450"/>
          <p14:tracePt t="164476" x="5616575" y="5251450"/>
          <p14:tracePt t="164492" x="5653088" y="5224463"/>
          <p14:tracePt t="164509" x="5661025" y="5224463"/>
          <p14:tracePt t="164542" x="5688013" y="5224463"/>
          <p14:tracePt t="164559" x="5705475" y="5224463"/>
          <p14:tracePt t="164575" x="5724525" y="5224463"/>
          <p14:tracePt t="164592" x="5732463" y="5224463"/>
          <p14:tracePt t="164609" x="5776913" y="5224463"/>
          <p14:tracePt t="164625" x="5813425" y="5224463"/>
          <p14:tracePt t="164642" x="5830888" y="5224463"/>
          <p14:tracePt t="164659" x="5867400" y="5224463"/>
          <p14:tracePt t="164676" x="5919788" y="5224463"/>
          <p14:tracePt t="164692" x="5938838" y="5224463"/>
          <p14:tracePt t="164709" x="5983288" y="5224463"/>
          <p14:tracePt t="164725" x="5991225" y="5224463"/>
          <p14:tracePt t="164759" x="6000750" y="5224463"/>
          <p14:tracePt t="164787" x="6027738" y="5224463"/>
          <p14:tracePt t="164811" x="6037263" y="5224463"/>
          <p14:tracePt t="164835" x="6045200" y="5224463"/>
          <p14:tracePt t="164867" x="6054725" y="5224463"/>
          <p14:tracePt t="164883" x="6081713" y="5224463"/>
          <p14:tracePt t="164892" x="6089650" y="5214938"/>
          <p14:tracePt t="164931" x="6099175" y="5214938"/>
          <p14:tracePt t="164995" x="6108700" y="5214938"/>
          <p14:tracePt t="165411" x="6116638" y="5205413"/>
          <p14:tracePt t="165715" x="6143625" y="5205413"/>
          <p14:tracePt t="165723" x="6161088" y="5205413"/>
          <p14:tracePt t="165731" x="6188075" y="5205413"/>
          <p14:tracePt t="165742" x="6205538" y="5205413"/>
          <p14:tracePt t="165759" x="6303963" y="5205413"/>
          <p14:tracePt t="165776" x="6483350" y="5241925"/>
          <p14:tracePt t="165793" x="6589713" y="5241925"/>
          <p14:tracePt t="165809" x="6742113" y="5268913"/>
          <p14:tracePt t="165826" x="6929438" y="5268913"/>
          <p14:tracePt t="165842" x="7215188" y="5268913"/>
          <p14:tracePt t="165860" x="7572375" y="5268913"/>
          <p14:tracePt t="165876" x="8170863" y="5268913"/>
          <p14:tracePt t="165893" x="8474075" y="5268913"/>
          <p14:tracePt t="165909" x="8715375" y="5268913"/>
          <p14:tracePt t="165925" x="8867775" y="5268913"/>
          <p14:tracePt t="165942" x="8912225" y="5268913"/>
          <p14:tracePt t="165959" x="8956675" y="5268913"/>
          <p14:tracePt t="165975" x="8974138" y="5268913"/>
          <p14:tracePt t="165992" x="9037638" y="5241925"/>
          <p14:tracePt t="166009" x="9082088" y="5232400"/>
          <p14:tracePt t="166026" x="9161463" y="5214938"/>
          <p14:tracePt t="166042" x="9296400" y="5170488"/>
          <p14:tracePt t="166059" x="9420225" y="5143500"/>
          <p14:tracePt t="166076" x="9483725" y="5126038"/>
          <p14:tracePt t="166093" x="9501188" y="5116513"/>
          <p14:tracePt t="166109" x="9563100" y="5099050"/>
          <p14:tracePt t="166125" x="9653588" y="5089525"/>
          <p14:tracePt t="166142" x="9759950" y="5072063"/>
          <p14:tracePt t="166159" x="9858375" y="5072063"/>
          <p14:tracePt t="166175" x="9920288" y="5045075"/>
          <p14:tracePt t="166192" x="9939338" y="5045075"/>
          <p14:tracePt t="166209" x="9947275" y="5037138"/>
          <p14:tracePt t="166225" x="9966325" y="5037138"/>
          <p14:tracePt t="166242" x="9983788" y="5037138"/>
          <p14:tracePt t="166259" x="10001250" y="5037138"/>
          <p14:tracePt t="166275" x="10018713" y="5037138"/>
          <p14:tracePt t="166293" x="10028238" y="5037138"/>
          <p14:tracePt t="166539" x="10045700" y="5037138"/>
          <p14:tracePt t="166715" x="10090150" y="5037138"/>
          <p14:tracePt t="166725" x="10099675" y="5037138"/>
          <p14:tracePt t="166739" x="10109200" y="5037138"/>
          <p14:tracePt t="166803" x="10126663" y="5037138"/>
          <p14:tracePt t="166819" x="10144125" y="5037138"/>
          <p14:tracePt t="167019" x="10161588" y="5018088"/>
          <p14:tracePt t="167027" x="10161588" y="5010150"/>
          <p14:tracePt t="167035" x="10161588" y="4991100"/>
          <p14:tracePt t="167051" x="10161588" y="4983163"/>
          <p14:tracePt t="167060" x="10171113" y="4973638"/>
          <p14:tracePt t="167083" x="10171113" y="4956175"/>
          <p14:tracePt t="167139" x="10171113" y="4946650"/>
          <p14:tracePt t="167163" x="10171113" y="4919663"/>
          <p14:tracePt t="167179" x="10171113" y="4902200"/>
          <p14:tracePt t="167187" x="10171113" y="4884738"/>
          <p14:tracePt t="167195" x="10171113" y="4875213"/>
          <p14:tracePt t="167209" x="10153650" y="4857750"/>
          <p14:tracePt t="167225" x="10134600" y="4848225"/>
          <p14:tracePt t="167242" x="10117138" y="4822825"/>
          <p14:tracePt t="167260" x="10090150" y="4813300"/>
          <p14:tracePt t="167275" x="10082213" y="4813300"/>
          <p14:tracePt t="167292" x="10045700" y="4813300"/>
          <p14:tracePt t="167309" x="10037763" y="4813300"/>
          <p14:tracePt t="167326" x="10001250" y="4813300"/>
          <p14:tracePt t="167342" x="9983788" y="4813300"/>
          <p14:tracePt t="167359" x="9947275" y="4813300"/>
          <p14:tracePt t="167375" x="9929813" y="4813300"/>
          <p14:tracePt t="167392" x="9920288" y="4813300"/>
          <p14:tracePt t="167409" x="9894888" y="4813300"/>
          <p14:tracePt t="167425" x="9885363" y="4813300"/>
          <p14:tracePt t="167459" x="9875838" y="4813300"/>
          <p14:tracePt t="167476" x="9858375" y="4813300"/>
          <p14:tracePt t="167493" x="9813925" y="4830763"/>
          <p14:tracePt t="167509" x="9769475" y="4830763"/>
          <p14:tracePt t="167525" x="9715500" y="4830763"/>
          <p14:tracePt t="167542" x="9661525" y="4830763"/>
          <p14:tracePt t="167559" x="9582150" y="4830763"/>
          <p14:tracePt t="167575" x="9510713" y="4830763"/>
          <p14:tracePt t="167592" x="9447213" y="4830763"/>
          <p14:tracePt t="167609" x="9348788" y="4830763"/>
          <p14:tracePt t="167625" x="9277350" y="4830763"/>
          <p14:tracePt t="167642" x="9215438" y="4830763"/>
          <p14:tracePt t="167659" x="9144000" y="4830763"/>
          <p14:tracePt t="167676" x="9109075" y="4830763"/>
          <p14:tracePt t="167693" x="9090025" y="4830763"/>
          <p14:tracePt t="167709" x="9082088" y="4830763"/>
          <p14:tracePt t="167725" x="9045575" y="4830763"/>
          <p14:tracePt t="167742" x="8991600" y="4840288"/>
          <p14:tracePt t="167759" x="8939213" y="4848225"/>
          <p14:tracePt t="167775" x="8885238" y="4848225"/>
          <p14:tracePt t="167792" x="8804275" y="4867275"/>
          <p14:tracePt t="167809" x="8742363" y="4867275"/>
          <p14:tracePt t="167825" x="8697913" y="4894263"/>
          <p14:tracePt t="167842" x="8670925" y="4894263"/>
          <p14:tracePt t="167859" x="8661400" y="4902200"/>
          <p14:tracePt t="167875" x="8643938" y="4902200"/>
          <p14:tracePt t="167947" x="8626475" y="4902200"/>
          <p14:tracePt t="167955" x="8616950" y="4911725"/>
          <p14:tracePt t="167963" x="8609013" y="4919663"/>
          <p14:tracePt t="167979" x="8599488" y="4929188"/>
          <p14:tracePt t="167995" x="8589963" y="4938713"/>
          <p14:tracePt t="168051" x="8582025" y="4946650"/>
          <p14:tracePt t="168091" x="8582025" y="4956175"/>
          <p14:tracePt t="168108" x="8582025" y="4973638"/>
          <p14:tracePt t="168115" x="8582025" y="4983163"/>
          <p14:tracePt t="168126" x="8589963" y="4991100"/>
          <p14:tracePt t="168147" x="8599488" y="5000625"/>
          <p14:tracePt t="168163" x="8609013" y="5000625"/>
          <p14:tracePt t="168179" x="8616950" y="5000625"/>
          <p14:tracePt t="168192" x="8634413" y="5010150"/>
          <p14:tracePt t="168209" x="8661400" y="5010150"/>
          <p14:tracePt t="168225" x="8697913" y="5027613"/>
          <p14:tracePt t="168242" x="8759825" y="5054600"/>
          <p14:tracePt t="168260" x="8848725" y="5062538"/>
          <p14:tracePt t="168276" x="8939213" y="5089525"/>
          <p14:tracePt t="168292" x="9037638" y="5099050"/>
          <p14:tracePt t="168309" x="9126538" y="5116513"/>
          <p14:tracePt t="168325" x="9215438" y="5126038"/>
          <p14:tracePt t="168342" x="9277350" y="5143500"/>
          <p14:tracePt t="168359" x="9340850" y="5143500"/>
          <p14:tracePt t="168375" x="9375775" y="5143500"/>
          <p14:tracePt t="168392" x="9439275" y="5143500"/>
          <p14:tracePt t="168409" x="9456738" y="5143500"/>
          <p14:tracePt t="168425" x="9510713" y="5143500"/>
          <p14:tracePt t="168442" x="9572625" y="5143500"/>
          <p14:tracePt t="168459" x="9671050" y="5143500"/>
          <p14:tracePt t="168476" x="9752013" y="5143500"/>
          <p14:tracePt t="168493" x="9796463" y="5143500"/>
          <p14:tracePt t="168509" x="9813925" y="5143500"/>
          <p14:tracePt t="168525" x="9858375" y="5143500"/>
          <p14:tracePt t="168542" x="9867900" y="5143500"/>
          <p14:tracePt t="168559" x="9894888" y="5143500"/>
          <p14:tracePt t="168575" x="9912350" y="5143500"/>
          <p14:tracePt t="168592" x="9920288" y="5143500"/>
          <p14:tracePt t="168609" x="9956800" y="5143500"/>
          <p14:tracePt t="168625" x="9974263" y="5126038"/>
          <p14:tracePt t="168642" x="10001250" y="5126038"/>
          <p14:tracePt t="168660" x="10028238" y="5116513"/>
          <p14:tracePt t="168676" x="10055225" y="5116513"/>
          <p14:tracePt t="168693" x="10072688" y="5108575"/>
          <p14:tracePt t="168709" x="10082213" y="5108575"/>
          <p14:tracePt t="168725" x="10109200" y="5099050"/>
          <p14:tracePt t="168742" x="10134600" y="5072063"/>
          <p14:tracePt t="168759" x="10153650" y="5054600"/>
          <p14:tracePt t="168775" x="10188575" y="5000625"/>
          <p14:tracePt t="168792" x="10198100" y="4983163"/>
          <p14:tracePt t="168809" x="10198100" y="4946650"/>
          <p14:tracePt t="168825" x="10198100" y="4911725"/>
          <p14:tracePt t="168842" x="10198100" y="4894263"/>
          <p14:tracePt t="168860" x="10198100" y="4848225"/>
          <p14:tracePt t="168876" x="10198100" y="4803775"/>
          <p14:tracePt t="168892" x="10180638" y="4776788"/>
          <p14:tracePt t="168909" x="10171113" y="4768850"/>
          <p14:tracePt t="168925" x="10126663" y="4732338"/>
          <p14:tracePt t="168942" x="10099675" y="4732338"/>
          <p14:tracePt t="168959" x="10055225" y="4705350"/>
          <p14:tracePt t="168975" x="10045700" y="4705350"/>
          <p14:tracePt t="168992" x="9991725" y="4705350"/>
          <p14:tracePt t="169009" x="9894888" y="4679950"/>
          <p14:tracePt t="169025" x="9786938" y="4670425"/>
          <p14:tracePt t="169042" x="9680575" y="4652963"/>
          <p14:tracePt t="169059" x="9599613" y="4643438"/>
          <p14:tracePt t="169076" x="9466263" y="4616450"/>
          <p14:tracePt t="169093" x="9420225" y="4616450"/>
          <p14:tracePt t="169109" x="9375775" y="4616450"/>
          <p14:tracePt t="169125" x="9358313" y="4616450"/>
          <p14:tracePt t="169142" x="9323388" y="4616450"/>
          <p14:tracePt t="169159" x="9286875" y="4616450"/>
          <p14:tracePt t="169175" x="9242425" y="4616450"/>
          <p14:tracePt t="169192" x="9205913" y="4616450"/>
          <p14:tracePt t="169209" x="9161463" y="4616450"/>
          <p14:tracePt t="169225" x="9134475" y="4616450"/>
          <p14:tracePt t="169242" x="9109075" y="4616450"/>
          <p14:tracePt t="169259" x="9082088" y="4625975"/>
          <p14:tracePt t="169276" x="9055100" y="4625975"/>
          <p14:tracePt t="169292" x="9028113" y="4633913"/>
          <p14:tracePt t="169309" x="8983663" y="4660900"/>
          <p14:tracePt t="169325" x="8929688" y="4670425"/>
          <p14:tracePt t="169342" x="8858250" y="4687888"/>
          <p14:tracePt t="169359" x="8777288" y="4724400"/>
          <p14:tracePt t="169375" x="8661400" y="4741863"/>
          <p14:tracePt t="169392" x="8589963" y="4768850"/>
          <p14:tracePt t="169409" x="8562975" y="4768850"/>
          <p14:tracePt t="169425" x="8545513" y="4768850"/>
          <p14:tracePt t="169442" x="8528050" y="4776788"/>
          <p14:tracePt t="169459" x="8518525" y="4786313"/>
          <p14:tracePt t="169476" x="8510588" y="4795838"/>
          <p14:tracePt t="169499" x="8501063" y="4803775"/>
          <p14:tracePt t="169539" x="8501063" y="4830763"/>
          <p14:tracePt t="169571" x="8501063" y="4840288"/>
          <p14:tracePt t="169587" x="8501063" y="4848225"/>
          <p14:tracePt t="169603" x="8501063" y="4857750"/>
          <p14:tracePt t="169627" x="8501063" y="4884738"/>
          <p14:tracePt t="169635" x="8501063" y="4894263"/>
          <p14:tracePt t="169644" x="8510588" y="4911725"/>
          <p14:tracePt t="169660" x="8562975" y="4946650"/>
          <p14:tracePt t="169676" x="8599488" y="4965700"/>
          <p14:tracePt t="169693" x="8643938" y="4983163"/>
          <p14:tracePt t="169709" x="8724900" y="5010150"/>
          <p14:tracePt t="169725" x="8769350" y="5027613"/>
          <p14:tracePt t="169742" x="8840788" y="5037138"/>
          <p14:tracePt t="169759" x="8920163" y="5054600"/>
          <p14:tracePt t="169775" x="9045575" y="5081588"/>
          <p14:tracePt t="169792" x="9144000" y="5099050"/>
          <p14:tracePt t="169809" x="9251950" y="5099050"/>
          <p14:tracePt t="169825" x="9340850" y="5099050"/>
          <p14:tracePt t="169842" x="9429750" y="5099050"/>
          <p14:tracePt t="169859" x="9528175" y="5099050"/>
          <p14:tracePt t="169876" x="9555163" y="5099050"/>
          <p14:tracePt t="169892" x="9653588" y="5099050"/>
          <p14:tracePt t="169909" x="9715500" y="5099050"/>
          <p14:tracePt t="169925" x="9777413" y="5099050"/>
          <p14:tracePt t="169943" x="9823450" y="5099050"/>
          <p14:tracePt t="169958" x="9867900" y="5099050"/>
          <p14:tracePt t="169975" x="9912350" y="5099050"/>
          <p14:tracePt t="169992" x="9929813" y="5099050"/>
          <p14:tracePt t="170009" x="9974263" y="5099050"/>
          <p14:tracePt t="170025" x="10001250" y="5099050"/>
          <p14:tracePt t="170042" x="10045700" y="5089525"/>
          <p14:tracePt t="170059" x="10055225" y="5081588"/>
          <p14:tracePt t="170076" x="10063163" y="5072063"/>
          <p14:tracePt t="170093" x="10090150" y="5062538"/>
          <p14:tracePt t="170125" x="10117138" y="5037138"/>
          <p14:tracePt t="170155" x="10144125" y="5010150"/>
          <p14:tracePt t="170171" x="10153650" y="4991100"/>
          <p14:tracePt t="170187" x="10153650" y="4946650"/>
          <p14:tracePt t="170195" x="10153650" y="4929188"/>
          <p14:tracePt t="170208" x="10153650" y="4919663"/>
          <p14:tracePt t="170225" x="10153650" y="4894263"/>
          <p14:tracePt t="170242" x="10153650" y="4848225"/>
          <p14:tracePt t="170259" x="10126663" y="4776788"/>
          <p14:tracePt t="170276" x="10045700" y="4724400"/>
          <p14:tracePt t="170292" x="9983788" y="4705350"/>
          <p14:tracePt t="170309" x="9912350" y="4679950"/>
          <p14:tracePt t="170325" x="9875838" y="4679950"/>
          <p14:tracePt t="170342" x="9823450" y="4660900"/>
          <p14:tracePt t="170359" x="9777413" y="4652963"/>
          <p14:tracePt t="170375" x="9725025" y="4652963"/>
          <p14:tracePt t="170392" x="9644063" y="4652963"/>
          <p14:tracePt t="170409" x="9537700" y="4652963"/>
          <p14:tracePt t="170425" x="9367838" y="4652963"/>
          <p14:tracePt t="170442" x="9224963" y="4652963"/>
          <p14:tracePt t="170459" x="9055100" y="4652963"/>
          <p14:tracePt t="170476" x="8966200" y="4652963"/>
          <p14:tracePt t="170493" x="8947150" y="4652963"/>
          <p14:tracePt t="170509" x="8912225" y="4652963"/>
          <p14:tracePt t="170525" x="8894763" y="4652963"/>
          <p14:tracePt t="170542" x="8885238" y="4652963"/>
          <p14:tracePt t="170558" x="8848725" y="4652963"/>
          <p14:tracePt t="170575" x="8840788" y="4660900"/>
          <p14:tracePt t="170608" x="8823325" y="4670425"/>
          <p14:tracePt t="170635" x="8804275" y="4679950"/>
          <p14:tracePt t="170659" x="8786813" y="4697413"/>
          <p14:tracePt t="170676" x="8777288" y="4705350"/>
          <p14:tracePt t="170683" x="8769350" y="4714875"/>
          <p14:tracePt t="170723" x="8769350" y="4724400"/>
          <p14:tracePt t="170731" x="8751888" y="4751388"/>
          <p14:tracePt t="170742" x="8742363" y="4759325"/>
          <p14:tracePt t="170759" x="8742363" y="4768850"/>
          <p14:tracePt t="170775" x="8732838" y="4803775"/>
          <p14:tracePt t="170792" x="8732838" y="4822825"/>
          <p14:tracePt t="170809" x="8732838" y="4830763"/>
          <p14:tracePt t="170825" x="8724900" y="4867275"/>
          <p14:tracePt t="170842" x="8724900" y="4875213"/>
          <p14:tracePt t="170858" x="8724900" y="4884738"/>
          <p14:tracePt t="170875" x="8724900" y="4929188"/>
          <p14:tracePt t="170892" x="8724900" y="4973638"/>
          <p14:tracePt t="170909" x="8742363" y="5000625"/>
          <p14:tracePt t="170925" x="8751888" y="5000625"/>
          <p14:tracePt t="170942" x="8777288" y="5010150"/>
          <p14:tracePt t="170958" x="8804275" y="5010150"/>
          <p14:tracePt t="170975" x="8840788" y="5018088"/>
          <p14:tracePt t="170992" x="8885238" y="5045075"/>
          <p14:tracePt t="171008" x="8920163" y="5054600"/>
          <p14:tracePt t="171025" x="8974138" y="5062538"/>
          <p14:tracePt t="171042" x="9055100" y="5081588"/>
          <p14:tracePt t="171058" x="9144000" y="5081588"/>
          <p14:tracePt t="171076" x="9242425" y="5108575"/>
          <p14:tracePt t="171092" x="9304338" y="5108575"/>
          <p14:tracePt t="171109" x="9358313" y="5108575"/>
          <p14:tracePt t="171125" x="9402763" y="5108575"/>
          <p14:tracePt t="171142" x="9456738" y="5108575"/>
          <p14:tracePt t="171159" x="9518650" y="5108575"/>
          <p14:tracePt t="171175" x="9572625" y="5108575"/>
          <p14:tracePt t="171192" x="9653588" y="5108575"/>
          <p14:tracePt t="171209" x="9742488" y="5108575"/>
          <p14:tracePt t="171225" x="9823450" y="5108575"/>
          <p14:tracePt t="171242" x="9894888" y="5108575"/>
          <p14:tracePt t="171258" x="9956800" y="5108575"/>
          <p14:tracePt t="171276" x="10028238" y="5108575"/>
          <p14:tracePt t="171292" x="10063163" y="5099050"/>
          <p14:tracePt t="171308" x="10072688" y="5089525"/>
          <p14:tracePt t="171325" x="10090150" y="5081588"/>
          <p14:tracePt t="171342" x="10099675" y="5072063"/>
          <p14:tracePt t="171359" x="10117138" y="5062538"/>
          <p14:tracePt t="171375" x="10126663" y="5054600"/>
          <p14:tracePt t="171392" x="10134600" y="5054600"/>
          <p14:tracePt t="171425" x="10144125" y="5045075"/>
          <p14:tracePt t="171451" x="10153650" y="5037138"/>
          <p14:tracePt t="171467" x="10153650" y="5018088"/>
          <p14:tracePt t="171476" x="10153650" y="5010150"/>
          <p14:tracePt t="171493" x="10153650" y="5000625"/>
          <p14:tracePt t="171509" x="10153650" y="4956175"/>
          <p14:tracePt t="171525" x="10153650" y="4946650"/>
          <p14:tracePt t="171542" x="10153650" y="4911725"/>
          <p14:tracePt t="171558" x="10153650" y="4894263"/>
          <p14:tracePt t="171575" x="10144125" y="4884738"/>
          <p14:tracePt t="171592" x="10126663" y="4875213"/>
          <p14:tracePt t="171609" x="10063163" y="4848225"/>
          <p14:tracePt t="171625" x="10018713" y="4840288"/>
          <p14:tracePt t="171642" x="9956800" y="4840288"/>
          <p14:tracePt t="171660" x="9867900" y="4813300"/>
          <p14:tracePt t="171675" x="9831388" y="4813300"/>
          <p14:tracePt t="171692" x="9715500" y="4786313"/>
          <p14:tracePt t="171709" x="9626600" y="4776788"/>
          <p14:tracePt t="171726" x="9545638" y="4759325"/>
          <p14:tracePt t="171742" x="9456738" y="4751388"/>
          <p14:tracePt t="171759" x="9394825" y="4751388"/>
          <p14:tracePt t="171775" x="9358313" y="4751388"/>
          <p14:tracePt t="171792" x="9296400" y="4751388"/>
          <p14:tracePt t="171809" x="9251950" y="4751388"/>
          <p14:tracePt t="171826" x="9180513" y="4751388"/>
          <p14:tracePt t="171842" x="9126538" y="4751388"/>
          <p14:tracePt t="171859" x="9001125" y="4751388"/>
          <p14:tracePt t="171876" x="8939213" y="4751388"/>
          <p14:tracePt t="171893" x="8867775" y="4751388"/>
          <p14:tracePt t="171909" x="8786813" y="4776788"/>
          <p14:tracePt t="171926" x="8751888" y="4776788"/>
          <p14:tracePt t="171942" x="8724900" y="4786313"/>
          <p14:tracePt t="171959" x="8705850" y="4786313"/>
          <p14:tracePt t="171976" x="8688388" y="4795838"/>
          <p14:tracePt t="172019" x="8680450" y="4803775"/>
          <p14:tracePt t="172059" x="8670925" y="4803775"/>
          <p14:tracePt t="172091" x="8661400" y="4822825"/>
          <p14:tracePt t="172123" x="8661400" y="4830763"/>
          <p14:tracePt t="172139" x="8661400" y="4840288"/>
          <p14:tracePt t="172155" x="8661400" y="4848225"/>
          <p14:tracePt t="172163" x="8661400" y="4867275"/>
          <p14:tracePt t="172176" x="8661400" y="4894263"/>
          <p14:tracePt t="172192" x="8661400" y="4902200"/>
          <p14:tracePt t="172209" x="8661400" y="4938713"/>
          <p14:tracePt t="172226" x="8661400" y="4956175"/>
          <p14:tracePt t="172243" x="8661400" y="4973638"/>
          <p14:tracePt t="172260" x="8680450" y="5000625"/>
          <p14:tracePt t="172276" x="8705850" y="5010150"/>
          <p14:tracePt t="172293" x="8751888" y="5018088"/>
          <p14:tracePt t="172310" x="8777288" y="5045075"/>
          <p14:tracePt t="172326" x="8813800" y="5045075"/>
          <p14:tracePt t="172343" x="8840788" y="5045075"/>
          <p14:tracePt t="172359" x="8858250" y="5045075"/>
          <p14:tracePt t="172376" x="8885238" y="5054600"/>
          <p14:tracePt t="172393" x="8939213" y="5054600"/>
          <p14:tracePt t="172409" x="9001125" y="5062538"/>
          <p14:tracePt t="172426" x="9045575" y="5062538"/>
          <p14:tracePt t="172444" x="9099550" y="5062538"/>
          <p14:tracePt t="172460" x="9144000" y="5062538"/>
          <p14:tracePt t="172476" x="9161463" y="5062538"/>
          <p14:tracePt t="172493" x="9197975" y="5062538"/>
          <p14:tracePt t="172510" x="9224963" y="5062538"/>
          <p14:tracePt t="172525" x="9269413" y="5062538"/>
          <p14:tracePt t="172542" x="9331325" y="5062538"/>
          <p14:tracePt t="172559" x="9394825" y="5062538"/>
          <p14:tracePt t="172575" x="9474200" y="5062538"/>
          <p14:tracePt t="172592" x="9572625" y="5062538"/>
          <p14:tracePt t="172608" x="9634538" y="5062538"/>
          <p14:tracePt t="172625" x="9671050" y="5062538"/>
          <p14:tracePt t="172642" x="9688513" y="5062538"/>
          <p14:tracePt t="172658" x="9698038" y="5062538"/>
          <p14:tracePt t="172676" x="9742488" y="5062538"/>
          <p14:tracePt t="172692" x="9759950" y="5062538"/>
          <p14:tracePt t="172708" x="9796463" y="5062538"/>
          <p14:tracePt t="172725" x="9813925" y="5062538"/>
          <p14:tracePt t="172742" x="9848850" y="5062538"/>
          <p14:tracePt t="172759" x="9867900" y="5062538"/>
          <p14:tracePt t="172775" x="9885363" y="5062538"/>
          <p14:tracePt t="172792" x="9894888" y="5062538"/>
          <p14:tracePt t="172809" x="9929813" y="5062538"/>
          <p14:tracePt t="172825" x="9947275" y="5054600"/>
          <p14:tracePt t="172842" x="9974263" y="5045075"/>
          <p14:tracePt t="172859" x="9991725" y="5045075"/>
          <p14:tracePt t="172892" x="10018713" y="5027613"/>
          <p14:tracePt t="172909" x="10028238" y="5018088"/>
          <p14:tracePt t="172931" x="10028238" y="5010150"/>
          <p14:tracePt t="172947" x="10037763" y="5000625"/>
          <p14:tracePt t="172959" x="10037763" y="4991100"/>
          <p14:tracePt t="172975" x="10037763" y="4983163"/>
          <p14:tracePt t="172992" x="10037763" y="4956175"/>
          <p14:tracePt t="173009" x="10037763" y="4938713"/>
          <p14:tracePt t="173025" x="10037763" y="4902200"/>
          <p14:tracePt t="173042" x="10037763" y="4894263"/>
          <p14:tracePt t="173059" x="10037763" y="4875213"/>
          <p14:tracePt t="173076" x="10037763" y="4840288"/>
          <p14:tracePt t="173076" x="10037763" y="4830763"/>
          <p14:tracePt t="173092" x="10037763" y="4813300"/>
          <p14:tracePt t="173109" x="10018713" y="4776788"/>
          <p14:tracePt t="173125" x="9974263" y="4768850"/>
          <p14:tracePt t="173142" x="9939338" y="4759325"/>
          <p14:tracePt t="173158" x="9875838" y="4732338"/>
          <p14:tracePt t="173175" x="9840913" y="4724400"/>
          <p14:tracePt t="173192" x="9823450" y="4724400"/>
          <p14:tracePt t="173209" x="9786938" y="4724400"/>
          <p14:tracePt t="173225" x="9759950" y="4705350"/>
          <p14:tracePt t="173242" x="9732963" y="4705350"/>
          <p14:tracePt t="173259" x="9715500" y="4705350"/>
          <p14:tracePt t="173276" x="9634538" y="4705350"/>
          <p14:tracePt t="173292" x="9582150" y="4705350"/>
          <p14:tracePt t="173309" x="9483725" y="4705350"/>
          <p14:tracePt t="173325" x="9412288" y="4705350"/>
          <p14:tracePt t="173342" x="9313863" y="4705350"/>
          <p14:tracePt t="173359" x="9286875" y="4705350"/>
          <p14:tracePt t="173375" x="9242425" y="4705350"/>
          <p14:tracePt t="173392" x="9197975" y="4705350"/>
          <p14:tracePt t="173408" x="9144000" y="4705350"/>
          <p14:tracePt t="173425" x="9099550" y="4705350"/>
          <p14:tracePt t="173442" x="9055100" y="4714875"/>
          <p14:tracePt t="173458" x="9028113" y="4724400"/>
          <p14:tracePt t="173475" x="9010650" y="4724400"/>
          <p14:tracePt t="173493" x="8974138" y="4732338"/>
          <p14:tracePt t="173509" x="8947150" y="4751388"/>
          <p14:tracePt t="173525" x="8920163" y="4751388"/>
          <p14:tracePt t="173542" x="8902700" y="4759325"/>
          <p14:tracePt t="173558" x="8894763" y="4759325"/>
          <p14:tracePt t="173575" x="8858250" y="4768850"/>
          <p14:tracePt t="173592" x="8848725" y="4776788"/>
          <p14:tracePt t="173608" x="8840788" y="4786313"/>
          <p14:tracePt t="173625" x="8796338" y="4803775"/>
          <p14:tracePt t="173642" x="8769350" y="4813300"/>
          <p14:tracePt t="173658" x="8759825" y="4813300"/>
          <p14:tracePt t="173675" x="8724900" y="4822825"/>
          <p14:tracePt t="173715" x="8715375" y="4830763"/>
          <p14:tracePt t="173739" x="8705850" y="4840288"/>
          <p14:tracePt t="173747" x="8697913" y="4857750"/>
          <p14:tracePt t="173771" x="8688388" y="4867275"/>
          <p14:tracePt t="173803" x="8688388" y="4875213"/>
          <p14:tracePt t="173835" x="8680450" y="4884738"/>
          <p14:tracePt t="173859" x="8680450" y="4894263"/>
          <p14:tracePt t="173891" x="8680450" y="4902200"/>
          <p14:tracePt t="173939" x="8680450" y="4929188"/>
          <p14:tracePt t="173947" x="8680450" y="4938713"/>
          <p14:tracePt t="173963" x="8688388" y="4946650"/>
          <p14:tracePt t="173979" x="8697913" y="4956175"/>
          <p14:tracePt t="174003" x="8705850" y="4965700"/>
          <p14:tracePt t="174043" x="8732838" y="4965700"/>
          <p14:tracePt t="174051" x="8742363" y="4965700"/>
          <p14:tracePt t="174060" x="8751888" y="4965700"/>
          <p14:tracePt t="174076" x="8759825" y="4965700"/>
          <p14:tracePt t="174092" x="8796338" y="4983163"/>
          <p14:tracePt t="174108" x="8804275" y="4991100"/>
          <p14:tracePt t="174125" x="8813800" y="4991100"/>
          <p14:tracePt t="174142" x="8848725" y="4991100"/>
          <p14:tracePt t="174158" x="8858250" y="4991100"/>
          <p14:tracePt t="174175" x="8894763" y="5000625"/>
          <p14:tracePt t="174192" x="8902700" y="5000625"/>
          <p14:tracePt t="174209" x="8920163" y="5000625"/>
          <p14:tracePt t="174225" x="8956675" y="5000625"/>
          <p14:tracePt t="174242" x="8974138" y="5000625"/>
          <p14:tracePt t="174259" x="9001125" y="5010150"/>
          <p14:tracePt t="174276" x="9055100" y="5010150"/>
          <p14:tracePt t="174292" x="9082088" y="5010150"/>
          <p14:tracePt t="174309" x="9126538" y="5010150"/>
          <p14:tracePt t="174325" x="9161463" y="5010150"/>
          <p14:tracePt t="174342" x="9188450" y="5027613"/>
          <p14:tracePt t="174359" x="9215438" y="5027613"/>
          <p14:tracePt t="174375" x="9242425" y="5027613"/>
          <p14:tracePt t="174392" x="9251950" y="5027613"/>
          <p14:tracePt t="174409" x="9277350" y="5037138"/>
          <p14:tracePt t="174425" x="9286875" y="5045075"/>
          <p14:tracePt t="174442" x="9304338" y="5045075"/>
          <p14:tracePt t="174459" x="9331325" y="5045075"/>
          <p14:tracePt t="174476" x="9348788" y="5045075"/>
          <p14:tracePt t="174492" x="9394825" y="5045075"/>
          <p14:tracePt t="174509" x="9429750" y="5045075"/>
          <p14:tracePt t="174525" x="9466263" y="5045075"/>
          <p14:tracePt t="174542" x="9510713" y="5045075"/>
          <p14:tracePt t="174558" x="9555163" y="5045075"/>
          <p14:tracePt t="174575" x="9599613" y="5045075"/>
          <p14:tracePt t="174592" x="9634538" y="5045075"/>
          <p14:tracePt t="174609" x="9653588" y="5045075"/>
          <p14:tracePt t="174625" x="9671050" y="5045075"/>
          <p14:tracePt t="174642" x="9705975" y="5045075"/>
          <p14:tracePt t="174658" x="9715500" y="5045075"/>
          <p14:tracePt t="174675" x="9769475" y="5045075"/>
          <p14:tracePt t="174692" x="9796463" y="5045075"/>
          <p14:tracePt t="174708" x="9823450" y="5045075"/>
          <p14:tracePt t="174725" x="9840913" y="5045075"/>
          <p14:tracePt t="174742" x="9875838" y="5045075"/>
          <p14:tracePt t="174758" x="9920288" y="5045075"/>
          <p14:tracePt t="174775" x="9956800" y="5045075"/>
          <p14:tracePt t="174792" x="9991725" y="5027613"/>
          <p14:tracePt t="174809" x="10018713" y="5027613"/>
          <p14:tracePt t="174825" x="10055225" y="5018088"/>
          <p14:tracePt t="174842" x="10090150" y="4991100"/>
          <p14:tracePt t="174859" x="10099675" y="4991100"/>
          <p14:tracePt t="174875" x="10134600" y="4973638"/>
          <p14:tracePt t="174892" x="10144125" y="4973638"/>
          <p14:tracePt t="174909" x="10161588" y="4965700"/>
          <p14:tracePt t="174926" x="10171113" y="4946650"/>
          <p14:tracePt t="174942" x="10188575" y="4938713"/>
          <p14:tracePt t="174958" x="10198100" y="4929188"/>
          <p14:tracePt t="174975" x="10206038" y="4919663"/>
          <p14:tracePt t="174992" x="10215563" y="4911725"/>
          <p14:tracePt t="175025" x="10215563" y="4902200"/>
          <p14:tracePt t="175042" x="10215563" y="4884738"/>
          <p14:tracePt t="175059" x="10215563" y="4867275"/>
          <p14:tracePt t="175075" x="10215563" y="4848225"/>
          <p14:tracePt t="175092" x="10188575" y="4830763"/>
          <p14:tracePt t="175108" x="10171113" y="4830763"/>
          <p14:tracePt t="175125" x="10134600" y="4830763"/>
          <p14:tracePt t="175142" x="10090150" y="4813300"/>
          <p14:tracePt t="175158" x="10018713" y="4803775"/>
          <p14:tracePt t="175175" x="9939338" y="4776788"/>
          <p14:tracePt t="175192" x="9848850" y="4776788"/>
          <p14:tracePt t="175208" x="9769475" y="4776788"/>
          <p14:tracePt t="175225" x="9705975" y="4768850"/>
          <p14:tracePt t="175242" x="9634538" y="4768850"/>
          <p14:tracePt t="175258" x="9572625" y="4751388"/>
          <p14:tracePt t="175276" x="9491663" y="4751388"/>
          <p14:tracePt t="175292" x="9456738" y="4751388"/>
          <p14:tracePt t="175309" x="9394825" y="4751388"/>
          <p14:tracePt t="175325" x="9348788" y="4751388"/>
          <p14:tracePt t="175342" x="9296400" y="4751388"/>
          <p14:tracePt t="175359" x="9232900" y="4751388"/>
          <p14:tracePt t="175375" x="9153525" y="4751388"/>
          <p14:tracePt t="175392" x="9090025" y="4751388"/>
          <p14:tracePt t="175408" x="9037638" y="4751388"/>
          <p14:tracePt t="175425" x="9001125" y="4751388"/>
          <p14:tracePt t="175442" x="8983663" y="4751388"/>
          <p14:tracePt t="175459" x="8947150" y="4751388"/>
          <p14:tracePt t="175475" x="8929688" y="4751388"/>
          <p14:tracePt t="175493" x="8894763" y="4751388"/>
          <p14:tracePt t="175509" x="8875713" y="4751388"/>
          <p14:tracePt t="175525" x="8840788" y="4751388"/>
          <p14:tracePt t="175542" x="8823325" y="4776788"/>
          <p14:tracePt t="175559" x="8786813" y="4786313"/>
          <p14:tracePt t="175593" x="8769350" y="4795838"/>
          <p14:tracePt t="175627" x="8751888" y="4803775"/>
          <p14:tracePt t="175642" x="8742363" y="4813300"/>
          <p14:tracePt t="175659" x="8724900" y="4840288"/>
          <p14:tracePt t="175692" x="8715375" y="4848225"/>
          <p14:tracePt t="175708" x="8705850" y="4857750"/>
          <p14:tracePt t="175725" x="8705850" y="4867275"/>
          <p14:tracePt t="175742" x="8697913" y="4894263"/>
          <p14:tracePt t="175759" x="8680450" y="4902200"/>
          <p14:tracePt t="175787" x="8680450" y="4911725"/>
          <p14:tracePt t="175811" x="8688388" y="4929188"/>
          <p14:tracePt t="175851" x="8697913" y="4938713"/>
          <p14:tracePt t="175875" x="8697913" y="4965700"/>
          <p14:tracePt t="175883" x="8705850" y="4973638"/>
          <p14:tracePt t="175899" x="8715375" y="4983163"/>
          <p14:tracePt t="175925" x="8724900" y="4983163"/>
          <p14:tracePt t="175939" x="8732838" y="4991100"/>
          <p14:tracePt t="175955" x="8742363" y="4991100"/>
          <p14:tracePt t="175963" x="8769350" y="4991100"/>
          <p14:tracePt t="175975" x="8796338" y="5010150"/>
          <p14:tracePt t="175995" x="8804275" y="5010150"/>
          <p14:tracePt t="176008" x="8823325" y="5010150"/>
          <p14:tracePt t="176025" x="8858250" y="5010150"/>
          <p14:tracePt t="176042" x="8885238" y="5010150"/>
          <p14:tracePt t="176058" x="8912225" y="5010150"/>
          <p14:tracePt t="176076" x="8966200" y="5010150"/>
          <p14:tracePt t="176092" x="9010650" y="5010150"/>
          <p14:tracePt t="176108" x="9072563" y="5010150"/>
          <p14:tracePt t="176125" x="9180513" y="5010150"/>
          <p14:tracePt t="176142" x="9232900" y="5010150"/>
          <p14:tracePt t="176158" x="9313863" y="5010150"/>
          <p14:tracePt t="176175" x="9331325" y="5010150"/>
          <p14:tracePt t="176192" x="9367838" y="5010150"/>
          <p14:tracePt t="176208" x="9412288" y="5010150"/>
          <p14:tracePt t="176225" x="9429750" y="5010150"/>
          <p14:tracePt t="176242" x="9491663" y="5010150"/>
          <p14:tracePt t="176258" x="9537700" y="5010150"/>
          <p14:tracePt t="176276" x="9599613" y="5010150"/>
          <p14:tracePt t="176292" x="9705975" y="5010150"/>
          <p14:tracePt t="176309" x="9742488" y="5010150"/>
          <p14:tracePt t="176325" x="9786938" y="5010150"/>
          <p14:tracePt t="176342" x="9823450" y="5010150"/>
          <p14:tracePt t="176358" x="9848850" y="5010150"/>
          <p14:tracePt t="176375" x="9885363" y="5010150"/>
          <p14:tracePt t="176392" x="9929813" y="5010150"/>
          <p14:tracePt t="176408" x="9947275" y="5010150"/>
          <p14:tracePt t="176425" x="9956800" y="5010150"/>
          <p14:tracePt t="176442" x="9983788" y="5010150"/>
          <p14:tracePt t="176458" x="10001250" y="5010150"/>
          <p14:tracePt t="176475" x="10045700" y="5010150"/>
          <p14:tracePt t="176492" x="10063163" y="5000625"/>
          <p14:tracePt t="176508" x="10090150" y="5000625"/>
          <p14:tracePt t="176525" x="10117138" y="4983163"/>
          <p14:tracePt t="176542" x="10144125" y="4965700"/>
          <p14:tracePt t="176558" x="10161588" y="4965700"/>
          <p14:tracePt t="176575" x="10171113" y="4956175"/>
          <p14:tracePt t="176592" x="10180638" y="4946650"/>
          <p14:tracePt t="176608" x="10206038" y="4919663"/>
          <p14:tracePt t="176625" x="10215563" y="4911725"/>
          <p14:tracePt t="176658" x="10215563" y="4902200"/>
          <p14:tracePt t="176675" x="10215563" y="4875213"/>
          <p14:tracePt t="176692" x="10215563" y="4857750"/>
          <p14:tracePt t="176708" x="10215563" y="4848225"/>
          <p14:tracePt t="176725" x="10215563" y="4830763"/>
          <p14:tracePt t="176742" x="10206038" y="4803775"/>
          <p14:tracePt t="176758" x="10198100" y="4795838"/>
          <p14:tracePt t="176775" x="10180638" y="4795838"/>
          <p14:tracePt t="176792" x="10153650" y="4786313"/>
          <p14:tracePt t="176808" x="10109200" y="4786313"/>
          <p14:tracePt t="176825" x="10063163" y="4759325"/>
          <p14:tracePt t="176842" x="9983788" y="4759325"/>
          <p14:tracePt t="176859" x="9894888" y="4741863"/>
          <p14:tracePt t="176876" x="9786938" y="4732338"/>
          <p14:tracePt t="176892" x="9732963" y="4732338"/>
          <p14:tracePt t="176909" x="9671050" y="4732338"/>
          <p14:tracePt t="176925" x="9609138" y="4732338"/>
          <p14:tracePt t="176942" x="9545638" y="4732338"/>
          <p14:tracePt t="176958" x="9483725" y="4732338"/>
          <p14:tracePt t="176975" x="9420225" y="4732338"/>
          <p14:tracePt t="176992" x="9358313" y="4732338"/>
          <p14:tracePt t="177008" x="9313863" y="4732338"/>
          <p14:tracePt t="177025" x="9286875" y="4732338"/>
          <p14:tracePt t="177042" x="9232900" y="4751388"/>
          <p14:tracePt t="177058" x="9180513" y="4751388"/>
          <p14:tracePt t="177075" x="9117013" y="4759325"/>
          <p14:tracePt t="177092" x="9018588" y="4768850"/>
          <p14:tracePt t="177109" x="8983663" y="4768850"/>
          <p14:tracePt t="177125" x="8947150" y="4786313"/>
          <p14:tracePt t="177142" x="8912225" y="4813300"/>
          <p14:tracePt t="177159" x="8902700" y="4822825"/>
          <p14:tracePt t="177175" x="8885238" y="4830763"/>
          <p14:tracePt t="177192" x="8875713" y="4840288"/>
          <p14:tracePt t="177243" x="8858250" y="4867275"/>
          <p14:tracePt t="177275" x="8858250" y="4875213"/>
          <p14:tracePt t="177315" x="8858250" y="4884738"/>
          <p14:tracePt t="177331" x="8858250" y="4902200"/>
          <p14:tracePt t="177347" x="8858250" y="4911725"/>
          <p14:tracePt t="177355" x="8858250" y="4929188"/>
          <p14:tracePt t="177371" x="8867775" y="4938713"/>
          <p14:tracePt t="177379" x="8894763" y="4946650"/>
          <p14:tracePt t="177403" x="8912225" y="4973638"/>
          <p14:tracePt t="177411" x="8929688" y="4973638"/>
          <p14:tracePt t="177425" x="8939213" y="4973638"/>
          <p14:tracePt t="177442" x="8983663" y="4983163"/>
          <p14:tracePt t="177458" x="9028113" y="4983163"/>
          <p14:tracePt t="177476" x="9109075" y="5000625"/>
          <p14:tracePt t="177492" x="9153525" y="5000625"/>
          <p14:tracePt t="177508" x="9180513" y="5000625"/>
          <p14:tracePt t="177525" x="9205913" y="5010150"/>
          <p14:tracePt t="177542" x="9232900" y="5010150"/>
          <p14:tracePt t="177558" x="9242425" y="5010150"/>
          <p14:tracePt t="177575" x="9269413" y="5010150"/>
          <p14:tracePt t="177592" x="9296400" y="5010150"/>
          <p14:tracePt t="177608" x="9323388" y="5010150"/>
          <p14:tracePt t="177625" x="9340850" y="5010150"/>
          <p14:tracePt t="177658" x="9367838" y="5010150"/>
          <p14:tracePt t="177676" x="9375775" y="5010150"/>
          <p14:tracePt t="178420" x="9331325" y="5027613"/>
          <p14:tracePt t="178427" x="9205913" y="5062538"/>
          <p14:tracePt t="178436" x="9082088" y="5126038"/>
          <p14:tracePt t="178443" x="8912225" y="5160963"/>
          <p14:tracePt t="178458" x="8599488" y="5251450"/>
          <p14:tracePt t="178475" x="7680325" y="5500688"/>
          <p14:tracePt t="178492" x="6215063" y="5776913"/>
          <p14:tracePt t="178508" x="5286375" y="5919788"/>
          <p14:tracePt t="178525" x="4446588" y="6045200"/>
          <p14:tracePt t="178542" x="4187825" y="6062663"/>
          <p14:tracePt t="178659" x="4214813" y="6062663"/>
          <p14:tracePt t="178699" x="4205288" y="6062663"/>
          <p14:tracePt t="178708" x="4197350" y="6062663"/>
          <p14:tracePt t="178715" x="4179888" y="6062663"/>
          <p14:tracePt t="178739" x="4170363" y="6062663"/>
          <p14:tracePt t="178747" x="4160838" y="6054725"/>
          <p14:tracePt t="178758" x="4152900" y="6054725"/>
          <p14:tracePt t="178775" x="4143375" y="6054725"/>
          <p14:tracePt t="178811" x="4133850" y="6054725"/>
          <p14:tracePt t="178819" x="4108450" y="6045200"/>
          <p14:tracePt t="178827" x="4098925" y="6037263"/>
          <p14:tracePt t="178841" x="4062413" y="6000750"/>
          <p14:tracePt t="178858" x="3990975" y="5911850"/>
          <p14:tracePt t="178876" x="3902075" y="5795963"/>
          <p14:tracePt t="178892" x="3857625" y="5741988"/>
          <p14:tracePt t="178909" x="3830638" y="5705475"/>
          <p14:tracePt t="178925" x="3830638" y="5697538"/>
          <p14:tracePt t="179171" x="3830638" y="5688013"/>
          <p14:tracePt t="179219" x="3830638" y="5680075"/>
          <p14:tracePt t="179235" x="3830638" y="5670550"/>
          <p14:tracePt t="179379" x="3830638" y="5661025"/>
          <p14:tracePt t="179459" x="3830638" y="5653088"/>
          <p14:tracePt t="179491" x="3840163" y="5643563"/>
          <p14:tracePt t="179515" x="3848100" y="5626100"/>
          <p14:tracePt t="179531" x="3857625" y="5626100"/>
          <p14:tracePt t="179611" x="3867150" y="5626100"/>
          <p14:tracePt t="179691" x="3884613" y="5626100"/>
          <p14:tracePt t="179699" x="3894138" y="5626100"/>
          <p14:tracePt t="179709" x="3911600" y="5626100"/>
          <p14:tracePt t="179725" x="3929063" y="5626100"/>
          <p14:tracePt t="179742" x="3990975" y="5626100"/>
          <p14:tracePt t="179759" x="4044950" y="5626100"/>
          <p14:tracePt t="179775" x="4098925" y="5626100"/>
          <p14:tracePt t="179791" x="4143375" y="5626100"/>
          <p14:tracePt t="179808" x="4170363" y="5626100"/>
          <p14:tracePt t="179825" x="4259263" y="5626100"/>
          <p14:tracePt t="179841" x="4357688" y="5626100"/>
          <p14:tracePt t="179858" x="4429125" y="5626100"/>
          <p14:tracePt t="179875" x="4483100" y="5626100"/>
          <p14:tracePt t="179891" x="4510088" y="5626100"/>
          <p14:tracePt t="179908" x="4518025" y="5626100"/>
          <p14:tracePt t="179941" x="4527550" y="5626100"/>
          <p14:tracePt t="179958" x="4537075" y="5626100"/>
          <p14:tracePt t="179975" x="4562475" y="5626100"/>
          <p14:tracePt t="179992" x="4572000" y="5616575"/>
          <p14:tracePt t="180019" x="4581525" y="5616575"/>
          <p14:tracePt t="180027" x="4589463" y="5616575"/>
          <p14:tracePt t="180043" x="4616450" y="5616575"/>
          <p14:tracePt t="180067" x="4625975" y="5616575"/>
          <p14:tracePt t="180123" x="4633913" y="5616575"/>
          <p14:tracePt t="180771" x="4670425" y="5616575"/>
          <p14:tracePt t="180787" x="4679950" y="5616575"/>
          <p14:tracePt t="180811" x="4687888" y="5608638"/>
          <p14:tracePt t="180843" x="4697413" y="5608638"/>
          <p14:tracePt t="180859" x="4714875" y="5608638"/>
          <p14:tracePt t="180875" x="4732338" y="5608638"/>
          <p14:tracePt t="180892" x="4751388" y="5608638"/>
          <p14:tracePt t="180899" x="4776788" y="5608638"/>
          <p14:tracePt t="180909" x="4813300" y="5608638"/>
          <p14:tracePt t="180925" x="4902200" y="5608638"/>
          <p14:tracePt t="180941" x="4965700" y="5608638"/>
          <p14:tracePt t="180958" x="5045075" y="5608638"/>
          <p14:tracePt t="180975" x="5062538" y="5608638"/>
          <p14:tracePt t="180992" x="5108575" y="5608638"/>
          <p14:tracePt t="181008" x="5153025" y="5608638"/>
          <p14:tracePt t="181025" x="5224463" y="5608638"/>
          <p14:tracePt t="181041" x="5286375" y="5608638"/>
          <p14:tracePt t="181058" x="5348288" y="5608638"/>
          <p14:tracePt t="181075" x="5394325" y="5608638"/>
          <p14:tracePt t="181092" x="5465763" y="5608638"/>
          <p14:tracePt t="181108" x="5510213" y="5581650"/>
          <p14:tracePt t="181125" x="5554663" y="5581650"/>
          <p14:tracePt t="181141" x="5616575" y="5572125"/>
          <p14:tracePt t="181158" x="5697538" y="5572125"/>
          <p14:tracePt t="181175" x="5751513" y="5572125"/>
          <p14:tracePt t="181191" x="5830888" y="5572125"/>
          <p14:tracePt t="181208" x="5875338" y="5572125"/>
          <p14:tracePt t="181225" x="5884863" y="5572125"/>
          <p14:tracePt t="181241" x="5902325" y="5562600"/>
          <p14:tracePt t="181258" x="5911850" y="5562600"/>
          <p14:tracePt t="181291" x="5929313" y="5562600"/>
          <p14:tracePt t="181309" x="5938838" y="5562600"/>
          <p14:tracePt t="181325" x="5946775" y="5562600"/>
          <p14:tracePt t="181341" x="5983288" y="5554663"/>
          <p14:tracePt t="181358" x="5991225" y="5554663"/>
          <p14:tracePt t="181375" x="6027738" y="5554663"/>
          <p14:tracePt t="181392" x="6054725" y="5554663"/>
          <p14:tracePt t="181408" x="6116638" y="5554663"/>
          <p14:tracePt t="181425" x="6180138" y="5554663"/>
          <p14:tracePt t="181441" x="6269038" y="5554663"/>
          <p14:tracePt t="181458" x="6348413" y="5554663"/>
          <p14:tracePt t="181475" x="6402388" y="5554663"/>
          <p14:tracePt t="181492" x="6411913" y="5554663"/>
          <p14:tracePt t="181547" x="6419850" y="5554663"/>
          <p14:tracePt t="181563" x="6438900" y="5554663"/>
          <p14:tracePt t="181571" x="6456363" y="5554663"/>
          <p14:tracePt t="181595" x="6465888" y="5554663"/>
          <p14:tracePt t="181668" x="6473825" y="5554663"/>
          <p14:tracePt t="181683" x="6483350" y="5554663"/>
          <p14:tracePt t="181692" x="6500813" y="5554663"/>
          <p14:tracePt t="181835" x="6518275" y="5554663"/>
          <p14:tracePt t="181851" x="6527800" y="5554663"/>
          <p14:tracePt t="181859" x="6545263" y="5554663"/>
          <p14:tracePt t="181867" x="6554788" y="5554663"/>
          <p14:tracePt t="181876" x="6562725" y="5554663"/>
          <p14:tracePt t="181892" x="6581775" y="5554663"/>
          <p14:tracePt t="181908" x="6599238" y="5554663"/>
          <p14:tracePt t="182003" x="6608763" y="5554663"/>
          <p14:tracePt t="182355" x="6616700" y="5554663"/>
          <p14:tracePt t="182595" x="6626225" y="5554663"/>
          <p14:tracePt t="182603" x="6653213" y="5554663"/>
          <p14:tracePt t="182611" x="6688138" y="5554663"/>
          <p14:tracePt t="182625" x="6742113" y="5554663"/>
          <p14:tracePt t="182641" x="6813550" y="5554663"/>
          <p14:tracePt t="182658" x="6884988" y="5581650"/>
          <p14:tracePt t="182675" x="7027863" y="5589588"/>
          <p14:tracePt t="182692" x="7081838" y="5589588"/>
          <p14:tracePt t="182708" x="7099300" y="5589588"/>
          <p14:tracePt t="182725" x="7108825" y="5589588"/>
          <p14:tracePt t="182758" x="7134225" y="5589588"/>
          <p14:tracePt t="182775" x="7161213" y="5589588"/>
          <p14:tracePt t="182791" x="7180263" y="5589588"/>
          <p14:tracePt t="182808" x="7224713" y="5608638"/>
          <p14:tracePt t="182825" x="7242175" y="5608638"/>
          <p14:tracePt t="182841" x="7269163" y="5616575"/>
          <p14:tracePt t="182858" x="7277100" y="5616575"/>
          <p14:tracePt t="182875" x="7296150" y="5616575"/>
          <p14:tracePt t="182892" x="7348538" y="5616575"/>
          <p14:tracePt t="182908" x="7394575" y="5643563"/>
          <p14:tracePt t="182925" x="7412038" y="5643563"/>
          <p14:tracePt t="182941" x="7456488" y="5653088"/>
          <p14:tracePt t="183035" x="7466013" y="5653088"/>
          <p14:tracePt t="183115" x="7483475" y="5653088"/>
          <p14:tracePt t="183171" x="7491413" y="5653088"/>
          <p14:tracePt t="183187" x="7510463" y="5653088"/>
          <p14:tracePt t="183203" x="7518400" y="5653088"/>
          <p14:tracePt t="183211" x="7537450" y="5653088"/>
          <p14:tracePt t="183227" x="7545388" y="5653088"/>
          <p14:tracePt t="183241" x="7554913" y="5653088"/>
          <p14:tracePt t="183258" x="7599363" y="5653088"/>
          <p14:tracePt t="183275" x="7670800" y="5653088"/>
          <p14:tracePt t="183292" x="7697788" y="5653088"/>
          <p14:tracePt t="183308" x="7715250" y="5653088"/>
          <p14:tracePt t="183325" x="7732713" y="5653088"/>
          <p14:tracePt t="183771" x="7751763" y="5653088"/>
          <p14:tracePt t="183779" x="7759700" y="5653088"/>
          <p14:tracePt t="183791" x="7786688" y="5653088"/>
          <p14:tracePt t="183809" x="7831138" y="5653088"/>
          <p14:tracePt t="183825" x="7867650" y="5653088"/>
          <p14:tracePt t="183841" x="7902575" y="5643563"/>
          <p14:tracePt t="183843" x="7929563" y="5643563"/>
          <p14:tracePt t="183858" x="7947025" y="5643563"/>
          <p14:tracePt t="183875" x="8018463" y="5643563"/>
          <p14:tracePt t="183892" x="8045450" y="5626100"/>
          <p14:tracePt t="183908" x="8054975" y="5626100"/>
          <p14:tracePt t="184515" x="8018463" y="5626100"/>
          <p14:tracePt t="184524" x="7991475" y="5626100"/>
          <p14:tracePt t="184531" x="7920038" y="5653088"/>
          <p14:tracePt t="184542" x="7867650" y="5661025"/>
          <p14:tracePt t="184558" x="7688263" y="5680075"/>
          <p14:tracePt t="184575" x="7419975" y="5732463"/>
          <p14:tracePt t="184591" x="7037388" y="5768975"/>
          <p14:tracePt t="184608" x="6626225" y="5830888"/>
          <p14:tracePt t="184625" x="6242050" y="5884863"/>
          <p14:tracePt t="184641" x="5973763" y="5919788"/>
          <p14:tracePt t="184658" x="5751513" y="5956300"/>
          <p14:tracePt t="184675" x="5599113" y="5956300"/>
          <p14:tracePt t="184692" x="5394325" y="6000750"/>
          <p14:tracePt t="184709" x="5286375" y="6000750"/>
          <p14:tracePt t="184725" x="5133975" y="6000750"/>
          <p14:tracePt t="184741" x="4938713" y="6000750"/>
          <p14:tracePt t="184758" x="4751388" y="6000750"/>
          <p14:tracePt t="184775" x="4527550" y="6000750"/>
          <p14:tracePt t="184791" x="4340225" y="6000750"/>
          <p14:tracePt t="184808" x="4098925" y="6000750"/>
          <p14:tracePt t="184825" x="3884613" y="6000750"/>
          <p14:tracePt t="184842" x="3705225" y="6000750"/>
          <p14:tracePt t="184844" x="3633788" y="6000750"/>
          <p14:tracePt t="184858" x="3616325" y="6000750"/>
          <p14:tracePt t="184875" x="3562350" y="6000750"/>
          <p14:tracePt t="184931" x="3554413" y="6000750"/>
          <p14:tracePt t="184947" x="3544888" y="6000750"/>
          <p14:tracePt t="184955" x="3527425" y="6000750"/>
          <p14:tracePt t="184963" x="3500438" y="6000750"/>
          <p14:tracePt t="184975" x="3465513" y="6000750"/>
          <p14:tracePt t="184991" x="3384550" y="6000750"/>
          <p14:tracePt t="185008" x="3295650" y="6000750"/>
          <p14:tracePt t="185025" x="3187700" y="6000750"/>
          <p14:tracePt t="185041" x="3125788" y="6000750"/>
          <p14:tracePt t="185058" x="3108325" y="6000750"/>
          <p14:tracePt t="185163" x="3089275" y="6000750"/>
          <p14:tracePt t="185211" x="3098800" y="5991225"/>
          <p14:tracePt t="185235" x="3108325" y="5983288"/>
          <p14:tracePt t="185283" x="3116263" y="5973763"/>
          <p14:tracePt t="185299" x="3125788" y="5965825"/>
          <p14:tracePt t="185315" x="3133725" y="5946775"/>
          <p14:tracePt t="185331" x="3143250" y="5938838"/>
          <p14:tracePt t="185347" x="3152775" y="5938838"/>
          <p14:tracePt t="185356" x="3179763" y="5929313"/>
          <p14:tracePt t="185387" x="3187700" y="5929313"/>
          <p14:tracePt t="185403" x="3214688" y="5902325"/>
          <p14:tracePt t="185411" x="3224213" y="5902325"/>
          <p14:tracePt t="185595" x="3232150" y="5902325"/>
          <p14:tracePt t="185627" x="3241675" y="5902325"/>
          <p14:tracePt t="185635" x="3259138" y="5902325"/>
          <p14:tracePt t="185643" x="3276600" y="5902325"/>
          <p14:tracePt t="185658" x="3286125" y="5902325"/>
          <p14:tracePt t="185675" x="3330575" y="5902325"/>
          <p14:tracePt t="185692" x="3411538" y="5902325"/>
          <p14:tracePt t="185709" x="3490913" y="5902325"/>
          <p14:tracePt t="185725" x="3536950" y="5902325"/>
          <p14:tracePt t="185741" x="3581400" y="5902325"/>
          <p14:tracePt t="185758" x="3598863" y="5902325"/>
          <p14:tracePt t="185775" x="3625850" y="5902325"/>
          <p14:tracePt t="185791" x="3643313" y="5902325"/>
          <p14:tracePt t="185808" x="3660775" y="5902325"/>
          <p14:tracePt t="185825" x="3679825" y="5902325"/>
          <p14:tracePt t="185841" x="3697288" y="5902325"/>
          <p14:tracePt t="185843" x="3705225" y="5902325"/>
          <p14:tracePt t="185858" x="3724275" y="5894388"/>
          <p14:tracePt t="185875" x="3768725" y="5884863"/>
          <p14:tracePt t="185892" x="3786188" y="5884863"/>
          <p14:tracePt t="185909" x="3830638" y="5884863"/>
          <p14:tracePt t="185925" x="3857625" y="5884863"/>
          <p14:tracePt t="185941" x="3902075" y="5875338"/>
          <p14:tracePt t="185958" x="3929063" y="5875338"/>
          <p14:tracePt t="185975" x="3965575" y="5848350"/>
          <p14:tracePt t="185991" x="4010025" y="5848350"/>
          <p14:tracePt t="186008" x="4098925" y="5848350"/>
          <p14:tracePt t="186025" x="4232275" y="5840413"/>
          <p14:tracePt t="186041" x="4340225" y="5840413"/>
          <p14:tracePt t="186058" x="4411663" y="5840413"/>
          <p14:tracePt t="186074" x="4465638" y="5840413"/>
          <p14:tracePt t="186091" x="4473575" y="5840413"/>
          <p14:tracePt t="186195" x="4483100" y="5840413"/>
          <p14:tracePt t="186243" x="4500563" y="5840413"/>
          <p14:tracePt t="186252" x="4518025" y="5840413"/>
          <p14:tracePt t="186259" x="4527550" y="5840413"/>
          <p14:tracePt t="186275" x="4537075" y="5840413"/>
          <p14:tracePt t="186292" x="4581525" y="5840413"/>
          <p14:tracePt t="186308" x="4616450" y="5840413"/>
          <p14:tracePt t="186500" x="4633913" y="5840413"/>
          <p14:tracePt t="186524" x="4643438" y="5840413"/>
          <p14:tracePt t="186541" x="4660900" y="5840413"/>
          <p14:tracePt t="186547" x="4670425" y="5840413"/>
          <p14:tracePt t="186563" x="4679950" y="5840413"/>
          <p14:tracePt t="186579" x="4697413" y="5840413"/>
          <p14:tracePt t="186591" x="4724400" y="5822950"/>
          <p14:tracePt t="186608" x="4786313" y="5822950"/>
          <p14:tracePt t="186625" x="4929188" y="5822950"/>
          <p14:tracePt t="186641" x="5126038" y="5822950"/>
          <p14:tracePt t="186658" x="5367338" y="5822950"/>
          <p14:tracePt t="186675" x="5537200" y="5822950"/>
          <p14:tracePt t="186692" x="5724525" y="5822950"/>
          <p14:tracePt t="186709" x="5732463" y="5822950"/>
          <p14:tracePt t="186725" x="5759450" y="5813425"/>
          <p14:tracePt t="186758" x="5768975" y="5813425"/>
          <p14:tracePt t="186779" x="5776913" y="5813425"/>
          <p14:tracePt t="186791" x="5786438" y="5813425"/>
          <p14:tracePt t="186808" x="5830888" y="5813425"/>
          <p14:tracePt t="186825" x="5875338" y="5813425"/>
          <p14:tracePt t="186841" x="5894388" y="5813425"/>
          <p14:tracePt t="186843" x="5902325" y="5813425"/>
          <p14:tracePt t="186858" x="5929313" y="5813425"/>
          <p14:tracePt t="186875" x="5956300" y="5813425"/>
          <p14:tracePt t="186892" x="6000750" y="5813425"/>
          <p14:tracePt t="186909" x="6062663" y="5813425"/>
          <p14:tracePt t="186925" x="6108700" y="5813425"/>
          <p14:tracePt t="186941" x="6161088" y="5813425"/>
          <p14:tracePt t="186958" x="6170613" y="5813425"/>
          <p14:tracePt t="186974" x="6188075" y="5813425"/>
          <p14:tracePt t="186991" x="6205538" y="5813425"/>
          <p14:tracePt t="187043" x="6215063" y="5813425"/>
          <p14:tracePt t="187067" x="6224588" y="5813425"/>
          <p14:tracePt t="187075" x="6232525" y="5813425"/>
          <p14:tracePt t="187092" x="6269038" y="5813425"/>
          <p14:tracePt t="187100" x="6323013" y="5813425"/>
          <p14:tracePt t="187109" x="6367463" y="5813425"/>
          <p14:tracePt t="187125" x="6473825" y="5813425"/>
          <p14:tracePt t="187141" x="6589713" y="5813425"/>
          <p14:tracePt t="187158" x="6688138" y="5813425"/>
          <p14:tracePt t="187174" x="6732588" y="5813425"/>
          <p14:tracePt t="187191" x="6759575" y="5813425"/>
          <p14:tracePt t="187208" x="6777038" y="5813425"/>
          <p14:tracePt t="187243" x="6804025" y="5786438"/>
          <p14:tracePt t="187275" x="6813550" y="5786438"/>
          <p14:tracePt t="187292" x="6840538" y="5786438"/>
          <p14:tracePt t="187315" x="6848475" y="5786438"/>
          <p14:tracePt t="187340" x="6858000" y="5786438"/>
          <p14:tracePt t="187347" x="6867525" y="5786438"/>
          <p14:tracePt t="187363" x="6894513" y="5786438"/>
          <p14:tracePt t="187395" x="6902450" y="5786438"/>
          <p14:tracePt t="187427" x="6911975" y="5786438"/>
          <p14:tracePt t="187459" x="6919913" y="5786438"/>
          <p14:tracePt t="187475" x="6938963" y="5786438"/>
          <p14:tracePt t="187515" x="6956425" y="5786438"/>
          <p14:tracePt t="187540" x="6965950" y="5786438"/>
          <p14:tracePt t="187555" x="6983413" y="5795963"/>
          <p14:tracePt t="188091" x="6983413" y="5776913"/>
          <p14:tracePt t="188099" x="6983413" y="5768975"/>
          <p14:tracePt t="188109" x="6983413" y="5759450"/>
          <p14:tracePt t="188339" x="7010400" y="5759450"/>
          <p14:tracePt t="188347" x="7018338" y="5759450"/>
          <p14:tracePt t="188363" x="7027863" y="5759450"/>
          <p14:tracePt t="188375" x="7045325" y="5759450"/>
          <p14:tracePt t="188391" x="7081838" y="5751513"/>
          <p14:tracePt t="188408" x="7126288" y="5724525"/>
          <p14:tracePt t="188424" x="7170738" y="5724525"/>
          <p14:tracePt t="188441" x="7224713" y="5705475"/>
          <p14:tracePt t="188458" x="7277100" y="5697538"/>
          <p14:tracePt t="188476" x="7412038" y="5643563"/>
          <p14:tracePt t="188492" x="7572375" y="5599113"/>
          <p14:tracePt t="188509" x="7751763" y="5562600"/>
          <p14:tracePt t="188525" x="7929563" y="5545138"/>
          <p14:tracePt t="188541" x="8037513" y="5518150"/>
          <p14:tracePt t="188558" x="8116888" y="5510213"/>
          <p14:tracePt t="188574" x="8161338" y="5510213"/>
          <p14:tracePt t="188591" x="8197850" y="5510213"/>
          <p14:tracePt t="188608" x="8242300" y="5510213"/>
          <p14:tracePt t="188624" x="8367713" y="5510213"/>
          <p14:tracePt t="188641" x="8626475" y="5510213"/>
          <p14:tracePt t="188658" x="8894763" y="5510213"/>
          <p14:tracePt t="188675" x="9063038" y="5510213"/>
          <p14:tracePt t="188691" x="9180513" y="5510213"/>
          <p14:tracePt t="188708" x="9197975" y="5510213"/>
          <p14:tracePt t="188763" x="9205913" y="5510213"/>
          <p14:tracePt t="188787" x="9215438" y="5500688"/>
          <p14:tracePt t="188811" x="9224963" y="5500688"/>
          <p14:tracePt t="188835" x="9232900" y="5483225"/>
          <p14:tracePt t="188851" x="9242425" y="5473700"/>
          <p14:tracePt t="188867" x="9251950" y="5465763"/>
          <p14:tracePt t="188891" x="9269413" y="5456238"/>
          <p14:tracePt t="188908" x="9277350" y="5446713"/>
          <p14:tracePt t="188924" x="9286875" y="5438775"/>
          <p14:tracePt t="189083" x="9296400" y="5429250"/>
          <p14:tracePt t="189099" x="9304338" y="5411788"/>
          <p14:tracePt t="189395" x="9331325" y="5411788"/>
          <p14:tracePt t="189427" x="9340850" y="5411788"/>
          <p14:tracePt t="189435" x="9358313" y="5419725"/>
          <p14:tracePt t="189443" x="9367838" y="5429250"/>
          <p14:tracePt t="189458" x="9375775" y="5429250"/>
          <p14:tracePt t="189475" x="9402763" y="5438775"/>
          <p14:tracePt t="189491" x="9412288" y="5446713"/>
          <p14:tracePt t="189508" x="9439275" y="5483225"/>
          <p14:tracePt t="189524" x="9456738" y="5491163"/>
          <p14:tracePt t="189558" x="9466263" y="5500688"/>
          <p14:tracePt t="189574" x="9474200" y="5510213"/>
          <p14:tracePt t="189591" x="9491663" y="5537200"/>
          <p14:tracePt t="189608" x="9510713" y="5545138"/>
          <p14:tracePt t="189625" x="9510713" y="5562600"/>
          <p14:tracePt t="189641" x="9518650" y="5572125"/>
          <p14:tracePt t="189675" x="9518650" y="5581650"/>
          <p14:tracePt t="189691" x="9528175" y="5589588"/>
          <p14:tracePt t="189708" x="9528175" y="5616575"/>
          <p14:tracePt t="189741" x="9528175" y="5626100"/>
          <p14:tracePt t="189803" x="9528175" y="5634038"/>
          <p14:tracePt t="189828" x="9528175" y="5653088"/>
          <p14:tracePt t="189859" x="9528175" y="5670550"/>
          <p14:tracePt t="189867" x="9528175" y="5680075"/>
          <p14:tracePt t="189947" x="9518650" y="5688013"/>
          <p14:tracePt t="189955" x="9501188" y="5697538"/>
          <p14:tracePt t="190011" x="9491663" y="5715000"/>
          <p14:tracePt t="190091" x="9483725" y="5732463"/>
          <p14:tracePt t="190371" x="9466263" y="5732463"/>
          <p14:tracePt t="190395" x="9456738" y="5732463"/>
          <p14:tracePt t="190411" x="9439275" y="5732463"/>
          <p14:tracePt t="190419" x="9429750" y="5732463"/>
          <p14:tracePt t="190427" x="9394825" y="5732463"/>
          <p14:tracePt t="190441" x="9375775" y="5741988"/>
          <p14:tracePt t="190457" x="9269413" y="5751513"/>
          <p14:tracePt t="190474" x="9117013" y="5768975"/>
          <p14:tracePt t="190491" x="8867775" y="5795963"/>
          <p14:tracePt t="190508" x="8582025" y="5795963"/>
          <p14:tracePt t="190525" x="8224838" y="5795963"/>
          <p14:tracePt t="190541" x="7848600" y="5795963"/>
          <p14:tracePt t="190558" x="7510463" y="5795963"/>
          <p14:tracePt t="190574" x="7205663" y="5795963"/>
          <p14:tracePt t="190591" x="6983413" y="5795963"/>
          <p14:tracePt t="190607" x="6813550" y="5795963"/>
          <p14:tracePt t="190625" x="6572250" y="5795963"/>
          <p14:tracePt t="190641" x="6286500" y="5768975"/>
          <p14:tracePt t="190658" x="6089650" y="5751513"/>
          <p14:tracePt t="190674" x="5813425" y="5697538"/>
          <p14:tracePt t="190692" x="5599113" y="5680075"/>
          <p14:tracePt t="190708" x="5456238" y="5653088"/>
          <p14:tracePt t="190741" x="5446713" y="5653088"/>
          <p14:tracePt t="190779" x="5438775" y="5653088"/>
          <p14:tracePt t="190787" x="5411788" y="5653088"/>
          <p14:tracePt t="190795" x="5402263" y="5653088"/>
          <p14:tracePt t="190808" x="5394325" y="5653088"/>
          <p14:tracePt t="190824" x="5340350" y="5653088"/>
          <p14:tracePt t="190841" x="5259388" y="5653088"/>
          <p14:tracePt t="190843" x="5205413" y="5653088"/>
          <p14:tracePt t="190858" x="5153025" y="5626100"/>
          <p14:tracePt t="190874" x="5072063" y="5616575"/>
          <p14:tracePt t="190891" x="4991100" y="5599113"/>
          <p14:tracePt t="190908" x="4911725" y="5599113"/>
          <p14:tracePt t="190925" x="4848225" y="5589588"/>
          <p14:tracePt t="190942" x="4786313" y="5589588"/>
          <p14:tracePt t="190957" x="4751388" y="5562600"/>
          <p14:tracePt t="191043" x="4751388" y="5554663"/>
          <p14:tracePt t="191355" x="4751388" y="5545138"/>
          <p14:tracePt t="191363" x="4759325" y="5545138"/>
          <p14:tracePt t="191374" x="4795838" y="5545138"/>
          <p14:tracePt t="191391" x="4919663" y="5545138"/>
          <p14:tracePt t="191408" x="5143500" y="5572125"/>
          <p14:tracePt t="191425" x="5500688" y="5608638"/>
          <p14:tracePt t="191441" x="6000750" y="5670550"/>
          <p14:tracePt t="191457" x="6456363" y="5705475"/>
          <p14:tracePt t="191475" x="6956425" y="5705475"/>
          <p14:tracePt t="191491" x="7429500" y="5705475"/>
          <p14:tracePt t="191508" x="7599363" y="5705475"/>
          <p14:tracePt t="191524" x="7661275" y="5680075"/>
          <p14:tracePt t="191541" x="7732713" y="5670550"/>
          <p14:tracePt t="191557" x="7751763" y="5653088"/>
          <p14:tracePt t="191575" x="7796213" y="5653088"/>
          <p14:tracePt t="191591" x="7831138" y="5634038"/>
          <p14:tracePt t="191608" x="7848600" y="5634038"/>
          <p14:tracePt t="191624" x="7894638" y="5634038"/>
          <p14:tracePt t="191641" x="7929563" y="5626100"/>
          <p14:tracePt t="191657" x="7966075" y="5608638"/>
          <p14:tracePt t="191674" x="7983538" y="5608638"/>
          <p14:tracePt t="191691" x="8018463" y="5599113"/>
          <p14:tracePt t="191708" x="8037513" y="5599113"/>
          <p14:tracePt t="191724" x="8081963" y="5572125"/>
          <p14:tracePt t="191741" x="8116888" y="5572125"/>
          <p14:tracePt t="191758" x="8126413" y="5572125"/>
          <p14:tracePt t="191774" x="8143875" y="5562600"/>
          <p14:tracePt t="191820" x="8170863" y="5562600"/>
          <p14:tracePt t="192043" x="8180388" y="5554663"/>
          <p14:tracePt t="192059" x="8180388" y="5537200"/>
          <p14:tracePt t="192067" x="8180388" y="5527675"/>
          <p14:tracePt t="192076" x="8188325" y="5510213"/>
          <p14:tracePt t="192108" x="8197850" y="5500688"/>
          <p14:tracePt t="192124" x="8205788" y="5491163"/>
          <p14:tracePt t="192163" x="8205788" y="5483225"/>
          <p14:tracePt t="192347" x="8215313" y="5473700"/>
          <p14:tracePt t="192491" x="8224838" y="5473700"/>
          <p14:tracePt t="192499" x="8242300" y="5473700"/>
          <p14:tracePt t="192515" x="8242300" y="5483225"/>
          <p14:tracePt t="192525" x="8251825" y="5510213"/>
          <p14:tracePt t="192541" x="8251825" y="5518150"/>
          <p14:tracePt t="192558" x="8251825" y="5537200"/>
          <p14:tracePt t="192574" x="8251825" y="5572125"/>
          <p14:tracePt t="192591" x="8251825" y="5581650"/>
          <p14:tracePt t="192608" x="8251825" y="5589588"/>
          <p14:tracePt t="192624" x="8251825" y="5608638"/>
          <p14:tracePt t="192641" x="8251825" y="5616575"/>
          <p14:tracePt t="192658" x="8251825" y="5634038"/>
          <p14:tracePt t="192692" x="8251825" y="5653088"/>
          <p14:tracePt t="192709" x="8232775" y="5653088"/>
          <p14:tracePt t="192731" x="8224838" y="5661025"/>
          <p14:tracePt t="192741" x="8215313" y="5670550"/>
          <p14:tracePt t="192771" x="8180388" y="5688013"/>
          <p14:tracePt t="192787" x="8170863" y="5688013"/>
          <p14:tracePt t="192803" x="8153400" y="5697538"/>
          <p14:tracePt t="193259" x="8161338" y="5697538"/>
          <p14:tracePt t="193267" x="8170863" y="5697538"/>
          <p14:tracePt t="193283" x="8188325" y="5670550"/>
          <p14:tracePt t="193308" x="8188325" y="5661025"/>
          <p14:tracePt t="193315" x="8188325" y="5653088"/>
          <p14:tracePt t="193325" x="8188325" y="5643563"/>
          <p14:tracePt t="193341" x="8197850" y="5626100"/>
          <p14:tracePt t="193379" x="8197850" y="5608638"/>
          <p14:tracePt t="193395" x="8197850" y="5589588"/>
          <p14:tracePt t="193403" x="8197850" y="5581650"/>
          <p14:tracePt t="193411" x="8197850" y="5572125"/>
          <p14:tracePt t="193424" x="8197850" y="5562600"/>
          <p14:tracePt t="193441" x="8197850" y="5527675"/>
          <p14:tracePt t="193458" x="8197850" y="5510213"/>
          <p14:tracePt t="193474" x="8197850" y="5483225"/>
          <p14:tracePt t="193492" x="8197850" y="5456238"/>
          <p14:tracePt t="193508" x="8197850" y="5419725"/>
          <p14:tracePt t="193651" x="8197850" y="5411788"/>
          <p14:tracePt t="193667" x="8205788" y="5402263"/>
          <p14:tracePt t="193683" x="8205788" y="5384800"/>
          <p14:tracePt t="193708" x="8205788" y="5375275"/>
          <p14:tracePt t="193724" x="8205788" y="5357813"/>
          <p14:tracePt t="193747" x="8205788" y="5348288"/>
          <p14:tracePt t="193843" x="8215313" y="5340350"/>
          <p14:tracePt t="195227" x="8224838" y="5340350"/>
          <p14:tracePt t="195235" x="8232775" y="5340350"/>
          <p14:tracePt t="195267" x="8242300" y="5340350"/>
          <p14:tracePt t="195275" x="8296275" y="5367338"/>
          <p14:tracePt t="195283" x="8304213" y="5384800"/>
          <p14:tracePt t="195292" x="8313738" y="5394325"/>
          <p14:tracePt t="195308" x="8348663" y="5438775"/>
          <p14:tracePt t="195325" x="8375650" y="5483225"/>
          <p14:tracePt t="195341" x="8402638" y="5518150"/>
          <p14:tracePt t="195358" x="8412163" y="5554663"/>
          <p14:tracePt t="195391" x="8412163" y="5562600"/>
          <p14:tracePt t="195408" x="8412163" y="5589588"/>
          <p14:tracePt t="195424" x="8412163" y="5599113"/>
          <p14:tracePt t="195441" x="8412163" y="5608638"/>
          <p14:tracePt t="195457" x="8412163" y="5626100"/>
          <p14:tracePt t="195474" x="8412163" y="5634038"/>
          <p14:tracePt t="195492" x="8412163" y="5661025"/>
          <p14:tracePt t="195508" x="8412163" y="5670550"/>
          <p14:tracePt t="195525" x="8402638" y="5688013"/>
          <p14:tracePt t="195541" x="8394700" y="5705475"/>
          <p14:tracePt t="195557" x="8394700" y="5715000"/>
          <p14:tracePt t="195574" x="8375650" y="5741988"/>
          <p14:tracePt t="195591" x="8358188" y="5768975"/>
          <p14:tracePt t="195624" x="8340725" y="5776913"/>
          <p14:tracePt t="195641" x="8331200" y="5786438"/>
          <p14:tracePt t="195723" x="8323263" y="5795963"/>
          <p14:tracePt t="195747" x="8313738" y="5803900"/>
          <p14:tracePt t="195835" x="8304213" y="5803900"/>
          <p14:tracePt t="195955" x="8296275" y="5803900"/>
          <p14:tracePt t="195971" x="8286750" y="5795963"/>
          <p14:tracePt t="195979" x="8286750" y="5776913"/>
          <p14:tracePt t="195991" x="8286750" y="5759450"/>
          <p14:tracePt t="196008" x="8286750" y="5715000"/>
          <p14:tracePt t="196024" x="8286750" y="5688013"/>
          <p14:tracePt t="196041" x="8286750" y="5653088"/>
          <p14:tracePt t="196057" x="8286750" y="5634038"/>
          <p14:tracePt t="196074" x="8286750" y="5616575"/>
          <p14:tracePt t="196092" x="8286750" y="5581650"/>
          <p14:tracePt t="196108" x="8286750" y="5562600"/>
          <p14:tracePt t="196125" x="8286750" y="5554663"/>
          <p14:tracePt t="196141" x="8286750" y="5527675"/>
          <p14:tracePt t="196157" x="8286750" y="5500688"/>
          <p14:tracePt t="196174" x="8286750" y="5465763"/>
          <p14:tracePt t="196191" x="8286750" y="5429250"/>
          <p14:tracePt t="196207" x="8286750" y="5402263"/>
          <p14:tracePt t="196224" x="8286750" y="5394325"/>
          <p14:tracePt t="196283" x="8286750" y="5384800"/>
          <p14:tracePt t="196340" x="8286750" y="5375275"/>
          <p14:tracePt t="196915" x="8296275" y="5375275"/>
          <p14:tracePt t="196939" x="8296275" y="5384800"/>
          <p14:tracePt t="196957" x="8296275" y="5394325"/>
          <p14:tracePt t="196971" x="8296275" y="5402263"/>
          <p14:tracePt t="197003" x="8296275" y="5419725"/>
          <p14:tracePt t="197028" x="8296275" y="5446713"/>
          <p14:tracePt t="197115" x="8296275" y="5456238"/>
          <p14:tracePt t="197147" x="8296275" y="5483225"/>
          <p14:tracePt t="197163" x="8296275" y="5491163"/>
          <p14:tracePt t="197187" x="8277225" y="5500688"/>
          <p14:tracePt t="197283" x="8277225" y="5510213"/>
          <p14:tracePt t="197611" x="8277225" y="5537200"/>
          <p14:tracePt t="198515" x="8269288" y="5545138"/>
          <p14:tracePt t="198524" x="8259763" y="5545138"/>
          <p14:tracePt t="198531" x="8251825" y="5545138"/>
          <p14:tracePt t="198541" x="8232775" y="5545138"/>
          <p14:tracePt t="198557" x="8180388" y="5554663"/>
          <p14:tracePt t="198574" x="8134350" y="5554663"/>
          <p14:tracePt t="198591" x="8062913" y="5572125"/>
          <p14:tracePt t="198607" x="7983538" y="5581650"/>
          <p14:tracePt t="198624" x="7875588" y="5581650"/>
          <p14:tracePt t="198641" x="7705725" y="5608638"/>
          <p14:tracePt t="198657" x="7500938" y="5643563"/>
          <p14:tracePt t="198674" x="7232650" y="5697538"/>
          <p14:tracePt t="198691" x="7010400" y="5715000"/>
          <p14:tracePt t="198708" x="6804025" y="5732463"/>
          <p14:tracePt t="198724" x="6688138" y="5776913"/>
          <p14:tracePt t="198741" x="6643688" y="5776913"/>
          <p14:tracePt t="198758" x="6581775" y="5776913"/>
          <p14:tracePt t="198774" x="6473825" y="5776913"/>
          <p14:tracePt t="198791" x="6313488" y="5776913"/>
          <p14:tracePt t="198807" x="6116638" y="5776913"/>
          <p14:tracePt t="198824" x="5929313" y="5776913"/>
          <p14:tracePt t="198841" x="5776913" y="5776913"/>
          <p14:tracePt t="198858" x="5705475" y="5776913"/>
          <p14:tracePt t="198859" x="5643563" y="5786438"/>
          <p14:tracePt t="198874" x="5626100" y="5786438"/>
          <p14:tracePt t="198890" x="5545138" y="5803900"/>
          <p14:tracePt t="198908" x="5446713" y="5813425"/>
          <p14:tracePt t="198924" x="5402263" y="5813425"/>
          <p14:tracePt t="198941" x="5375275" y="5840413"/>
          <p14:tracePt t="198958" x="5340350" y="5857875"/>
          <p14:tracePt t="199035" x="5330825" y="5857875"/>
          <p14:tracePt t="199051" x="5313363" y="5857875"/>
          <p14:tracePt t="199067" x="5295900" y="5857875"/>
          <p14:tracePt t="199507" x="5303838" y="5857875"/>
          <p14:tracePt t="199515" x="5313363" y="5857875"/>
          <p14:tracePt t="199531" x="5340350" y="5867400"/>
          <p14:tracePt t="199572" x="5348288" y="5867400"/>
          <p14:tracePt t="199579" x="5367338" y="5867400"/>
          <p14:tracePt t="199595" x="5384800" y="5867400"/>
          <p14:tracePt t="199607" x="5394325" y="5867400"/>
          <p14:tracePt t="199624" x="5438775" y="5867400"/>
          <p14:tracePt t="199641" x="5483225" y="5867400"/>
          <p14:tracePt t="199657" x="5500688" y="5867400"/>
          <p14:tracePt t="199674" x="5510213" y="5867400"/>
          <p14:tracePt t="199692" x="5554663" y="5867400"/>
          <p14:tracePt t="199708" x="5562600" y="5867400"/>
          <p14:tracePt t="199724" x="5581650" y="5867400"/>
          <p14:tracePt t="199741" x="5608638" y="5867400"/>
          <p14:tracePt t="199757" x="5616575" y="5867400"/>
          <p14:tracePt t="199774" x="5643563" y="5867400"/>
          <p14:tracePt t="199791" x="5670550" y="5867400"/>
          <p14:tracePt t="199808" x="5697538" y="5867400"/>
          <p14:tracePt t="199824" x="5724525" y="5867400"/>
          <p14:tracePt t="199841" x="5751513" y="5867400"/>
          <p14:tracePt t="199857" x="5768975" y="5867400"/>
          <p14:tracePt t="199874" x="5803900" y="5867400"/>
          <p14:tracePt t="199891" x="5830888" y="5867400"/>
          <p14:tracePt t="199908" x="5875338" y="5867400"/>
          <p14:tracePt t="199925" x="5902325" y="5867400"/>
          <p14:tracePt t="199941" x="5911850" y="5867400"/>
          <p14:tracePt t="199957" x="5919788" y="5867400"/>
          <p14:tracePt t="199974" x="5938838" y="5867400"/>
          <p14:tracePt t="199991" x="5956300" y="5867400"/>
          <p14:tracePt t="200007" x="5965825" y="5867400"/>
          <p14:tracePt t="200024" x="5983288" y="5867400"/>
          <p14:tracePt t="200041" x="6010275" y="5867400"/>
          <p14:tracePt t="200057" x="6018213" y="5867400"/>
          <p14:tracePt t="200074" x="6027738" y="5867400"/>
          <p14:tracePt t="200091" x="6037263" y="5867400"/>
          <p14:tracePt t="200108" x="6062663" y="5867400"/>
          <p14:tracePt t="200124" x="6072188" y="5867400"/>
          <p14:tracePt t="200141" x="6081713" y="5867400"/>
          <p14:tracePt t="200179" x="6089650" y="5867400"/>
          <p14:tracePt t="200195" x="6108700" y="5867400"/>
          <p14:tracePt t="200211" x="6126163" y="5867400"/>
          <p14:tracePt t="200227" x="6134100" y="5867400"/>
          <p14:tracePt t="200251" x="6143625" y="5867400"/>
          <p14:tracePt t="200348" x="6161088" y="5867400"/>
          <p14:tracePt t="200379" x="6170613" y="5867400"/>
          <p14:tracePt t="200396" x="6188075" y="5867400"/>
          <p14:tracePt t="200403" x="6197600" y="5867400"/>
          <p14:tracePt t="200411" x="6215063" y="5867400"/>
          <p14:tracePt t="200424" x="6224588" y="5867400"/>
          <p14:tracePt t="200441" x="6269038" y="5867400"/>
          <p14:tracePt t="200457" x="6348413" y="5867400"/>
          <p14:tracePt t="200474" x="6446838" y="5848350"/>
          <p14:tracePt t="200490" x="6554788" y="5830888"/>
          <p14:tracePt t="200508" x="6697663" y="5803900"/>
          <p14:tracePt t="200524" x="6813550" y="5759450"/>
          <p14:tracePt t="200541" x="6894513" y="5751513"/>
          <p14:tracePt t="200557" x="6956425" y="5741988"/>
          <p14:tracePt t="200574" x="6973888" y="5741988"/>
          <p14:tracePt t="200591" x="7010400" y="5715000"/>
          <p14:tracePt t="200607" x="7018338" y="5715000"/>
          <p14:tracePt t="200624" x="7027863" y="5715000"/>
          <p14:tracePt t="200641" x="7062788" y="5715000"/>
          <p14:tracePt t="200674" x="7072313" y="5705475"/>
          <p14:tracePt t="200691" x="7081838" y="5705475"/>
          <p14:tracePt t="200708" x="7108825" y="5705475"/>
          <p14:tracePt t="200724" x="7134225" y="5705475"/>
          <p14:tracePt t="200741" x="7161213" y="5705475"/>
          <p14:tracePt t="200851" x="7161213" y="5697538"/>
          <p14:tracePt t="200859" x="7143750" y="5697538"/>
          <p14:tracePt t="200867" x="7126288" y="5697538"/>
          <p14:tracePt t="200875" x="7099300" y="5680075"/>
          <p14:tracePt t="200891" x="7045325" y="5653088"/>
          <p14:tracePt t="200908" x="6983413" y="5626100"/>
          <p14:tracePt t="200924" x="6626225" y="5438775"/>
          <p14:tracePt t="200941" x="6340475" y="5268913"/>
          <p14:tracePt t="200957" x="5946775" y="5010150"/>
          <p14:tracePt t="200974" x="5562600" y="4705350"/>
          <p14:tracePt t="200991" x="5062538" y="4367213"/>
          <p14:tracePt t="201007" x="4572000" y="4027488"/>
          <p14:tracePt t="201024" x="4027488" y="3652838"/>
          <p14:tracePt t="201041" x="3482975" y="3268663"/>
          <p14:tracePt t="201057" x="3214688" y="3017838"/>
          <p14:tracePt t="201074" x="2928938" y="2795588"/>
          <p14:tracePt t="201091" x="2643188" y="2517775"/>
          <p14:tracePt t="201108" x="2428875" y="2259013"/>
          <p14:tracePt t="201124" x="2197100" y="1884363"/>
          <p14:tracePt t="201140" x="2054225" y="1714500"/>
          <p14:tracePt t="201157" x="2027238" y="1616075"/>
          <p14:tracePt t="201174" x="1990725" y="1554163"/>
          <p14:tracePt t="201191" x="1990725" y="1517650"/>
          <p14:tracePt t="201207" x="1990725" y="1473200"/>
          <p14:tracePt t="201224" x="1990725" y="1438275"/>
          <p14:tracePt t="201241" x="1990725" y="1411288"/>
          <p14:tracePt t="201257" x="1990725" y="1401763"/>
          <p14:tracePt t="201308" x="1990725" y="1384300"/>
          <p14:tracePt t="201315" x="1990725" y="1366838"/>
          <p14:tracePt t="201325" x="1990725" y="1357313"/>
          <p14:tracePt t="201341" x="1982788" y="1339850"/>
          <p14:tracePt t="201357" x="1955800" y="1285875"/>
          <p14:tracePt t="201374" x="1919288" y="1241425"/>
          <p14:tracePt t="201391" x="1911350" y="1196975"/>
          <p14:tracePt t="201407" x="1857375" y="1125538"/>
          <p14:tracePt t="201424" x="1812925" y="1062038"/>
          <p14:tracePt t="201440" x="1795463" y="982663"/>
          <p14:tracePt t="201457" x="1776413" y="965200"/>
          <p14:tracePt t="201474" x="1758950" y="911225"/>
          <p14:tracePt t="201490" x="1751013" y="822325"/>
          <p14:tracePt t="201508" x="1724025" y="731838"/>
          <p14:tracePt t="201524" x="1697038" y="687388"/>
          <p14:tracePt t="201541" x="1670050" y="625475"/>
          <p14:tracePt t="201557" x="1660525" y="571500"/>
          <p14:tracePt t="201574" x="1660525" y="544513"/>
          <p14:tracePt t="201591" x="1633538" y="490538"/>
          <p14:tracePt t="201607" x="1616075" y="455613"/>
          <p14:tracePt t="201624" x="1616075" y="438150"/>
          <p14:tracePt t="201641" x="1608138" y="401638"/>
          <p14:tracePt t="201657" x="1608138" y="374650"/>
          <p14:tracePt t="201674" x="1598613" y="347663"/>
          <p14:tracePt t="201690" x="1589088" y="312738"/>
          <p14:tracePt t="201708" x="1571625" y="285750"/>
          <p14:tracePt t="201724" x="1562100" y="276225"/>
          <p14:tracePt t="201741" x="1562100" y="241300"/>
          <p14:tracePt t="201757" x="1562100" y="231775"/>
          <p14:tracePt t="201774" x="1562100" y="223838"/>
          <p14:tracePt t="201791" x="1562100" y="214313"/>
          <p14:tracePt t="201824" x="1554163" y="196850"/>
          <p14:tracePt t="201851" x="1554163" y="187325"/>
          <p14:tracePt t="202123" x="1544638" y="179388"/>
          <p14:tracePt t="202890" x="1419225" y="142875"/>
          <p14:tracePt t="203003" x="1419225" y="160338"/>
          <p14:tracePt t="203011" x="1419225" y="169863"/>
          <p14:tracePt t="203024" x="1419225" y="187325"/>
          <p14:tracePt t="203040" x="1446213" y="268288"/>
          <p14:tracePt t="203057" x="1490663" y="366713"/>
          <p14:tracePt t="203074" x="1527175" y="446088"/>
          <p14:tracePt t="203091" x="1554163" y="527050"/>
          <p14:tracePt t="203108" x="1670050" y="679450"/>
          <p14:tracePt t="203124" x="1751013" y="822325"/>
          <p14:tracePt t="203141" x="1857375" y="955675"/>
          <p14:tracePt t="203157" x="2017713" y="1108075"/>
          <p14:tracePt t="203174" x="2276475" y="1330325"/>
          <p14:tracePt t="203190" x="2652713" y="1616075"/>
          <p14:tracePt t="203207" x="3197225" y="2000250"/>
          <p14:tracePt t="203224" x="3786188" y="2419350"/>
          <p14:tracePt t="203241" x="4375150" y="2911475"/>
          <p14:tracePt t="203257" x="4867275" y="3348038"/>
          <p14:tracePt t="203274" x="5340350" y="3732213"/>
          <p14:tracePt t="203291" x="5653088" y="4010025"/>
          <p14:tracePt t="203308" x="6170613" y="4473575"/>
          <p14:tracePt t="203324" x="6545263" y="4759325"/>
          <p14:tracePt t="203341" x="6786563" y="4938713"/>
          <p14:tracePt t="203357" x="6911975" y="499110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74676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en-US" smtClean="0"/>
              <a:t>Integrated Circuit Design Philosophy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33600" y="1295400"/>
            <a:ext cx="83058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000">
                <a:solidFill>
                  <a:srgbClr val="FF0000"/>
                </a:solidFill>
              </a:rPr>
              <a:t>Integrated-circuit fabrication technology</a:t>
            </a:r>
            <a:r>
              <a:rPr lang="en-US" altLang="en-US" sz="2000"/>
              <a:t> More and more electronics circuits are integrated in a single chip</a:t>
            </a:r>
          </a:p>
          <a:p>
            <a:pPr marL="800100" lvl="1" indent="-342900">
              <a:lnSpc>
                <a:spcPct val="80000"/>
              </a:lnSpc>
              <a:buFont typeface="Wingdings" panose="05000000000000000000" pitchFamily="2" charset="2"/>
              <a:buChar char="ü"/>
            </a:pPr>
            <a:r>
              <a:rPr lang="en-US" altLang="en-US" sz="1800"/>
              <a:t>More complicated functions</a:t>
            </a:r>
          </a:p>
          <a:p>
            <a:pPr marL="800100" lvl="1" indent="-342900">
              <a:lnSpc>
                <a:spcPct val="80000"/>
              </a:lnSpc>
              <a:buFont typeface="Wingdings" panose="05000000000000000000" pitchFamily="2" charset="2"/>
              <a:buChar char="ü"/>
            </a:pPr>
            <a:r>
              <a:rPr lang="en-US" altLang="en-US" sz="1800"/>
              <a:t>Smaller size and lower cost</a:t>
            </a:r>
          </a:p>
          <a:p>
            <a:pPr marL="800100" lvl="1" indent="-342900">
              <a:lnSpc>
                <a:spcPct val="80000"/>
              </a:lnSpc>
              <a:buFont typeface="Wingdings" panose="05000000000000000000" pitchFamily="2" charset="2"/>
              <a:buChar char="ü"/>
            </a:pPr>
            <a:r>
              <a:rPr lang="en-US" altLang="en-US" sz="1800"/>
              <a:t>Suitable for mass-production</a:t>
            </a:r>
          </a:p>
          <a:p>
            <a:pPr marL="800100" lvl="1" indent="-342900">
              <a:lnSpc>
                <a:spcPct val="80000"/>
              </a:lnSpc>
              <a:buFont typeface="Wingdings" panose="05000000000000000000" pitchFamily="2" charset="2"/>
              <a:buChar char="ü"/>
            </a:pPr>
            <a:r>
              <a:rPr lang="en-US" altLang="en-US" sz="1800"/>
              <a:t>Large capacitors are not available</a:t>
            </a:r>
          </a:p>
          <a:p>
            <a:pPr marL="800100" lvl="1" indent="-342900">
              <a:lnSpc>
                <a:spcPct val="80000"/>
              </a:lnSpc>
              <a:buFont typeface="Wingdings" panose="05000000000000000000" pitchFamily="2" charset="2"/>
              <a:buChar char="ü"/>
            </a:pPr>
            <a:r>
              <a:rPr lang="en-US" altLang="en-US" sz="1800"/>
              <a:t>Very small capacitors are easy to fabricate</a:t>
            </a:r>
          </a:p>
          <a:p>
            <a:pPr>
              <a:lnSpc>
                <a:spcPct val="80000"/>
              </a:lnSpc>
            </a:pPr>
            <a:r>
              <a:rPr lang="en-US" altLang="en-US" sz="2000"/>
              <a:t>Implementation cost depends on </a:t>
            </a:r>
            <a:r>
              <a:rPr lang="en-US" altLang="en-US" sz="2000">
                <a:solidFill>
                  <a:srgbClr val="FF0000"/>
                </a:solidFill>
              </a:rPr>
              <a:t>device area</a:t>
            </a:r>
            <a:r>
              <a:rPr lang="en-US" altLang="en-US" sz="2000"/>
              <a:t> rather than device count</a:t>
            </a:r>
          </a:p>
          <a:p>
            <a:pPr marL="800100" lvl="1" indent="-342900">
              <a:lnSpc>
                <a:spcPct val="80000"/>
              </a:lnSpc>
              <a:buFont typeface="Wingdings" panose="05000000000000000000" pitchFamily="2" charset="2"/>
              <a:buChar char="ü"/>
            </a:pPr>
            <a:r>
              <a:rPr lang="en-US" altLang="en-US" sz="1800"/>
              <a:t>Large/moderate-value resistors should be avoided</a:t>
            </a:r>
          </a:p>
          <a:p>
            <a:pPr marL="800100" lvl="1" indent="-342900">
              <a:lnSpc>
                <a:spcPct val="80000"/>
              </a:lnSpc>
              <a:buFont typeface="Wingdings" panose="05000000000000000000" pitchFamily="2" charset="2"/>
              <a:buChar char="ü"/>
            </a:pPr>
            <a:r>
              <a:rPr lang="en-US" altLang="en-US" sz="1800"/>
              <a:t>Larger/moderate-value capacitors should be avoided</a:t>
            </a:r>
          </a:p>
          <a:p>
            <a:pPr marL="800100" lvl="1" indent="-342900">
              <a:lnSpc>
                <a:spcPct val="80000"/>
              </a:lnSpc>
              <a:buFont typeface="Wingdings" panose="05000000000000000000" pitchFamily="2" charset="2"/>
              <a:buChar char="ü"/>
            </a:pPr>
            <a:r>
              <a:rPr lang="en-US" altLang="en-US" sz="1800"/>
              <a:t>Preferable to use transistors due to chip-area consideration</a:t>
            </a:r>
          </a:p>
          <a:p>
            <a:pPr>
              <a:lnSpc>
                <a:spcPct val="80000"/>
              </a:lnSpc>
            </a:pPr>
            <a:r>
              <a:rPr lang="en-US" altLang="en-US" sz="2000" b="1">
                <a:solidFill>
                  <a:srgbClr val="FF0000"/>
                </a:solidFill>
              </a:rPr>
              <a:t>Design philosophy</a:t>
            </a:r>
          </a:p>
          <a:p>
            <a:pPr marL="800100" lvl="1" indent="-342900">
              <a:lnSpc>
                <a:spcPct val="80000"/>
              </a:lnSpc>
              <a:buFont typeface="Wingdings" panose="05000000000000000000" pitchFamily="2" charset="2"/>
              <a:buChar char="ü"/>
            </a:pPr>
            <a:r>
              <a:rPr lang="en-US" altLang="en-US" sz="1800"/>
              <a:t>The design philosophy for ICs is different from that of discrete-component circuits</a:t>
            </a:r>
          </a:p>
          <a:p>
            <a:pPr marL="800100" lvl="1" indent="-342900">
              <a:lnSpc>
                <a:spcPct val="80000"/>
              </a:lnSpc>
              <a:buFont typeface="Wingdings" panose="05000000000000000000" pitchFamily="2" charset="2"/>
              <a:buChar char="ü"/>
            </a:pPr>
            <a:r>
              <a:rPr lang="en-US" altLang="en-US" sz="1800"/>
              <a:t>Realize as many of functions as possible by using transistors only (</a:t>
            </a:r>
            <a:r>
              <a:rPr lang="en-US" altLang="en-US" sz="1800">
                <a:solidFill>
                  <a:srgbClr val="FF0000"/>
                </a:solidFill>
              </a:rPr>
              <a:t>MOS</a:t>
            </a:r>
            <a:r>
              <a:rPr lang="en-US" altLang="en-US" sz="1800"/>
              <a:t>)</a:t>
            </a:r>
          </a:p>
          <a:p>
            <a:pPr marL="800100" lvl="1" indent="-342900">
              <a:lnSpc>
                <a:spcPct val="80000"/>
              </a:lnSpc>
              <a:buFont typeface="Wingdings" panose="05000000000000000000" pitchFamily="2" charset="2"/>
              <a:buChar char="ü"/>
            </a:pPr>
            <a:r>
              <a:rPr lang="en-US" altLang="en-US" sz="1800"/>
              <a:t>Rely on device matching or size ratios for circuit design</a:t>
            </a:r>
          </a:p>
          <a:p>
            <a:pPr marL="800100" lvl="1" indent="-342900">
              <a:lnSpc>
                <a:spcPct val="80000"/>
              </a:lnSpc>
              <a:buFont typeface="Wingdings" panose="05000000000000000000" pitchFamily="2" charset="2"/>
              <a:buChar char="ü"/>
            </a:pPr>
            <a:r>
              <a:rPr lang="en-US" altLang="en-US" sz="1800"/>
              <a:t>Active loads are typically used for amplifier design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In this text, focus is placed on CMOS circuit fabrication.</a:t>
            </a:r>
          </a:p>
          <a:p>
            <a:pPr marL="800100" lvl="1" indent="-342900">
              <a:lnSpc>
                <a:spcPct val="80000"/>
              </a:lnSpc>
            </a:pPr>
            <a:endParaRPr lang="en-US" altLang="en-US" sz="1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114005"/>
      </p:ext>
    </p:extLst>
  </p:cSld>
  <p:clrMapOvr>
    <a:masterClrMapping/>
  </p:clrMapOvr>
  <p:transition advTm="283655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379" x="509588" y="5018088"/>
          <p14:tracePt t="3491" x="509588" y="5000625"/>
          <p14:tracePt t="3500" x="509588" y="4983163"/>
          <p14:tracePt t="3507" x="509588" y="4956175"/>
          <p14:tracePt t="3517" x="509588" y="4929188"/>
          <p14:tracePt t="3533" x="509588" y="4867275"/>
          <p14:tracePt t="3550" x="536575" y="4741863"/>
          <p14:tracePt t="3566" x="581025" y="4652963"/>
          <p14:tracePt t="3583" x="652463" y="4537075"/>
          <p14:tracePt t="3599" x="723900" y="4429125"/>
          <p14:tracePt t="3616" x="812800" y="4251325"/>
          <p14:tracePt t="3633" x="839788" y="4071938"/>
          <p14:tracePt t="3650" x="866775" y="4027488"/>
          <p14:tracePt t="3803" x="874713" y="4027488"/>
          <p14:tracePt t="3827" x="938213" y="4027488"/>
          <p14:tracePt t="3835" x="1036638" y="4017963"/>
          <p14:tracePt t="3843" x="1143000" y="4000500"/>
          <p14:tracePt t="3851" x="1231900" y="3867150"/>
          <p14:tracePt t="3867" x="1330325" y="3687763"/>
          <p14:tracePt t="3884" x="1589088" y="3098800"/>
          <p14:tracePt t="3900" x="1768475" y="2679700"/>
          <p14:tracePt t="3916" x="1866900" y="2295525"/>
          <p14:tracePt t="3933" x="1982788" y="1874838"/>
          <p14:tracePt t="3950" x="2062163" y="1517650"/>
          <p14:tracePt t="3966" x="2062163" y="1179513"/>
          <p14:tracePt t="3983" x="2036763" y="1000125"/>
          <p14:tracePt t="4000" x="2036763" y="990600"/>
          <p14:tracePt t="4196" x="2036763" y="982663"/>
          <p14:tracePt t="4203" x="2036763" y="938213"/>
          <p14:tracePt t="4216" x="2054225" y="874713"/>
          <p14:tracePt t="4233" x="2081213" y="812800"/>
          <p14:tracePt t="4250" x="2089150" y="803275"/>
          <p14:tracePt t="4267" x="2116138" y="741363"/>
          <p14:tracePt t="4283" x="2133600" y="723900"/>
          <p14:tracePt t="4387" x="2160588" y="704850"/>
          <p14:tracePt t="4395" x="2170113" y="704850"/>
          <p14:tracePt t="8715" x="2179638" y="704850"/>
          <p14:tracePt t="8739" x="2179638" y="714375"/>
          <p14:tracePt t="8755" x="2179638" y="731838"/>
          <p14:tracePt t="8819" x="2179638" y="741363"/>
          <p14:tracePt t="8827" x="2179638" y="758825"/>
          <p14:tracePt t="8835" x="2179638" y="768350"/>
          <p14:tracePt t="8849" x="2179638" y="785813"/>
          <p14:tracePt t="8867" x="2187575" y="803275"/>
          <p14:tracePt t="8868" x="2187575" y="822325"/>
          <p14:tracePt t="8884" x="2187575" y="847725"/>
          <p14:tracePt t="8900" x="2187575" y="893763"/>
          <p14:tracePt t="8917" x="2197100" y="911225"/>
          <p14:tracePt t="8933" x="2197100" y="928688"/>
          <p14:tracePt t="8949" x="2205038" y="955675"/>
          <p14:tracePt t="8967" x="2224088" y="965200"/>
          <p14:tracePt t="8983" x="2224088" y="973138"/>
          <p14:tracePt t="8999" x="2224088" y="1000125"/>
          <p14:tracePt t="9033" x="2224088" y="1009650"/>
          <p14:tracePt t="9049" x="2224088" y="1017588"/>
          <p14:tracePt t="9067" x="2224088" y="1027113"/>
          <p14:tracePt t="9084" x="2224088" y="1036638"/>
          <p14:tracePt t="9100" x="2224088" y="1071563"/>
          <p14:tracePt t="9116" x="2224088" y="1081088"/>
          <p14:tracePt t="9133" x="2224088" y="1116013"/>
          <p14:tracePt t="9149" x="2224088" y="1133475"/>
          <p14:tracePt t="9166" x="2214563" y="1160463"/>
          <p14:tracePt t="9183" x="2205038" y="1196975"/>
          <p14:tracePt t="9199" x="2205038" y="1204913"/>
          <p14:tracePt t="9233" x="2205038" y="1214438"/>
          <p14:tracePt t="9249" x="2197100" y="1241425"/>
          <p14:tracePt t="9266" x="2170113" y="1285875"/>
          <p14:tracePt t="9284" x="2160588" y="1312863"/>
          <p14:tracePt t="9299" x="2152650" y="1330325"/>
          <p14:tracePt t="9707" x="2152650" y="1339850"/>
          <p14:tracePt t="9716" x="2143125" y="1347788"/>
          <p14:tracePt t="9732" x="2143125" y="1366838"/>
          <p14:tracePt t="9747" x="2133600" y="1374775"/>
          <p14:tracePt t="14331" x="2160588" y="1393825"/>
          <p14:tracePt t="14339" x="2179638" y="1393825"/>
          <p14:tracePt t="14349" x="2214563" y="1393825"/>
          <p14:tracePt t="14366" x="2330450" y="1401763"/>
          <p14:tracePt t="14382" x="2660650" y="1401763"/>
          <p14:tracePt t="14399" x="3062288" y="1401763"/>
          <p14:tracePt t="14416" x="3724275" y="1401763"/>
          <p14:tracePt t="14432" x="4598988" y="1401763"/>
          <p14:tracePt t="14449" x="5205413" y="1428750"/>
          <p14:tracePt t="14466" x="5768975" y="1465263"/>
          <p14:tracePt t="14483" x="6170613" y="1465263"/>
          <p14:tracePt t="14500" x="6429375" y="1465263"/>
          <p14:tracePt t="14516" x="6456363" y="1465263"/>
          <p14:tracePt t="14587" x="6473825" y="1465263"/>
          <p14:tracePt t="14603" x="6491288" y="1465263"/>
          <p14:tracePt t="14611" x="6537325" y="1465263"/>
          <p14:tracePt t="14619" x="6589713" y="1465263"/>
          <p14:tracePt t="14632" x="6643688" y="1465263"/>
          <p14:tracePt t="14649" x="6786563" y="1446213"/>
          <p14:tracePt t="14666" x="6965950" y="1428750"/>
          <p14:tracePt t="14683" x="7054850" y="1428750"/>
          <p14:tracePt t="14699" x="7134225" y="1419225"/>
          <p14:tracePt t="14733" x="7143750" y="1411288"/>
          <p14:tracePt t="14749" x="7277100" y="1455738"/>
          <p14:tracePt t="14766" x="7527925" y="1562100"/>
          <p14:tracePt t="14782" x="7796213" y="1616075"/>
          <p14:tracePt t="14799" x="8001000" y="1670050"/>
          <p14:tracePt t="14816" x="8099425" y="1687513"/>
          <p14:tracePt t="14833" x="8126413" y="1687513"/>
          <p14:tracePt t="15115" x="8134350" y="1687513"/>
          <p14:tracePt t="15123" x="8143875" y="1687513"/>
          <p14:tracePt t="15163" x="8161338" y="1687513"/>
          <p14:tracePt t="15187" x="8180388" y="1687513"/>
          <p14:tracePt t="15227" x="8188325" y="1687513"/>
          <p14:tracePt t="15275" x="8215313" y="1679575"/>
          <p14:tracePt t="15299" x="8224838" y="1670050"/>
          <p14:tracePt t="15347" x="8232775" y="1660525"/>
          <p14:tracePt t="15355" x="8242300" y="1660525"/>
          <p14:tracePt t="15366" x="8269288" y="1652588"/>
          <p14:tracePt t="15387" x="8304213" y="1633538"/>
          <p14:tracePt t="15419" x="8313738" y="1633538"/>
          <p14:tracePt t="15443" x="8323263" y="1633538"/>
          <p14:tracePt t="15459" x="8358188" y="1633538"/>
          <p14:tracePt t="15483" x="8367713" y="1633538"/>
          <p14:tracePt t="15499" x="8375650" y="1633538"/>
          <p14:tracePt t="15523" x="8402638" y="1633538"/>
          <p14:tracePt t="15539" x="8412163" y="1633538"/>
          <p14:tracePt t="15549" x="8420100" y="1633538"/>
          <p14:tracePt t="15555" x="8429625" y="1633538"/>
          <p14:tracePt t="15567" x="8456613" y="1633538"/>
          <p14:tracePt t="15582" x="8474075" y="1633538"/>
          <p14:tracePt t="15599" x="8483600" y="1633538"/>
          <p14:tracePt t="15683" x="8501063" y="1633538"/>
          <p14:tracePt t="15811" x="8518525" y="1633538"/>
          <p14:tracePt t="15819" x="8528050" y="1625600"/>
          <p14:tracePt t="15867" x="8537575" y="1616075"/>
          <p14:tracePt t="15883" x="8555038" y="1616075"/>
          <p14:tracePt t="15891" x="8562975" y="1616075"/>
          <p14:tracePt t="15900" x="8589963" y="1616075"/>
          <p14:tracePt t="15916" x="8661400" y="1616075"/>
          <p14:tracePt t="15932" x="8705850" y="1616075"/>
          <p14:tracePt t="15949" x="8742363" y="1616075"/>
          <p14:tracePt t="15966" x="8786813" y="1608138"/>
          <p14:tracePt t="15982" x="8796338" y="1608138"/>
          <p14:tracePt t="15999" x="8823325" y="1608138"/>
          <p14:tracePt t="16016" x="8848725" y="1598613"/>
          <p14:tracePt t="16032" x="8867775" y="1598613"/>
          <p14:tracePt t="16049" x="8912225" y="1598613"/>
          <p14:tracePt t="16066" x="8974138" y="1598613"/>
          <p14:tracePt t="16083" x="9018588" y="1598613"/>
          <p14:tracePt t="16100" x="9072563" y="1581150"/>
          <p14:tracePt t="16116" x="9117013" y="1581150"/>
          <p14:tracePt t="16132" x="9153525" y="1581150"/>
          <p14:tracePt t="16149" x="9180513" y="1581150"/>
          <p14:tracePt t="16166" x="9224963" y="1581150"/>
          <p14:tracePt t="16183" x="9259888" y="1581150"/>
          <p14:tracePt t="16199" x="9304338" y="1581150"/>
          <p14:tracePt t="16216" x="9348788" y="1581150"/>
          <p14:tracePt t="16232" x="9412288" y="1581150"/>
          <p14:tracePt t="16249" x="9456738" y="1581150"/>
          <p14:tracePt t="16266" x="9474200" y="1581150"/>
          <p14:tracePt t="16282" x="9518650" y="1581150"/>
          <p14:tracePt t="16299" x="9528175" y="1581150"/>
          <p14:tracePt t="16316" x="9537700" y="1581150"/>
          <p14:tracePt t="16332" x="9582150" y="1581150"/>
          <p14:tracePt t="16349" x="9626600" y="1581150"/>
          <p14:tracePt t="16366" x="9680575" y="1581150"/>
          <p14:tracePt t="16382" x="9732963" y="1581150"/>
          <p14:tracePt t="16399" x="9759950" y="1581150"/>
          <p14:tracePt t="16416" x="9786938" y="1581150"/>
          <p14:tracePt t="16432" x="9796463" y="1581150"/>
          <p14:tracePt t="16449" x="9823450" y="1581150"/>
          <p14:tracePt t="16482" x="9840913" y="1581150"/>
          <p14:tracePt t="16499" x="9848850" y="1581150"/>
          <p14:tracePt t="16563" x="9858375" y="1581150"/>
          <p14:tracePt t="16587" x="9867900" y="1581150"/>
          <p14:tracePt t="16771" x="9858375" y="1581150"/>
          <p14:tracePt t="16779" x="9840913" y="1581150"/>
          <p14:tracePt t="16787" x="9786938" y="1581150"/>
          <p14:tracePt t="16799" x="9732963" y="1581150"/>
          <p14:tracePt t="16816" x="9609138" y="1581150"/>
          <p14:tracePt t="16832" x="9394825" y="1581150"/>
          <p14:tracePt t="16850" x="9153525" y="1581150"/>
          <p14:tracePt t="16866" x="8929688" y="1581150"/>
          <p14:tracePt t="16868" x="8786813" y="1581150"/>
          <p14:tracePt t="16883" x="8626475" y="1581150"/>
          <p14:tracePt t="16900" x="8054975" y="1581150"/>
          <p14:tracePt t="16916" x="7670800" y="1581150"/>
          <p14:tracePt t="16932" x="7412038" y="1581150"/>
          <p14:tracePt t="16949" x="7197725" y="1581150"/>
          <p14:tracePt t="16966" x="7045325" y="1581150"/>
          <p14:tracePt t="16982" x="6938963" y="1581150"/>
          <p14:tracePt t="16999" x="6796088" y="1581150"/>
          <p14:tracePt t="17016" x="6670675" y="1581150"/>
          <p14:tracePt t="17032" x="6446838" y="1589088"/>
          <p14:tracePt t="17049" x="6116638" y="1589088"/>
          <p14:tracePt t="17066" x="5803900" y="1589088"/>
          <p14:tracePt t="17083" x="5518150" y="1589088"/>
          <p14:tracePt t="17100" x="5187950" y="1589088"/>
          <p14:tracePt t="17116" x="5089525" y="1589088"/>
          <p14:tracePt t="17132" x="5027613" y="1589088"/>
          <p14:tracePt t="17149" x="5010150" y="1589088"/>
          <p14:tracePt t="17166" x="4991100" y="1589088"/>
          <p14:tracePt t="17182" x="4956175" y="1589088"/>
          <p14:tracePt t="17199" x="4867275" y="1589088"/>
          <p14:tracePt t="17215" x="4803775" y="1589088"/>
          <p14:tracePt t="17232" x="4697413" y="1589088"/>
          <p14:tracePt t="17249" x="4589463" y="1589088"/>
          <p14:tracePt t="17266" x="4465638" y="1589088"/>
          <p14:tracePt t="17282" x="4340225" y="1589088"/>
          <p14:tracePt t="17283" x="4259263" y="1625600"/>
          <p14:tracePt t="17299" x="4170363" y="1625600"/>
          <p14:tracePt t="17316" x="4108450" y="1625600"/>
          <p14:tracePt t="17332" x="4089400" y="1625600"/>
          <p14:tracePt t="17366" x="4071938" y="1625600"/>
          <p14:tracePt t="17382" x="4062413" y="1625600"/>
          <p14:tracePt t="17399" x="4017963" y="1633538"/>
          <p14:tracePt t="17416" x="3956050" y="1643063"/>
          <p14:tracePt t="17432" x="3894138" y="1660525"/>
          <p14:tracePt t="17449" x="3813175" y="1687513"/>
          <p14:tracePt t="17466" x="3751263" y="1697038"/>
          <p14:tracePt t="17482" x="3697288" y="1714500"/>
          <p14:tracePt t="17500" x="3625850" y="1758950"/>
          <p14:tracePt t="17516" x="3562350" y="1768475"/>
          <p14:tracePt t="17532" x="3500438" y="1803400"/>
          <p14:tracePt t="17787" x="3490913" y="1803400"/>
          <p14:tracePt t="17827" x="3490913" y="1795463"/>
          <p14:tracePt t="18003" x="3490913" y="1785938"/>
          <p14:tracePt t="18019" x="3490913" y="1776413"/>
          <p14:tracePt t="18027" x="3500438" y="1768475"/>
          <p14:tracePt t="18043" x="3509963" y="1768475"/>
          <p14:tracePt t="18083" x="3517900" y="1768475"/>
          <p14:tracePt t="18115" x="3536950" y="1768475"/>
          <p14:tracePt t="18147" x="3554413" y="1768475"/>
          <p14:tracePt t="18171" x="3562350" y="1768475"/>
          <p14:tracePt t="18187" x="3571875" y="1768475"/>
          <p14:tracePt t="18203" x="3581400" y="1768475"/>
          <p14:tracePt t="18219" x="3608388" y="1751013"/>
          <p14:tracePt t="18235" x="3616325" y="1751013"/>
          <p14:tracePt t="18251" x="3625850" y="1751013"/>
          <p14:tracePt t="18267" x="3633788" y="1751013"/>
          <p14:tracePt t="18275" x="3660775" y="1751013"/>
          <p14:tracePt t="18284" x="3670300" y="1751013"/>
          <p14:tracePt t="18300" x="3679825" y="1751013"/>
          <p14:tracePt t="18316" x="3714750" y="1751013"/>
          <p14:tracePt t="18332" x="3741738" y="1751013"/>
          <p14:tracePt t="18349" x="3768725" y="1751013"/>
          <p14:tracePt t="18366" x="3776663" y="1751013"/>
          <p14:tracePt t="18383" x="3786188" y="1751013"/>
          <p14:tracePt t="18399" x="3795713" y="1751013"/>
          <p14:tracePt t="18507" x="3813175" y="1751013"/>
          <p14:tracePt t="18547" x="3830638" y="1751013"/>
          <p14:tracePt t="18555" x="3840163" y="1751013"/>
          <p14:tracePt t="18579" x="3848100" y="1751013"/>
          <p14:tracePt t="18587" x="3867150" y="1751013"/>
          <p14:tracePt t="18627" x="3875088" y="1751013"/>
          <p14:tracePt t="18635" x="3894138" y="1751013"/>
          <p14:tracePt t="18643" x="3902075" y="1751013"/>
          <p14:tracePt t="18667" x="3919538" y="1751013"/>
          <p14:tracePt t="18675" x="3929063" y="1751013"/>
          <p14:tracePt t="18699" x="3938588" y="1751013"/>
          <p14:tracePt t="18723" x="3956050" y="1751013"/>
          <p14:tracePt t="18747" x="3973513" y="1751013"/>
          <p14:tracePt t="18755" x="3983038" y="1751013"/>
          <p14:tracePt t="18771" x="3990975" y="1751013"/>
          <p14:tracePt t="18787" x="4000500" y="1751013"/>
          <p14:tracePt t="18811" x="4027488" y="1751013"/>
          <p14:tracePt t="18851" x="4037013" y="1751013"/>
          <p14:tracePt t="18859" x="4044950" y="1751013"/>
          <p14:tracePt t="18867" x="4054475" y="1751013"/>
          <p14:tracePt t="18883" x="4081463" y="1751013"/>
          <p14:tracePt t="18900" x="4133850" y="1751013"/>
          <p14:tracePt t="18916" x="4160838" y="1751013"/>
          <p14:tracePt t="18932" x="4205288" y="1751013"/>
          <p14:tracePt t="18949" x="4224338" y="1751013"/>
          <p14:tracePt t="18982" x="4241800" y="1751013"/>
          <p14:tracePt t="19299" x="4251325" y="1751013"/>
          <p14:tracePt t="19307" x="4259263" y="1751013"/>
          <p14:tracePt t="19316" x="4268788" y="1751013"/>
          <p14:tracePt t="19332" x="4313238" y="1751013"/>
          <p14:tracePt t="19349" x="4411663" y="1751013"/>
          <p14:tracePt t="19365" x="4537075" y="1751013"/>
          <p14:tracePt t="19382" x="4660900" y="1751013"/>
          <p14:tracePt t="19399" x="4741863" y="1751013"/>
          <p14:tracePt t="19416" x="4786313" y="1751013"/>
          <p14:tracePt t="19432" x="4822825" y="1751013"/>
          <p14:tracePt t="19449" x="4840288" y="1751013"/>
          <p14:tracePt t="19482" x="4848225" y="1751013"/>
          <p14:tracePt t="19499" x="4884738" y="1741488"/>
          <p14:tracePt t="19563" x="4902200" y="1741488"/>
          <p14:tracePt t="19587" x="4911725" y="1731963"/>
          <p14:tracePt t="19611" x="4929188" y="1731963"/>
          <p14:tracePt t="19627" x="4938713" y="1724025"/>
          <p14:tracePt t="19635" x="4946650" y="1714500"/>
          <p14:tracePt t="19651" x="4956175" y="1697038"/>
          <p14:tracePt t="19667" x="4973638" y="1687513"/>
          <p14:tracePt t="19683" x="4983163" y="1679575"/>
          <p14:tracePt t="19691" x="4991100" y="1670050"/>
          <p14:tracePt t="19700" x="5000625" y="1660525"/>
          <p14:tracePt t="20611" x="5010150" y="1652588"/>
          <p14:tracePt t="20619" x="5054600" y="1652588"/>
          <p14:tracePt t="20632" x="5133975" y="1633538"/>
          <p14:tracePt t="20649" x="5303838" y="1616075"/>
          <p14:tracePt t="20665" x="5527675" y="1589088"/>
          <p14:tracePt t="20682" x="5795963" y="1571625"/>
          <p14:tracePt t="20699" x="6062663" y="1571625"/>
          <p14:tracePt t="20716" x="6126163" y="1554163"/>
          <p14:tracePt t="21915" x="6153150" y="1571625"/>
          <p14:tracePt t="21947" x="6161088" y="1581150"/>
          <p14:tracePt t="30179" x="6161088" y="1589088"/>
          <p14:tracePt t="30195" x="6153150" y="1589088"/>
          <p14:tracePt t="30219" x="6126163" y="1608138"/>
          <p14:tracePt t="30251" x="6116638" y="1608138"/>
          <p14:tracePt t="30275" x="6108700" y="1608138"/>
          <p14:tracePt t="30283" x="6099175" y="1608138"/>
          <p14:tracePt t="30291" x="6062663" y="1608138"/>
          <p14:tracePt t="30300" x="6037263" y="1625600"/>
          <p14:tracePt t="30316" x="5973763" y="1643063"/>
          <p14:tracePt t="30332" x="5867400" y="1652588"/>
          <p14:tracePt t="30349" x="5786438" y="1670050"/>
          <p14:tracePt t="30365" x="5724525" y="1670050"/>
          <p14:tracePt t="30382" x="5653088" y="1697038"/>
          <p14:tracePt t="30398" x="5589588" y="1697038"/>
          <p14:tracePt t="30415" x="5491163" y="1704975"/>
          <p14:tracePt t="30432" x="5411788" y="1731963"/>
          <p14:tracePt t="30449" x="5348288" y="1758950"/>
          <p14:tracePt t="30465" x="5286375" y="1776413"/>
          <p14:tracePt t="30482" x="5241925" y="1785938"/>
          <p14:tracePt t="30498" x="5180013" y="1795463"/>
          <p14:tracePt t="30515" x="5143500" y="1822450"/>
          <p14:tracePt t="30532" x="5099050" y="1830388"/>
          <p14:tracePt t="30549" x="5054600" y="1839913"/>
          <p14:tracePt t="30565" x="4983163" y="1839913"/>
          <p14:tracePt t="30582" x="4857750" y="1839913"/>
          <p14:tracePt t="30598" x="4786313" y="1839913"/>
          <p14:tracePt t="30615" x="4670425" y="1884363"/>
          <p14:tracePt t="30632" x="4589463" y="1884363"/>
          <p14:tracePt t="30648" x="4527550" y="1901825"/>
          <p14:tracePt t="30666" x="4483100" y="1901825"/>
          <p14:tracePt t="30682" x="4446588" y="1911350"/>
          <p14:tracePt t="30699" x="4402138" y="1911350"/>
          <p14:tracePt t="30716" x="4367213" y="1919288"/>
          <p14:tracePt t="30732" x="4303713" y="1919288"/>
          <p14:tracePt t="30749" x="4259263" y="1919288"/>
          <p14:tracePt t="30765" x="4232275" y="1919288"/>
          <p14:tracePt t="30782" x="4170363" y="1919288"/>
          <p14:tracePt t="30799" x="4108450" y="1919288"/>
          <p14:tracePt t="30815" x="4044950" y="1946275"/>
          <p14:tracePt t="30832" x="3983038" y="1946275"/>
          <p14:tracePt t="30848" x="3929063" y="1955800"/>
          <p14:tracePt t="30866" x="3902075" y="1955800"/>
          <p14:tracePt t="31291" x="3919538" y="1955800"/>
          <p14:tracePt t="31299" x="3946525" y="1955800"/>
          <p14:tracePt t="31307" x="3983038" y="1955800"/>
          <p14:tracePt t="31316" x="4010025" y="1955800"/>
          <p14:tracePt t="31332" x="4081463" y="1955800"/>
          <p14:tracePt t="31348" x="4133850" y="1955800"/>
          <p14:tracePt t="31365" x="4143375" y="1955800"/>
          <p14:tracePt t="31427" x="4160838" y="1955800"/>
          <p14:tracePt t="31467" x="4187825" y="1955800"/>
          <p14:tracePt t="31483" x="4197350" y="1955800"/>
          <p14:tracePt t="31579" x="4214813" y="1955800"/>
          <p14:tracePt t="31595" x="4232275" y="1955800"/>
          <p14:tracePt t="31611" x="4241800" y="1955800"/>
          <p14:tracePt t="31627" x="4251325" y="1955800"/>
          <p14:tracePt t="31707" x="4268788" y="1955800"/>
          <p14:tracePt t="31731" x="4276725" y="1955800"/>
          <p14:tracePt t="31739" x="4295775" y="1955800"/>
          <p14:tracePt t="31749" x="4303713" y="1955800"/>
          <p14:tracePt t="31765" x="4322763" y="1955800"/>
          <p14:tracePt t="31782" x="4330700" y="1973263"/>
          <p14:tracePt t="31798" x="4340225" y="1973263"/>
          <p14:tracePt t="31815" x="4384675" y="1973263"/>
          <p14:tracePt t="31832" x="4411663" y="1982788"/>
          <p14:tracePt t="31848" x="4510088" y="1982788"/>
          <p14:tracePt t="31865" x="4652963" y="2009775"/>
          <p14:tracePt t="31882" x="4803775" y="2027238"/>
          <p14:tracePt t="31884" x="4875213" y="2027238"/>
          <p14:tracePt t="31899" x="4929188" y="2027238"/>
          <p14:tracePt t="31916" x="5054600" y="2027238"/>
          <p14:tracePt t="31932" x="5089525" y="2027238"/>
          <p14:tracePt t="31948" x="5116513" y="2027238"/>
          <p14:tracePt t="31965" x="5133975" y="2027238"/>
          <p14:tracePt t="31981" x="5143500" y="2027238"/>
          <p14:tracePt t="31998" x="5160963" y="2027238"/>
          <p14:tracePt t="32035" x="5170488" y="2027238"/>
          <p14:tracePt t="32059" x="5180013" y="2027238"/>
          <p14:tracePt t="32067" x="5214938" y="2027238"/>
          <p14:tracePt t="32083" x="5224463" y="2027238"/>
          <p14:tracePt t="32099" x="5241925" y="2027238"/>
          <p14:tracePt t="32116" x="5276850" y="2027238"/>
          <p14:tracePt t="32132" x="5295900" y="2027238"/>
          <p14:tracePt t="32148" x="5303838" y="2027238"/>
          <p14:tracePt t="32165" x="5322888" y="2027238"/>
          <p14:tracePt t="32182" x="5340350" y="2027238"/>
          <p14:tracePt t="32215" x="5357813" y="2027238"/>
          <p14:tracePt t="32235" x="5375275" y="2027238"/>
          <p14:tracePt t="32251" x="5384800" y="2027238"/>
          <p14:tracePt t="32265" x="5394325" y="2017713"/>
          <p14:tracePt t="32315" x="5402263" y="2017713"/>
          <p14:tracePt t="32355" x="5429250" y="2017713"/>
          <p14:tracePt t="32387" x="5438775" y="2000250"/>
          <p14:tracePt t="32451" x="5446713" y="2000250"/>
          <p14:tracePt t="32971" x="5456238" y="1990725"/>
          <p14:tracePt t="32979" x="5465763" y="1982788"/>
          <p14:tracePt t="32987" x="5483225" y="1973263"/>
          <p14:tracePt t="33003" x="5491163" y="1965325"/>
          <p14:tracePt t="33051" x="5500688" y="1955800"/>
          <p14:tracePt t="34283" x="5491163" y="1955800"/>
          <p14:tracePt t="34291" x="5465763" y="1946275"/>
          <p14:tracePt t="34299" x="5456238" y="1946275"/>
          <p14:tracePt t="34315" x="5446713" y="1946275"/>
          <p14:tracePt t="34332" x="5367338" y="1946275"/>
          <p14:tracePt t="34348" x="5313363" y="1946275"/>
          <p14:tracePt t="34365" x="5241925" y="1946275"/>
          <p14:tracePt t="34382" x="5153025" y="1946275"/>
          <p14:tracePt t="34399" x="5072063" y="1946275"/>
          <p14:tracePt t="34415" x="5027613" y="1946275"/>
          <p14:tracePt t="34432" x="5010150" y="1946275"/>
          <p14:tracePt t="34448" x="4983163" y="1946275"/>
          <p14:tracePt t="34465" x="4965700" y="1946275"/>
          <p14:tracePt t="34482" x="4946650" y="1946275"/>
          <p14:tracePt t="34498" x="4919663" y="1946275"/>
          <p14:tracePt t="34515" x="4894263" y="1946275"/>
          <p14:tracePt t="34532" x="4786313" y="1946275"/>
          <p14:tracePt t="34548" x="4732338" y="1946275"/>
          <p14:tracePt t="34565" x="4714875" y="1946275"/>
          <p14:tracePt t="34582" x="4697413" y="1946275"/>
          <p14:tracePt t="34627" x="4687888" y="1946275"/>
          <p14:tracePt t="34651" x="4679950" y="1946275"/>
          <p14:tracePt t="34667" x="4660900" y="1946275"/>
          <p14:tracePt t="36331" x="4670425" y="1946275"/>
          <p14:tracePt t="36339" x="4679950" y="1946275"/>
          <p14:tracePt t="36349" x="4687888" y="1946275"/>
          <p14:tracePt t="36365" x="4732338" y="1946275"/>
          <p14:tracePt t="36381" x="4751388" y="1946275"/>
          <p14:tracePt t="36398" x="4786313" y="1946275"/>
          <p14:tracePt t="36415" x="4795838" y="1946275"/>
          <p14:tracePt t="36431" x="4803775" y="1946275"/>
          <p14:tracePt t="36465" x="4830763" y="1946275"/>
          <p14:tracePt t="36482" x="4857750" y="1946275"/>
          <p14:tracePt t="36498" x="4875213" y="1946275"/>
          <p14:tracePt t="36515" x="4946650" y="1946275"/>
          <p14:tracePt t="36532" x="5018088" y="1946275"/>
          <p14:tracePt t="36548" x="5081588" y="1946275"/>
          <p14:tracePt t="36565" x="5133975" y="1946275"/>
          <p14:tracePt t="36582" x="5143500" y="1946275"/>
          <p14:tracePt t="36643" x="5153025" y="1946275"/>
          <p14:tracePt t="36659" x="5170488" y="1946275"/>
          <p14:tracePt t="36667" x="5187950" y="1946275"/>
          <p14:tracePt t="36675" x="5205413" y="1946275"/>
          <p14:tracePt t="36691" x="5232400" y="1946275"/>
          <p14:tracePt t="36707" x="5241925" y="1946275"/>
          <p14:tracePt t="36723" x="5251450" y="1946275"/>
          <p14:tracePt t="36771" x="5259388" y="1946275"/>
          <p14:tracePt t="36803" x="5276850" y="1946275"/>
          <p14:tracePt t="36811" x="5295900" y="1946275"/>
          <p14:tracePt t="36819" x="5303838" y="1946275"/>
          <p14:tracePt t="36835" x="5313363" y="1946275"/>
          <p14:tracePt t="36860" x="5330825" y="1946275"/>
          <p14:tracePt t="36899" x="5340350" y="1946275"/>
          <p14:tracePt t="36923" x="5348288" y="1946275"/>
          <p14:tracePt t="36955" x="5367338" y="1946275"/>
          <p14:tracePt t="37011" x="5384800" y="1946275"/>
          <p14:tracePt t="37123" x="5394325" y="1946275"/>
          <p14:tracePt t="37467" x="5419725" y="1946275"/>
          <p14:tracePt t="37475" x="5456238" y="1946275"/>
          <p14:tracePt t="37483" x="5483225" y="1919288"/>
          <p14:tracePt t="37498" x="5500688" y="1919288"/>
          <p14:tracePt t="37516" x="5589588" y="1901825"/>
          <p14:tracePt t="37532" x="5634038" y="1901825"/>
          <p14:tracePt t="37548" x="5661025" y="1901825"/>
          <p14:tracePt t="37565" x="5680075" y="1901825"/>
          <p14:tracePt t="38915" x="5688013" y="1893888"/>
          <p14:tracePt t="38955" x="5697538" y="1893888"/>
          <p14:tracePt t="38971" x="5715000" y="1884363"/>
          <p14:tracePt t="39035" x="5732463" y="1884363"/>
          <p14:tracePt t="39555" x="5741988" y="1884363"/>
          <p14:tracePt t="39571" x="5751513" y="1884363"/>
          <p14:tracePt t="39579" x="5759450" y="1884363"/>
          <p14:tracePt t="39587" x="5795963" y="1884363"/>
          <p14:tracePt t="39603" x="5803900" y="1884363"/>
          <p14:tracePt t="39615" x="5822950" y="1884363"/>
          <p14:tracePt t="39631" x="5867400" y="1884363"/>
          <p14:tracePt t="39648" x="5919788" y="1884363"/>
          <p14:tracePt t="39665" x="6000750" y="1884363"/>
          <p14:tracePt t="39681" x="6045200" y="1884363"/>
          <p14:tracePt t="39698" x="6089650" y="1884363"/>
          <p14:tracePt t="39715" x="6099175" y="1884363"/>
          <p14:tracePt t="39731" x="6116638" y="1884363"/>
          <p14:tracePt t="40419" x="6134100" y="1884363"/>
          <p14:tracePt t="40451" x="6143625" y="1884363"/>
          <p14:tracePt t="40483" x="6153150" y="1884363"/>
          <p14:tracePt t="40499" x="6161088" y="1884363"/>
          <p14:tracePt t="40515" x="6188075" y="1884363"/>
          <p14:tracePt t="40548" x="6197600" y="1884363"/>
          <p14:tracePt t="40564" x="6205538" y="1884363"/>
          <p14:tracePt t="40581" x="6215063" y="1884363"/>
          <p14:tracePt t="40587" x="6242050" y="1884363"/>
          <p14:tracePt t="40598" x="6251575" y="1884363"/>
          <p14:tracePt t="40615" x="6259513" y="1884363"/>
          <p14:tracePt t="40643" x="6269038" y="1884363"/>
          <p14:tracePt t="40675" x="6286500" y="1884363"/>
          <p14:tracePt t="40691" x="6303963" y="1884363"/>
          <p14:tracePt t="40715" x="6313488" y="1884363"/>
          <p14:tracePt t="40939" x="6323013" y="1884363"/>
          <p14:tracePt t="40963" x="6340475" y="1884363"/>
          <p14:tracePt t="40987" x="6348413" y="1884363"/>
          <p14:tracePt t="41019" x="6367463" y="1884363"/>
          <p14:tracePt t="41035" x="6375400" y="1884363"/>
          <p14:tracePt t="41059" x="6394450" y="1884363"/>
          <p14:tracePt t="41155" x="6402388" y="1884363"/>
          <p14:tracePt t="41171" x="6411913" y="1884363"/>
          <p14:tracePt t="41427" x="6429375" y="1884363"/>
          <p14:tracePt t="41459" x="6446838" y="1884363"/>
          <p14:tracePt t="41467" x="6456363" y="1874838"/>
          <p14:tracePt t="41475" x="6465888" y="1866900"/>
          <p14:tracePt t="41547" x="6473825" y="1866900"/>
          <p14:tracePt t="41579" x="6500813" y="1866900"/>
          <p14:tracePt t="41603" x="6510338" y="1866900"/>
          <p14:tracePt t="41771" x="6518275" y="1866900"/>
          <p14:tracePt t="42627" x="6527800" y="1866900"/>
          <p14:tracePt t="42667" x="6554788" y="1866900"/>
          <p14:tracePt t="43099" x="6545263" y="1866900"/>
          <p14:tracePt t="43147" x="6527800" y="1866900"/>
          <p14:tracePt t="43164" x="6518275" y="1866900"/>
          <p14:tracePt t="43171" x="6510338" y="1866900"/>
          <p14:tracePt t="43181" x="6500813" y="1866900"/>
          <p14:tracePt t="43198" x="6473825" y="1866900"/>
          <p14:tracePt t="43214" x="6465888" y="1866900"/>
          <p14:tracePt t="43315" x="6456363" y="1866900"/>
          <p14:tracePt t="43331" x="6446838" y="1866900"/>
          <p14:tracePt t="43364" x="6419850" y="1866900"/>
          <p14:tracePt t="43371" x="6411913" y="1866900"/>
          <p14:tracePt t="43395" x="6402388" y="1866900"/>
          <p14:tracePt t="43435" x="6394450" y="1866900"/>
          <p14:tracePt t="43451" x="6375400" y="1866900"/>
          <p14:tracePt t="43459" x="6348413" y="1866900"/>
          <p14:tracePt t="43475" x="6340475" y="1866900"/>
          <p14:tracePt t="43491" x="6313488" y="1866900"/>
          <p14:tracePt t="43515" x="6303963" y="1866900"/>
          <p14:tracePt t="43523" x="6296025" y="1866900"/>
          <p14:tracePt t="43533" x="6286500" y="1866900"/>
          <p14:tracePt t="43548" x="6251575" y="1866900"/>
          <p14:tracePt t="43565" x="6215063" y="1866900"/>
          <p14:tracePt t="43581" x="6197600" y="1866900"/>
          <p14:tracePt t="43635" x="6188075" y="1866900"/>
          <p14:tracePt t="45523" x="6215063" y="1866900"/>
          <p14:tracePt t="46483" x="6188075" y="1866900"/>
          <p14:tracePt t="46715" x="6153150" y="1866900"/>
          <p14:tracePt t="46723" x="6126163" y="1866900"/>
          <p14:tracePt t="46732" x="6116638" y="1866900"/>
          <p14:tracePt t="46748" x="6089650" y="1866900"/>
          <p14:tracePt t="46764" x="6027738" y="1866900"/>
          <p14:tracePt t="46781" x="5983288" y="1866900"/>
          <p14:tracePt t="46798" x="5965825" y="1866900"/>
          <p14:tracePt t="46814" x="5919788" y="1866900"/>
          <p14:tracePt t="46831" x="5902325" y="1866900"/>
          <p14:tracePt t="46847" x="5875338" y="1866900"/>
          <p14:tracePt t="46864" x="5848350" y="1866900"/>
          <p14:tracePt t="46881" x="5786438" y="1857375"/>
          <p14:tracePt t="46898" x="5724525" y="1847850"/>
          <p14:tracePt t="46915" x="5626100" y="1830388"/>
          <p14:tracePt t="46916" x="5608638" y="1830388"/>
          <p14:tracePt t="46932" x="5545138" y="1822450"/>
          <p14:tracePt t="46948" x="5491163" y="1822450"/>
          <p14:tracePt t="46965" x="5438775" y="1822450"/>
          <p14:tracePt t="46981" x="5340350" y="1795463"/>
          <p14:tracePt t="46998" x="5251450" y="1776413"/>
          <p14:tracePt t="47014" x="5143500" y="1776413"/>
          <p14:tracePt t="47031" x="5027613" y="1768475"/>
          <p14:tracePt t="47048" x="4919663" y="1751013"/>
          <p14:tracePt t="47064" x="4884738" y="1751013"/>
          <p14:tracePt t="47082" x="4822825" y="1731963"/>
          <p14:tracePt t="47097" x="4714875" y="1731963"/>
          <p14:tracePt t="47115" x="4608513" y="1714500"/>
          <p14:tracePt t="47131" x="4384675" y="1714500"/>
          <p14:tracePt t="47148" x="4187825" y="1714500"/>
          <p14:tracePt t="47164" x="4081463" y="1714500"/>
          <p14:tracePt t="47181" x="3965575" y="1714500"/>
          <p14:tracePt t="47197" x="3894138" y="1724025"/>
          <p14:tracePt t="47214" x="3776663" y="1731963"/>
          <p14:tracePt t="47231" x="3697288" y="1758950"/>
          <p14:tracePt t="47248" x="3598863" y="1785938"/>
          <p14:tracePt t="47264" x="3517900" y="1803400"/>
          <p14:tracePt t="47281" x="3429000" y="1830388"/>
          <p14:tracePt t="47298" x="3394075" y="1830388"/>
          <p14:tracePt t="47314" x="3357563" y="1857375"/>
          <p14:tracePt t="47339" x="3348038" y="1857375"/>
          <p14:tracePt t="47371" x="3322638" y="1857375"/>
          <p14:tracePt t="47387" x="3313113" y="1866900"/>
          <p14:tracePt t="47411" x="3303588" y="1866900"/>
          <p14:tracePt t="47419" x="3295650" y="1866900"/>
          <p14:tracePt t="47451" x="3268663" y="1866900"/>
          <p14:tracePt t="47491" x="3259138" y="1866900"/>
          <p14:tracePt t="47515" x="3251200" y="1874838"/>
          <p14:tracePt t="47531" x="3241675" y="1884363"/>
          <p14:tracePt t="47548" x="3232150" y="1901825"/>
          <p14:tracePt t="47555" x="3224213" y="1911350"/>
          <p14:tracePt t="47565" x="3214688" y="1919288"/>
          <p14:tracePt t="47582" x="3205163" y="1928813"/>
          <p14:tracePt t="47603" x="3187700" y="1938338"/>
          <p14:tracePt t="47667" x="3187700" y="1946275"/>
          <p14:tracePt t="47747" x="3187700" y="1955800"/>
          <p14:tracePt t="47771" x="3187700" y="1965325"/>
          <p14:tracePt t="47803" x="3205163" y="1982788"/>
          <p14:tracePt t="47811" x="3224213" y="1982788"/>
          <p14:tracePt t="47819" x="3251200" y="1982788"/>
          <p14:tracePt t="47831" x="3286125" y="1982788"/>
          <p14:tracePt t="47847" x="3384550" y="1982788"/>
          <p14:tracePt t="47864" x="3438525" y="1982788"/>
          <p14:tracePt t="47881" x="3473450" y="1990725"/>
          <p14:tracePt t="47898" x="3517900" y="1990725"/>
          <p14:tracePt t="47915" x="3571875" y="2017713"/>
          <p14:tracePt t="47917" x="3589338" y="2017713"/>
          <p14:tracePt t="47932" x="3670300" y="2017713"/>
          <p14:tracePt t="47948" x="3776663" y="2017713"/>
          <p14:tracePt t="47964" x="3983038" y="2017713"/>
          <p14:tracePt t="47981" x="4295775" y="2017713"/>
          <p14:tracePt t="47998" x="4608513" y="2017713"/>
          <p14:tracePt t="48014" x="4938713" y="2017713"/>
          <p14:tracePt t="48031" x="5180013" y="2017713"/>
          <p14:tracePt t="48048" x="5348288" y="2017713"/>
          <p14:tracePt t="48065" x="5411788" y="2017713"/>
          <p14:tracePt t="48081" x="5419725" y="2017713"/>
          <p14:tracePt t="48098" x="5438775" y="2017713"/>
          <p14:tracePt t="48115" x="5446713" y="2017713"/>
          <p14:tracePt t="48131" x="5510213" y="2017713"/>
          <p14:tracePt t="48149" x="5527675" y="2017713"/>
          <p14:tracePt t="48164" x="5581650" y="2017713"/>
          <p14:tracePt t="48181" x="5643563" y="2017713"/>
          <p14:tracePt t="48197" x="5697538" y="2009775"/>
          <p14:tracePt t="48214" x="5751513" y="2009775"/>
          <p14:tracePt t="48231" x="5759450" y="2000250"/>
          <p14:tracePt t="48248" x="5768975" y="2000250"/>
          <p14:tracePt t="48264" x="5786438" y="2000250"/>
          <p14:tracePt t="48371" x="5795963" y="1990725"/>
          <p14:tracePt t="48387" x="5795963" y="1982788"/>
          <p14:tracePt t="48395" x="5795963" y="1955800"/>
          <p14:tracePt t="48411" x="5786438" y="1919288"/>
          <p14:tracePt t="48419" x="5776913" y="1911350"/>
          <p14:tracePt t="48435" x="5759450" y="1884363"/>
          <p14:tracePt t="48448" x="5751513" y="1874838"/>
          <p14:tracePt t="48464" x="5741988" y="1866900"/>
          <p14:tracePt t="48481" x="5732463" y="1857375"/>
          <p14:tracePt t="48498" x="5724525" y="1847850"/>
          <p14:tracePt t="48515" x="5688013" y="1847850"/>
          <p14:tracePt t="48531" x="5572125" y="1830388"/>
          <p14:tracePt t="48548" x="5419725" y="1822450"/>
          <p14:tracePt t="48564" x="5268913" y="1785938"/>
          <p14:tracePt t="48581" x="5160963" y="1768475"/>
          <p14:tracePt t="48597" x="5062538" y="1758950"/>
          <p14:tracePt t="48614" x="5010150" y="1758950"/>
          <p14:tracePt t="48631" x="4973638" y="1758950"/>
          <p14:tracePt t="48648" x="4894263" y="1758950"/>
          <p14:tracePt t="48664" x="4840288" y="1758950"/>
          <p14:tracePt t="48681" x="4759325" y="1758950"/>
          <p14:tracePt t="48698" x="4670425" y="1758950"/>
          <p14:tracePt t="48714" x="4554538" y="1758950"/>
          <p14:tracePt t="48731" x="4429125" y="1758950"/>
          <p14:tracePt t="48732" x="4411663" y="1758950"/>
          <p14:tracePt t="48748" x="4330700" y="1758950"/>
          <p14:tracePt t="48765" x="4241800" y="1758950"/>
          <p14:tracePt t="48781" x="4179888" y="1758950"/>
          <p14:tracePt t="48798" x="4108450" y="1758950"/>
          <p14:tracePt t="48814" x="4027488" y="1758950"/>
          <p14:tracePt t="48831" x="3956050" y="1758950"/>
          <p14:tracePt t="48848" x="3848100" y="1758950"/>
          <p14:tracePt t="48864" x="3786188" y="1758950"/>
          <p14:tracePt t="48881" x="3732213" y="1776413"/>
          <p14:tracePt t="48899" x="3705225" y="1776413"/>
          <p14:tracePt t="48914" x="3670300" y="1776413"/>
          <p14:tracePt t="48916" x="3652838" y="1785938"/>
          <p14:tracePt t="48932" x="3608388" y="1785938"/>
          <p14:tracePt t="48948" x="3589338" y="1795463"/>
          <p14:tracePt t="48964" x="3571875" y="1795463"/>
          <p14:tracePt t="48981" x="3544888" y="1803400"/>
          <p14:tracePt t="48998" x="3509963" y="1830388"/>
          <p14:tracePt t="49099" x="3500438" y="1839913"/>
          <p14:tracePt t="49123" x="3490913" y="1847850"/>
          <p14:tracePt t="49171" x="3490913" y="1884363"/>
          <p14:tracePt t="49203" x="3500438" y="1893888"/>
          <p14:tracePt t="49219" x="3517900" y="1911350"/>
          <p14:tracePt t="49243" x="3536950" y="1911350"/>
          <p14:tracePt t="49251" x="3544888" y="1919288"/>
          <p14:tracePt t="49259" x="3554413" y="1919288"/>
          <p14:tracePt t="49267" x="3562350" y="1919288"/>
          <p14:tracePt t="49281" x="3598863" y="1938338"/>
          <p14:tracePt t="49298" x="3625850" y="1938338"/>
          <p14:tracePt t="49314" x="3652838" y="1938338"/>
          <p14:tracePt t="49331" x="3660775" y="1938338"/>
          <p14:tracePt t="49332" x="3670300" y="1938338"/>
          <p14:tracePt t="49348" x="3697288" y="1938338"/>
          <p14:tracePt t="49364" x="3724275" y="1938338"/>
          <p14:tracePt t="49381" x="3768725" y="1938338"/>
          <p14:tracePt t="49398" x="3776663" y="1938338"/>
          <p14:tracePt t="49443" x="3803650" y="1938338"/>
          <p14:tracePt t="49491" x="3813175" y="1938338"/>
          <p14:tracePt t="49499" x="3822700" y="1938338"/>
          <p14:tracePt t="49515" x="3857625" y="1938338"/>
          <p14:tracePt t="49523" x="3867150" y="1938338"/>
          <p14:tracePt t="49532" x="3875088" y="1938338"/>
          <p14:tracePt t="49548" x="3911600" y="1938338"/>
          <p14:tracePt t="49581" x="3919538" y="1938338"/>
          <p14:tracePt t="49598" x="3929063" y="1938338"/>
          <p14:tracePt t="49614" x="3938588" y="1938338"/>
          <p14:tracePt t="49631" x="3973513" y="1938338"/>
          <p14:tracePt t="49648" x="3990975" y="1938338"/>
          <p14:tracePt t="49664" x="4054475" y="1938338"/>
          <p14:tracePt t="49681" x="4098925" y="1938338"/>
          <p14:tracePt t="49698" x="4152900" y="1938338"/>
          <p14:tracePt t="49714" x="4232275" y="1938338"/>
          <p14:tracePt t="49731" x="4322763" y="1938338"/>
          <p14:tracePt t="49732" x="4367213" y="1938338"/>
          <p14:tracePt t="49748" x="4465638" y="1938338"/>
          <p14:tracePt t="49764" x="4527550" y="1938338"/>
          <p14:tracePt t="49781" x="4589463" y="1938338"/>
          <p14:tracePt t="49798" x="4633913" y="1938338"/>
          <p14:tracePt t="49814" x="4660900" y="1938338"/>
          <p14:tracePt t="49831" x="4670425" y="1938338"/>
          <p14:tracePt t="49848" x="4687888" y="1938338"/>
          <p14:tracePt t="49864" x="4714875" y="1938338"/>
          <p14:tracePt t="49881" x="4741863" y="1938338"/>
          <p14:tracePt t="49899" x="4759325" y="1938338"/>
          <p14:tracePt t="49914" x="4803775" y="1938338"/>
          <p14:tracePt t="49916" x="4813300" y="1938338"/>
          <p14:tracePt t="49931" x="4857750" y="1938338"/>
          <p14:tracePt t="49948" x="4902200" y="1938338"/>
          <p14:tracePt t="49964" x="4965700" y="1938338"/>
          <p14:tracePt t="49981" x="5000625" y="1938338"/>
          <p14:tracePt t="49998" x="5045075" y="1938338"/>
          <p14:tracePt t="50014" x="5081588" y="1938338"/>
          <p14:tracePt t="50031" x="5099050" y="1938338"/>
          <p14:tracePt t="50048" x="5133975" y="1938338"/>
          <p14:tracePt t="50064" x="5153025" y="1938338"/>
          <p14:tracePt t="50081" x="5180013" y="1938338"/>
          <p14:tracePt t="50098" x="5214938" y="1938338"/>
          <p14:tracePt t="50115" x="5259388" y="1938338"/>
          <p14:tracePt t="50131" x="5303838" y="1938338"/>
          <p14:tracePt t="50148" x="5348288" y="1938338"/>
          <p14:tracePt t="50164" x="5357813" y="1938338"/>
          <p14:tracePt t="50181" x="5384800" y="1938338"/>
          <p14:tracePt t="50198" x="5411788" y="1938338"/>
          <p14:tracePt t="50215" x="5438775" y="1938338"/>
          <p14:tracePt t="50231" x="5456238" y="1938338"/>
          <p14:tracePt t="50248" x="5473700" y="1938338"/>
          <p14:tracePt t="50264" x="5483225" y="1938338"/>
          <p14:tracePt t="50281" x="5510213" y="1938338"/>
          <p14:tracePt t="50298" x="5518150" y="1938338"/>
          <p14:tracePt t="50314" x="5537200" y="1938338"/>
          <p14:tracePt t="50331" x="5562600" y="1938338"/>
          <p14:tracePt t="52939" x="5572125" y="1928813"/>
          <p14:tracePt t="54067" x="5562600" y="1946275"/>
          <p14:tracePt t="54099" x="5554663" y="1965325"/>
          <p14:tracePt t="54171" x="5554663" y="1982788"/>
          <p14:tracePt t="54187" x="5545138" y="1990725"/>
          <p14:tracePt t="54203" x="5545138" y="2000250"/>
          <p14:tracePt t="54211" x="5545138" y="2009775"/>
          <p14:tracePt t="54235" x="5545138" y="2036763"/>
          <p14:tracePt t="54243" x="5537200" y="2044700"/>
          <p14:tracePt t="54259" x="5527675" y="2054225"/>
          <p14:tracePt t="54491" x="5527675" y="2062163"/>
          <p14:tracePt t="54531" x="5537200" y="2071688"/>
          <p14:tracePt t="54579" x="5545138" y="2081213"/>
          <p14:tracePt t="54603" x="5554663" y="2098675"/>
          <p14:tracePt t="54611" x="5572125" y="2108200"/>
          <p14:tracePt t="55891" x="5572125" y="2143125"/>
          <p14:tracePt t="55899" x="5581650" y="2152650"/>
          <p14:tracePt t="55964" x="5589588" y="2160588"/>
          <p14:tracePt t="63459" x="5562600" y="2160588"/>
          <p14:tracePt t="63467" x="5491163" y="2160588"/>
          <p14:tracePt t="63475" x="5419725" y="2160588"/>
          <p14:tracePt t="63483" x="5367338" y="2160588"/>
          <p14:tracePt t="63497" x="5276850" y="2160588"/>
          <p14:tracePt t="63513" x="5010150" y="2160588"/>
          <p14:tracePt t="63530" x="4724400" y="2160588"/>
          <p14:tracePt t="63547" x="4438650" y="2160588"/>
          <p14:tracePt t="63564" x="4303713" y="2160588"/>
          <p14:tracePt t="63580" x="4232275" y="2160588"/>
          <p14:tracePt t="63597" x="4179888" y="2170113"/>
          <p14:tracePt t="63614" x="4152900" y="2170113"/>
          <p14:tracePt t="63630" x="4125913" y="2170113"/>
          <p14:tracePt t="63647" x="4108450" y="2187575"/>
          <p14:tracePt t="63664" x="4098925" y="2187575"/>
          <p14:tracePt t="63681" x="4062413" y="2187575"/>
          <p14:tracePt t="63697" x="4027488" y="2197100"/>
          <p14:tracePt t="63714" x="3983038" y="2214563"/>
          <p14:tracePt t="63730" x="3875088" y="2232025"/>
          <p14:tracePt t="63747" x="3714750" y="2241550"/>
          <p14:tracePt t="63764" x="3652838" y="2241550"/>
          <p14:tracePt t="63780" x="3616325" y="2268538"/>
          <p14:tracePt t="64155" x="3625850" y="2268538"/>
          <p14:tracePt t="64164" x="3652838" y="2268538"/>
          <p14:tracePt t="64180" x="3660775" y="2268538"/>
          <p14:tracePt t="64197" x="3679825" y="2268538"/>
          <p14:tracePt t="64211" x="3705225" y="2268538"/>
          <p14:tracePt t="64227" x="3714750" y="2268538"/>
          <p14:tracePt t="64235" x="3724275" y="2268538"/>
          <p14:tracePt t="64251" x="3732213" y="2268538"/>
          <p14:tracePt t="64264" x="3759200" y="2268538"/>
          <p14:tracePt t="64280" x="3768725" y="2268538"/>
          <p14:tracePt t="64297" x="3786188" y="2268538"/>
          <p14:tracePt t="64313" x="3803650" y="2268538"/>
          <p14:tracePt t="64330" x="3822700" y="2268538"/>
          <p14:tracePt t="64380" x="3830638" y="2268538"/>
          <p14:tracePt t="64397" x="3840163" y="2268538"/>
          <p14:tracePt t="64411" x="3857625" y="2268538"/>
          <p14:tracePt t="64427" x="3867150" y="2268538"/>
          <p14:tracePt t="64443" x="3875088" y="2268538"/>
          <p14:tracePt t="64451" x="3894138" y="2268538"/>
          <p14:tracePt t="64491" x="3911600" y="2268538"/>
          <p14:tracePt t="64499" x="3919538" y="2268538"/>
          <p14:tracePt t="64507" x="3929063" y="2268538"/>
          <p14:tracePt t="64515" x="3938588" y="2268538"/>
          <p14:tracePt t="64530" x="3956050" y="2259013"/>
          <p14:tracePt t="64547" x="3973513" y="2259013"/>
          <p14:tracePt t="64564" x="3983038" y="2251075"/>
          <p14:tracePt t="64597" x="3990975" y="2251075"/>
          <p14:tracePt t="64675" x="4000500" y="2241550"/>
          <p14:tracePt t="64683" x="4000500" y="2232025"/>
          <p14:tracePt t="64691" x="4000500" y="2214563"/>
          <p14:tracePt t="64707" x="4000500" y="2205038"/>
          <p14:tracePt t="64715" x="4000500" y="2187575"/>
          <p14:tracePt t="64732" x="4000500" y="2179638"/>
          <p14:tracePt t="64747" x="4000500" y="2152650"/>
          <p14:tracePt t="64764" x="4000500" y="2125663"/>
          <p14:tracePt t="64780" x="3983038" y="2098675"/>
          <p14:tracePt t="64797" x="3973513" y="2081213"/>
          <p14:tracePt t="64830" x="3956050" y="2054225"/>
          <p14:tracePt t="64847" x="3946525" y="2044700"/>
          <p14:tracePt t="64863" x="3938588" y="2036763"/>
          <p14:tracePt t="64880" x="3902075" y="2009775"/>
          <p14:tracePt t="64897" x="3840163" y="2000250"/>
          <p14:tracePt t="64914" x="3813175" y="2000250"/>
          <p14:tracePt t="64930" x="3751263" y="2000250"/>
          <p14:tracePt t="64948" x="3705225" y="2000250"/>
          <p14:tracePt t="64964" x="3697288" y="1990725"/>
          <p14:tracePt t="65003" x="3687763" y="1990725"/>
          <p14:tracePt t="65013" x="3652838" y="2000250"/>
          <p14:tracePt t="65030" x="3616325" y="2027238"/>
          <p14:tracePt t="65047" x="3581400" y="2071688"/>
          <p14:tracePt t="65064" x="3571875" y="2081213"/>
          <p14:tracePt t="65163" x="3598863" y="2133600"/>
          <p14:tracePt t="65171" x="3616325" y="2143125"/>
          <p14:tracePt t="65181" x="3625850" y="2152650"/>
          <p14:tracePt t="65197" x="3687763" y="2214563"/>
          <p14:tracePt t="65213" x="3724275" y="2251075"/>
          <p14:tracePt t="65230" x="3741738" y="2268538"/>
          <p14:tracePt t="65264" x="3751263" y="2268538"/>
          <p14:tracePt t="65280" x="3768725" y="2268538"/>
          <p14:tracePt t="65297" x="3813175" y="2268538"/>
          <p14:tracePt t="65314" x="3875088" y="2268538"/>
          <p14:tracePt t="65330" x="3956050" y="2268538"/>
          <p14:tracePt t="65347" x="4037013" y="2268538"/>
          <p14:tracePt t="65364" x="4054475" y="2268538"/>
          <p14:tracePt t="65380" x="4062413" y="2268538"/>
          <p14:tracePt t="65397" x="4089400" y="2268538"/>
          <p14:tracePt t="66075" x="4108450" y="2268538"/>
          <p14:tracePt t="66083" x="4152900" y="2268538"/>
          <p14:tracePt t="66091" x="4170363" y="2268538"/>
          <p14:tracePt t="66099" x="4224338" y="2268538"/>
          <p14:tracePt t="66113" x="4251325" y="2268538"/>
          <p14:tracePt t="66130" x="4357688" y="2268538"/>
          <p14:tracePt t="66148" x="4500563" y="2268538"/>
          <p14:tracePt t="66164" x="4625975" y="2268538"/>
          <p14:tracePt t="66180" x="4732338" y="2268538"/>
          <p14:tracePt t="66197" x="4803775" y="2268538"/>
          <p14:tracePt t="66213" x="4840288" y="2268538"/>
          <p14:tracePt t="66230" x="4902200" y="2268538"/>
          <p14:tracePt t="66247" x="4919663" y="2268538"/>
          <p14:tracePt t="66263" x="4929188" y="2268538"/>
          <p14:tracePt t="66297" x="4938713" y="2268538"/>
          <p14:tracePt t="66355" x="4956175" y="2268538"/>
          <p14:tracePt t="66547" x="4938713" y="2268538"/>
          <p14:tracePt t="66555" x="4929188" y="2268538"/>
          <p14:tracePt t="66564" x="4884738" y="2268538"/>
          <p14:tracePt t="66580" x="4786313" y="2268538"/>
          <p14:tracePt t="66597" x="4679950" y="2268538"/>
          <p14:tracePt t="66614" x="4589463" y="2241550"/>
          <p14:tracePt t="66630" x="4348163" y="2224088"/>
          <p14:tracePt t="66647" x="4125913" y="2205038"/>
          <p14:tracePt t="66663" x="3973513" y="2187575"/>
          <p14:tracePt t="66680" x="3857625" y="2160588"/>
          <p14:tracePt t="66697" x="3751263" y="2160588"/>
          <p14:tracePt t="66713" x="3687763" y="2152650"/>
          <p14:tracePt t="66730" x="3660775" y="2143125"/>
          <p14:tracePt t="66747" x="3633788" y="2143125"/>
          <p14:tracePt t="66763" x="3625850" y="2143125"/>
          <p14:tracePt t="66963" x="3608388" y="2143125"/>
          <p14:tracePt t="66987" x="3589338" y="2143125"/>
          <p14:tracePt t="67011" x="3581400" y="2143125"/>
          <p14:tracePt t="67043" x="3571875" y="2143125"/>
          <p14:tracePt t="67067" x="3571875" y="2160588"/>
          <p14:tracePt t="67075" x="3562350" y="2170113"/>
          <p14:tracePt t="67091" x="3562350" y="2197100"/>
          <p14:tracePt t="67099" x="3562350" y="2205038"/>
          <p14:tracePt t="67114" x="3562350" y="2214563"/>
          <p14:tracePt t="67130" x="3562350" y="2224088"/>
          <p14:tracePt t="67148" x="3562350" y="2251075"/>
          <p14:tracePt t="67203" x="3562350" y="2259013"/>
          <p14:tracePt t="67219" x="3581400" y="2259013"/>
          <p14:tracePt t="67235" x="3589338" y="2259013"/>
          <p14:tracePt t="67243" x="3616325" y="2259013"/>
          <p14:tracePt t="67251" x="3625850" y="2259013"/>
          <p14:tracePt t="67263" x="3633788" y="2259013"/>
          <p14:tracePt t="67280" x="3670300" y="2259013"/>
          <p14:tracePt t="67297" x="3697288" y="2259013"/>
          <p14:tracePt t="67313" x="3732213" y="2259013"/>
          <p14:tracePt t="67330" x="3776663" y="2259013"/>
          <p14:tracePt t="67348" x="3830638" y="2259013"/>
          <p14:tracePt t="67364" x="3848100" y="2259013"/>
          <p14:tracePt t="67380" x="3857625" y="2259013"/>
          <p14:tracePt t="67397" x="3884613" y="2259013"/>
          <p14:tracePt t="67430" x="3894138" y="2259013"/>
          <p14:tracePt t="68019" x="3902075" y="2259013"/>
          <p14:tracePt t="68035" x="3911600" y="2259013"/>
          <p14:tracePt t="68059" x="3938588" y="2259013"/>
          <p14:tracePt t="68067" x="3946525" y="2259013"/>
          <p14:tracePt t="68083" x="3956050" y="2259013"/>
          <p14:tracePt t="68099" x="3965575" y="2259013"/>
          <p14:tracePt t="68113" x="3983038" y="2259013"/>
          <p14:tracePt t="68130" x="4010025" y="2259013"/>
          <p14:tracePt t="68147" x="4062413" y="2259013"/>
          <p14:tracePt t="68164" x="4125913" y="2259013"/>
          <p14:tracePt t="68180" x="4152900" y="2259013"/>
          <p14:tracePt t="68197" x="4179888" y="2259013"/>
          <p14:tracePt t="68213" x="4205288" y="2259013"/>
          <p14:tracePt t="68230" x="4214813" y="2259013"/>
          <p14:tracePt t="68247" x="4232275" y="2259013"/>
          <p14:tracePt t="68263" x="4241800" y="2259013"/>
          <p14:tracePt t="68280" x="4259263" y="2259013"/>
          <p14:tracePt t="68297" x="4268788" y="2259013"/>
          <p14:tracePt t="68330" x="4276725" y="2259013"/>
          <p14:tracePt t="68379" x="4313238" y="2259013"/>
          <p14:tracePt t="68547" x="4322763" y="2259013"/>
          <p14:tracePt t="68571" x="4330700" y="2259013"/>
          <p14:tracePt t="68611" x="4348163" y="2259013"/>
          <p14:tracePt t="69411" x="4367213" y="2259013"/>
          <p14:tracePt t="69435" x="4375150" y="2259013"/>
          <p14:tracePt t="69451" x="4384675" y="2259013"/>
          <p14:tracePt t="69483" x="4394200" y="2259013"/>
          <p14:tracePt t="69571" x="4419600" y="2259013"/>
          <p14:tracePt t="69627" x="4429125" y="2259013"/>
          <p14:tracePt t="69651" x="4438650" y="2259013"/>
          <p14:tracePt t="69659" x="4446588" y="2259013"/>
          <p14:tracePt t="69683" x="4473575" y="2259013"/>
          <p14:tracePt t="69691" x="4483100" y="2259013"/>
          <p14:tracePt t="69707" x="4491038" y="2259013"/>
          <p14:tracePt t="69715" x="4500563" y="2259013"/>
          <p14:tracePt t="69730" x="4537075" y="2259013"/>
          <p14:tracePt t="69747" x="4589463" y="2259013"/>
          <p14:tracePt t="69764" x="4633913" y="2259013"/>
          <p14:tracePt t="69780" x="4652963" y="2259013"/>
          <p14:tracePt t="69797" x="4714875" y="2259013"/>
          <p14:tracePt t="69813" x="4857750" y="2259013"/>
          <p14:tracePt t="69830" x="4983163" y="2259013"/>
          <p14:tracePt t="69847" x="5089525" y="2259013"/>
          <p14:tracePt t="69863" x="5170488" y="2259013"/>
          <p14:tracePt t="69880" x="5180013" y="2259013"/>
          <p14:tracePt t="69971" x="5187950" y="2259013"/>
          <p14:tracePt t="70027" x="5214938" y="2251075"/>
          <p14:tracePt t="70035" x="5224463" y="2251075"/>
          <p14:tracePt t="70059" x="5232400" y="2241550"/>
          <p14:tracePt t="70075" x="5241925" y="2241550"/>
          <p14:tracePt t="70083" x="5268913" y="2232025"/>
          <p14:tracePt t="70097" x="5276850" y="2232025"/>
          <p14:tracePt t="70113" x="5295900" y="2214563"/>
          <p14:tracePt t="70130" x="5322888" y="2197100"/>
          <p14:tracePt t="70147" x="5330825" y="2197100"/>
          <p14:tracePt t="70164" x="5384800" y="2187575"/>
          <p14:tracePt t="70180" x="5394325" y="2187575"/>
          <p14:tracePt t="70339" x="5402263" y="2187575"/>
          <p14:tracePt t="70379" x="5411788" y="2187575"/>
          <p14:tracePt t="70579" x="5438775" y="2187575"/>
          <p14:tracePt t="70596" x="5446713" y="2187575"/>
          <p14:tracePt t="70603" x="5456238" y="2187575"/>
          <p14:tracePt t="70614" x="5465763" y="2179638"/>
          <p14:tracePt t="70635" x="5483225" y="2179638"/>
          <p14:tracePt t="70683" x="5500688" y="2179638"/>
          <p14:tracePt t="70715" x="5510213" y="2179638"/>
          <p14:tracePt t="71612" x="5491163" y="2179638"/>
          <p14:tracePt t="71619" x="5483225" y="2179638"/>
          <p14:tracePt t="71630" x="5446713" y="2197100"/>
          <p14:tracePt t="71647" x="5438775" y="2205038"/>
          <p14:tracePt t="71664" x="5419725" y="2224088"/>
          <p14:tracePt t="71680" x="5384800" y="2241550"/>
          <p14:tracePt t="71697" x="5340350" y="2276475"/>
          <p14:tracePt t="71713" x="5276850" y="2295525"/>
          <p14:tracePt t="71730" x="5251450" y="2312988"/>
          <p14:tracePt t="71747" x="5214938" y="2330450"/>
          <p14:tracePt t="71787" x="5205413" y="2339975"/>
          <p14:tracePt t="71947" x="5197475" y="2339975"/>
          <p14:tracePt t="72107" x="5205413" y="2339975"/>
          <p14:tracePt t="72115" x="5214938" y="2339975"/>
          <p14:tracePt t="72123" x="5241925" y="2347913"/>
          <p14:tracePt t="72147" x="5251450" y="2347913"/>
          <p14:tracePt t="72171" x="5259388" y="2347913"/>
          <p14:tracePt t="72195" x="5268913" y="2374900"/>
          <p14:tracePt t="72203" x="5268913" y="2384425"/>
          <p14:tracePt t="72214" x="5268913" y="2419350"/>
          <p14:tracePt t="72230" x="5259388" y="2465388"/>
          <p14:tracePt t="72247" x="5224463" y="2500313"/>
          <p14:tracePt t="72263" x="5187950" y="2509838"/>
          <p14:tracePt t="72280" x="5153025" y="2517775"/>
          <p14:tracePt t="72297" x="5072063" y="2554288"/>
          <p14:tracePt t="72313" x="5018088" y="2554288"/>
          <p14:tracePt t="72330" x="4983163" y="2554288"/>
          <p14:tracePt t="72459" x="4973638" y="2554288"/>
          <p14:tracePt t="72467" x="4965700" y="2554288"/>
          <p14:tracePt t="72508" x="4956175" y="2554288"/>
          <p14:tracePt t="72515" x="4938713" y="2544763"/>
          <p14:tracePt t="72827" x="4938713" y="2536825"/>
          <p14:tracePt t="72835" x="4946650" y="2527300"/>
          <p14:tracePt t="72851" x="4956175" y="2527300"/>
          <p14:tracePt t="72883" x="4965700" y="2527300"/>
          <p14:tracePt t="72899" x="4973638" y="2527300"/>
          <p14:tracePt t="72979" x="4983163" y="2527300"/>
          <p14:tracePt t="72987" x="5018088" y="2527300"/>
          <p14:tracePt t="72997" x="5027613" y="2527300"/>
          <p14:tracePt t="73013" x="5062538" y="2527300"/>
          <p14:tracePt t="73030" x="5081588" y="2527300"/>
          <p14:tracePt t="73046" x="5126038" y="2527300"/>
          <p14:tracePt t="73063" x="5187950" y="2527300"/>
          <p14:tracePt t="73080" x="5276850" y="2527300"/>
          <p14:tracePt t="73097" x="5384800" y="2527300"/>
          <p14:tracePt t="73113" x="5446713" y="2500313"/>
          <p14:tracePt t="73130" x="5510213" y="2490788"/>
          <p14:tracePt t="73147" x="5554663" y="2490788"/>
          <p14:tracePt t="73163" x="5562600" y="2490788"/>
          <p14:tracePt t="73211" x="5572125" y="2490788"/>
          <p14:tracePt t="73227" x="5581650" y="2490788"/>
          <p14:tracePt t="73235" x="5608638" y="2490788"/>
          <p14:tracePt t="73247" x="5626100" y="2490788"/>
          <p14:tracePt t="73263" x="5661025" y="2490788"/>
          <p14:tracePt t="73280" x="5697538" y="2473325"/>
          <p14:tracePt t="73297" x="5715000" y="2473325"/>
          <p14:tracePt t="73371" x="5724525" y="2473325"/>
          <p14:tracePt t="73411" x="5732463" y="2465388"/>
          <p14:tracePt t="73867" x="5759450" y="2455863"/>
          <p14:tracePt t="73875" x="5759450" y="2446338"/>
          <p14:tracePt t="73923" x="5759450" y="2438400"/>
          <p14:tracePt t="73931" x="5768975" y="2428875"/>
          <p14:tracePt t="73955" x="5776913" y="2411413"/>
          <p14:tracePt t="74571" x="5768975" y="2411413"/>
          <p14:tracePt t="74596" x="5741988" y="2411413"/>
          <p14:tracePt t="74747" x="5732463" y="2411413"/>
          <p14:tracePt t="76228" x="5724525" y="2411413"/>
          <p14:tracePt t="76355" x="5715000" y="2411413"/>
          <p14:tracePt t="76363" x="5697538" y="2411413"/>
          <p14:tracePt t="76371" x="5670550" y="2411413"/>
          <p14:tracePt t="76381" x="5661025" y="2411413"/>
          <p14:tracePt t="76397" x="5616575" y="2411413"/>
          <p14:tracePt t="76413" x="5537200" y="2419350"/>
          <p14:tracePt t="76430" x="5429250" y="2446338"/>
          <p14:tracePt t="76446" x="5232400" y="2465388"/>
          <p14:tracePt t="76463" x="5027613" y="2482850"/>
          <p14:tracePt t="76479" x="4830763" y="2517775"/>
          <p14:tracePt t="76496" x="4652963" y="2544763"/>
          <p14:tracePt t="76513" x="4562475" y="2562225"/>
          <p14:tracePt t="76530" x="4500563" y="2562225"/>
          <p14:tracePt t="76531" x="4491038" y="2562225"/>
          <p14:tracePt t="76548" x="4465638" y="2562225"/>
          <p14:tracePt t="76563" x="4402138" y="2571750"/>
          <p14:tracePt t="76580" x="4340225" y="2608263"/>
          <p14:tracePt t="76597" x="4286250" y="2608263"/>
          <p14:tracePt t="76613" x="4187825" y="2608263"/>
          <p14:tracePt t="76630" x="4089400" y="2616200"/>
          <p14:tracePt t="76646" x="4037013" y="2616200"/>
          <p14:tracePt t="76663" x="4000500" y="2625725"/>
          <p14:tracePt t="76680" x="3938588" y="2625725"/>
          <p14:tracePt t="76696" x="3867150" y="2643188"/>
          <p14:tracePt t="76713" x="3786188" y="2670175"/>
          <p14:tracePt t="76730" x="3670300" y="2679700"/>
          <p14:tracePt t="76747" x="3643313" y="2679700"/>
          <p14:tracePt t="76779" x="3616325" y="2679700"/>
          <p14:tracePt t="76797" x="3608388" y="2697163"/>
          <p14:tracePt t="76859" x="3598863" y="2697163"/>
          <p14:tracePt t="76867" x="3589338" y="2697163"/>
          <p14:tracePt t="76923" x="3571875" y="2697163"/>
          <p14:tracePt t="76939" x="3554413" y="2697163"/>
          <p14:tracePt t="76947" x="3544888" y="2705100"/>
          <p14:tracePt t="76987" x="3536950" y="2705100"/>
          <p14:tracePt t="77004" x="3500438" y="2714625"/>
          <p14:tracePt t="77013" x="3490913" y="2724150"/>
          <p14:tracePt t="77091" x="3473450" y="2732088"/>
          <p14:tracePt t="77099" x="3455988" y="2732088"/>
          <p14:tracePt t="77115" x="3446463" y="2732088"/>
          <p14:tracePt t="77659" x="3473450" y="2751138"/>
          <p14:tracePt t="77667" x="3482975" y="2751138"/>
          <p14:tracePt t="77679" x="3500438" y="2751138"/>
          <p14:tracePt t="77696" x="3562350" y="2751138"/>
          <p14:tracePt t="77713" x="3679825" y="2751138"/>
          <p14:tracePt t="77730" x="3751263" y="2751138"/>
          <p14:tracePt t="77746" x="3795713" y="2751138"/>
          <p14:tracePt t="77763" x="3857625" y="2751138"/>
          <p14:tracePt t="77780" x="3867150" y="2751138"/>
          <p14:tracePt t="77796" x="3875088" y="2751138"/>
          <p14:tracePt t="77830" x="3911600" y="2751138"/>
          <p14:tracePt t="77848" x="3929063" y="2751138"/>
          <p14:tracePt t="77864" x="3973513" y="2759075"/>
          <p14:tracePt t="77880" x="4000500" y="2759075"/>
          <p14:tracePt t="77896" x="4054475" y="2759075"/>
          <p14:tracePt t="77913" x="4098925" y="2759075"/>
          <p14:tracePt t="77930" x="4179888" y="2786063"/>
          <p14:tracePt t="77947" x="4232275" y="2786063"/>
          <p14:tracePt t="77963" x="4295775" y="2786063"/>
          <p14:tracePt t="77980" x="4313238" y="2786063"/>
          <p14:tracePt t="77996" x="4330700" y="2786063"/>
          <p14:tracePt t="78030" x="4340225" y="2786063"/>
          <p14:tracePt t="78046" x="4348163" y="2786063"/>
          <p14:tracePt t="78063" x="4367213" y="2786063"/>
          <p14:tracePt t="78080" x="4384675" y="2786063"/>
          <p14:tracePt t="78099" x="4394200" y="2776538"/>
          <p14:tracePt t="78131" x="4402138" y="2776538"/>
          <p14:tracePt t="78171" x="4438650" y="2759075"/>
          <p14:tracePt t="78195" x="4456113" y="2751138"/>
          <p14:tracePt t="78213" x="4473575" y="2741613"/>
          <p14:tracePt t="78235" x="4483100" y="2741613"/>
          <p14:tracePt t="78251" x="4491038" y="2741613"/>
          <p14:tracePt t="78267" x="4500563" y="2741613"/>
          <p14:tracePt t="78275" x="4510088" y="2741613"/>
          <p14:tracePt t="78283" x="4537075" y="2741613"/>
          <p14:tracePt t="78299" x="4545013" y="2741613"/>
          <p14:tracePt t="78313" x="4554538" y="2741613"/>
          <p14:tracePt t="78330" x="4562475" y="2741613"/>
          <p14:tracePt t="78346" x="4581525" y="2741613"/>
          <p14:tracePt t="78364" x="4598988" y="2741613"/>
          <p14:tracePt t="78403" x="4608513" y="2741613"/>
          <p14:tracePt t="78419" x="4616450" y="2741613"/>
          <p14:tracePt t="78427" x="4633913" y="2741613"/>
          <p14:tracePt t="78435" x="4643438" y="2741613"/>
          <p14:tracePt t="78451" x="4652963" y="2741613"/>
          <p14:tracePt t="78483" x="4670425" y="2732088"/>
          <p14:tracePt t="78603" x="4697413" y="2732088"/>
          <p14:tracePt t="78963" x="4751388" y="2732088"/>
          <p14:tracePt t="78971" x="4848225" y="2732088"/>
          <p14:tracePt t="78980" x="4938713" y="2732088"/>
          <p14:tracePt t="78996" x="5072063" y="2732088"/>
          <p14:tracePt t="79014" x="5205413" y="2751138"/>
          <p14:tracePt t="79029" x="5276850" y="2751138"/>
          <p14:tracePt t="79046" x="5286375" y="2751138"/>
          <p14:tracePt t="79219" x="5295900" y="2751138"/>
          <p14:tracePt t="79227" x="5330825" y="2751138"/>
          <p14:tracePt t="79235" x="5357813" y="2751138"/>
          <p14:tracePt t="79246" x="5375275" y="2751138"/>
          <p14:tracePt t="79263" x="5411788" y="2751138"/>
          <p14:tracePt t="79280" x="5456238" y="2751138"/>
          <p14:tracePt t="79296" x="5500688" y="2732088"/>
          <p14:tracePt t="79313" x="5562600" y="2724150"/>
          <p14:tracePt t="79330" x="5643563" y="2724150"/>
          <p14:tracePt t="79347" x="5705475" y="2724150"/>
          <p14:tracePt t="79363" x="5759450" y="2724150"/>
          <p14:tracePt t="79380" x="5894388" y="2724150"/>
          <p14:tracePt t="79397" x="5956300" y="2724150"/>
          <p14:tracePt t="79413" x="5983288" y="2724150"/>
          <p14:tracePt t="79430" x="6000750" y="2724150"/>
          <p14:tracePt t="80363" x="6010275" y="2714625"/>
          <p14:tracePt t="80436" x="6018213" y="2705100"/>
          <p14:tracePt t="80443" x="6027738" y="2679700"/>
          <p14:tracePt t="80459" x="6037263" y="2670175"/>
          <p14:tracePt t="80475" x="6045200" y="2660650"/>
          <p14:tracePt t="80491" x="6054725" y="2652713"/>
          <p14:tracePt t="80507" x="6072188" y="2643188"/>
          <p14:tracePt t="81683" x="6081713" y="2625725"/>
          <p14:tracePt t="81715" x="6089650" y="2625725"/>
          <p14:tracePt t="81771" x="6099175" y="2625725"/>
          <p14:tracePt t="93387" x="6108700" y="2633663"/>
          <p14:tracePt t="93435" x="6062663" y="2643188"/>
          <p14:tracePt t="93443" x="6018213" y="2643188"/>
          <p14:tracePt t="93451" x="5983288" y="2643188"/>
          <p14:tracePt t="93462" x="5956300" y="2652713"/>
          <p14:tracePt t="93479" x="5911850" y="2652713"/>
          <p14:tracePt t="93495" x="5867400" y="2652713"/>
          <p14:tracePt t="93512" x="5848350" y="2652713"/>
          <p14:tracePt t="93529" x="5786438" y="2670175"/>
          <p14:tracePt t="93545" x="5697538" y="2670175"/>
          <p14:tracePt t="93562" x="5589588" y="2670175"/>
          <p14:tracePt t="93580" x="5268913" y="2670175"/>
          <p14:tracePt t="93596" x="5054600" y="2670175"/>
          <p14:tracePt t="93613" x="4946650" y="2670175"/>
          <p14:tracePt t="93629" x="4884738" y="2670175"/>
          <p14:tracePt t="93646" x="4857750" y="2670175"/>
          <p14:tracePt t="93683" x="4848225" y="2670175"/>
          <p14:tracePt t="93695" x="4840288" y="2670175"/>
          <p14:tracePt t="93712" x="4768850" y="2670175"/>
          <p14:tracePt t="93729" x="4660900" y="2697163"/>
          <p14:tracePt t="93745" x="4537075" y="2697163"/>
          <p14:tracePt t="93762" x="4419600" y="2697163"/>
          <p14:tracePt t="93779" x="4268788" y="2697163"/>
          <p14:tracePt t="93797" x="4187825" y="2697163"/>
          <p14:tracePt t="93812" x="4143375" y="2697163"/>
          <p14:tracePt t="93829" x="4133850" y="2697163"/>
          <p14:tracePt t="93846" x="4125913" y="2697163"/>
          <p14:tracePt t="93862" x="4089400" y="2697163"/>
          <p14:tracePt t="93879" x="4010025" y="2697163"/>
          <p14:tracePt t="93895" x="3919538" y="2697163"/>
          <p14:tracePt t="93912" x="3884613" y="2697163"/>
          <p14:tracePt t="93929" x="3840163" y="2697163"/>
          <p14:tracePt t="93945" x="3830638" y="2697163"/>
          <p14:tracePt t="93962" x="3822700" y="2697163"/>
          <p14:tracePt t="94003" x="3813175" y="2705100"/>
          <p14:tracePt t="94115" x="3786188" y="2705100"/>
          <p14:tracePt t="94139" x="3776663" y="2705100"/>
          <p14:tracePt t="94251" x="3768725" y="2705100"/>
          <p14:tracePt t="94539" x="3776663" y="2705100"/>
          <p14:tracePt t="94547" x="3786188" y="2705100"/>
          <p14:tracePt t="94555" x="3813175" y="2705100"/>
          <p14:tracePt t="94564" x="3848100" y="2705100"/>
          <p14:tracePt t="94580" x="3938588" y="2705100"/>
          <p14:tracePt t="94596" x="4108450" y="2705100"/>
          <p14:tracePt t="94612" x="4330700" y="2705100"/>
          <p14:tracePt t="94629" x="4633913" y="2705100"/>
          <p14:tracePt t="94646" x="4919663" y="2705100"/>
          <p14:tracePt t="94663" x="5187950" y="2705100"/>
          <p14:tracePt t="94679" x="5402263" y="2714625"/>
          <p14:tracePt t="94696" x="5483225" y="2714625"/>
          <p14:tracePt t="94712" x="5491163" y="2714625"/>
          <p14:tracePt t="94729" x="5518150" y="2714625"/>
          <p14:tracePt t="94746" x="5527675" y="2714625"/>
          <p14:tracePt t="94762" x="5545138" y="2714625"/>
          <p14:tracePt t="94780" x="5599113" y="2714625"/>
          <p14:tracePt t="94796" x="5643563" y="2714625"/>
          <p14:tracePt t="94812" x="5705475" y="2714625"/>
          <p14:tracePt t="94829" x="5768975" y="2697163"/>
          <p14:tracePt t="94846" x="5830888" y="2697163"/>
          <p14:tracePt t="94862" x="5875338" y="2687638"/>
          <p14:tracePt t="94879" x="5902325" y="2687638"/>
          <p14:tracePt t="94896" x="5946775" y="2679700"/>
          <p14:tracePt t="94939" x="5956300" y="2679700"/>
          <p14:tracePt t="94947" x="5965825" y="2679700"/>
          <p14:tracePt t="94964" x="5983288" y="2679700"/>
          <p14:tracePt t="94979" x="6010275" y="2660650"/>
          <p14:tracePt t="94996" x="6018213" y="2652713"/>
          <p14:tracePt t="95203" x="6000750" y="2652713"/>
          <p14:tracePt t="95212" x="5983288" y="2652713"/>
          <p14:tracePt t="95229" x="5956300" y="2652713"/>
          <p14:tracePt t="95235" x="5938838" y="2652713"/>
          <p14:tracePt t="95246" x="5911850" y="2660650"/>
          <p14:tracePt t="95262" x="5840413" y="2660650"/>
          <p14:tracePt t="95279" x="5688013" y="2670175"/>
          <p14:tracePt t="95296" x="5491163" y="2670175"/>
          <p14:tracePt t="95312" x="5232400" y="2670175"/>
          <p14:tracePt t="95329" x="4991100" y="2670175"/>
          <p14:tracePt t="95346" x="4795838" y="2670175"/>
          <p14:tracePt t="95363" x="4608513" y="2670175"/>
          <p14:tracePt t="95380" x="4384675" y="2670175"/>
          <p14:tracePt t="95396" x="4322763" y="2670175"/>
          <p14:tracePt t="95412" x="4295775" y="2670175"/>
          <p14:tracePt t="95429" x="4286250" y="2670175"/>
          <p14:tracePt t="95445" x="4251325" y="2687638"/>
          <p14:tracePt t="95479" x="4232275" y="2687638"/>
          <p14:tracePt t="95495" x="4205288" y="2687638"/>
          <p14:tracePt t="95513" x="4170363" y="2705100"/>
          <p14:tracePt t="95529" x="4125913" y="2714625"/>
          <p14:tracePt t="95545" x="4062413" y="2732088"/>
          <p14:tracePt t="95563" x="3990975" y="2741613"/>
          <p14:tracePt t="95579" x="3822700" y="2776538"/>
          <p14:tracePt t="95596" x="3741738" y="2776538"/>
          <p14:tracePt t="95613" x="3670300" y="2786063"/>
          <p14:tracePt t="95629" x="3589338" y="2786063"/>
          <p14:tracePt t="95645" x="3527425" y="2803525"/>
          <p14:tracePt t="95662" x="3438525" y="2803525"/>
          <p14:tracePt t="95679" x="3402013" y="2803525"/>
          <p14:tracePt t="95695" x="3357563" y="2803525"/>
          <p14:tracePt t="95712" x="3330575" y="2803525"/>
          <p14:tracePt t="95729" x="3322638" y="2803525"/>
          <p14:tracePt t="95859" x="3303588" y="2803525"/>
          <p14:tracePt t="95883" x="3295650" y="2795588"/>
          <p14:tracePt t="95923" x="3295650" y="2786063"/>
          <p14:tracePt t="95963" x="3295650" y="2776538"/>
          <p14:tracePt t="95971" x="3313113" y="2768600"/>
          <p14:tracePt t="95987" x="3330575" y="2759075"/>
          <p14:tracePt t="96003" x="3357563" y="2759075"/>
          <p14:tracePt t="96013" x="3375025" y="2759075"/>
          <p14:tracePt t="96029" x="3438525" y="2732088"/>
          <p14:tracePt t="96045" x="3473450" y="2732088"/>
          <p14:tracePt t="96062" x="3490913" y="2732088"/>
          <p14:tracePt t="96079" x="3500438" y="2732088"/>
          <p14:tracePt t="96095" x="3527425" y="2732088"/>
          <p14:tracePt t="96129" x="3536950" y="2732088"/>
          <p14:tracePt t="96145" x="3544888" y="2732088"/>
          <p14:tracePt t="96162" x="3581400" y="2732088"/>
          <p14:tracePt t="96179" x="3608388" y="2732088"/>
          <p14:tracePt t="96196" x="3652838" y="2732088"/>
          <p14:tracePt t="96212" x="3687763" y="2741613"/>
          <p14:tracePt t="96229" x="3714750" y="2741613"/>
          <p14:tracePt t="96245" x="3768725" y="2751138"/>
          <p14:tracePt t="96262" x="3795713" y="2751138"/>
          <p14:tracePt t="96279" x="3822700" y="2751138"/>
          <p14:tracePt t="96295" x="3867150" y="2751138"/>
          <p14:tracePt t="96312" x="3875088" y="2751138"/>
          <p14:tracePt t="96329" x="3919538" y="2751138"/>
          <p14:tracePt t="96345" x="3965575" y="2751138"/>
          <p14:tracePt t="96362" x="3983038" y="2751138"/>
          <p14:tracePt t="96379" x="4027488" y="2776538"/>
          <p14:tracePt t="96397" x="4037013" y="2776538"/>
          <p14:tracePt t="96413" x="4081463" y="2776538"/>
          <p14:tracePt t="96429" x="4089400" y="2776538"/>
          <p14:tracePt t="96446" x="4098925" y="2776538"/>
          <p14:tracePt t="96462" x="4133850" y="2786063"/>
          <p14:tracePt t="96479" x="4143375" y="2786063"/>
          <p14:tracePt t="96495" x="4179888" y="2786063"/>
          <p14:tracePt t="96512" x="4187825" y="2786063"/>
          <p14:tracePt t="96529" x="4205288" y="2786063"/>
          <p14:tracePt t="96545" x="4224338" y="2786063"/>
          <p14:tracePt t="96562" x="4232275" y="2786063"/>
          <p14:tracePt t="96612" x="4251325" y="2786063"/>
          <p14:tracePt t="96644" x="4259263" y="2786063"/>
          <p14:tracePt t="96659" x="4276725" y="2786063"/>
          <p14:tracePt t="96691" x="4286250" y="2786063"/>
          <p14:tracePt t="96707" x="4295775" y="2786063"/>
          <p14:tracePt t="96715" x="4313238" y="2786063"/>
          <p14:tracePt t="96729" x="4330700" y="2786063"/>
          <p14:tracePt t="96745" x="4348163" y="2786063"/>
          <p14:tracePt t="96762" x="4357688" y="2786063"/>
          <p14:tracePt t="96779" x="4402138" y="2786063"/>
          <p14:tracePt t="96812" x="4438650" y="2786063"/>
          <p14:tracePt t="96829" x="4446588" y="2776538"/>
          <p14:tracePt t="96846" x="4491038" y="2776538"/>
          <p14:tracePt t="96862" x="4510088" y="2776538"/>
          <p14:tracePt t="96879" x="4545013" y="2776538"/>
          <p14:tracePt t="96895" x="4562475" y="2776538"/>
          <p14:tracePt t="96912" x="4616450" y="2776538"/>
          <p14:tracePt t="96929" x="4633913" y="2776538"/>
          <p14:tracePt t="96946" x="4660900" y="2776538"/>
          <p14:tracePt t="96962" x="4705350" y="2776538"/>
          <p14:tracePt t="96979" x="4741863" y="2776538"/>
          <p14:tracePt t="96996" x="4795838" y="2776538"/>
          <p14:tracePt t="97012" x="4857750" y="2768600"/>
          <p14:tracePt t="97029" x="4911725" y="2768600"/>
          <p14:tracePt t="97045" x="4965700" y="2751138"/>
          <p14:tracePt t="97062" x="5010150" y="2751138"/>
          <p14:tracePt t="97079" x="5037138" y="2732088"/>
          <p14:tracePt t="97096" x="5045075" y="2732088"/>
          <p14:tracePt t="97123" x="5062538" y="2732088"/>
          <p14:tracePt t="97139" x="5072063" y="2732088"/>
          <p14:tracePt t="97147" x="5081588" y="2732088"/>
          <p14:tracePt t="97162" x="5089525" y="2732088"/>
          <p14:tracePt t="97179" x="5108575" y="2714625"/>
          <p14:tracePt t="97195" x="5126038" y="2714625"/>
          <p14:tracePt t="97212" x="5153025" y="2714625"/>
          <p14:tracePt t="97229" x="5187950" y="2714625"/>
          <p14:tracePt t="97246" x="5232400" y="2714625"/>
          <p14:tracePt t="97262" x="5295900" y="2714625"/>
          <p14:tracePt t="97279" x="5348288" y="2714625"/>
          <p14:tracePt t="97295" x="5394325" y="2714625"/>
          <p14:tracePt t="97312" x="5402263" y="2714625"/>
          <p14:tracePt t="97329" x="5419725" y="2714625"/>
          <p14:tracePt t="97363" x="5438775" y="2714625"/>
          <p14:tracePt t="97396" x="5446713" y="2714625"/>
          <p14:tracePt t="97755" x="5438775" y="2714625"/>
          <p14:tracePt t="97779" x="5411788" y="2724150"/>
          <p14:tracePt t="98019" x="5402263" y="2724150"/>
          <p14:tracePt t="98028" x="5384800" y="2724150"/>
          <p14:tracePt t="98051" x="5357813" y="2724150"/>
          <p14:tracePt t="98059" x="5348288" y="2732088"/>
          <p14:tracePt t="98131" x="5340350" y="2732088"/>
          <p14:tracePt t="98147" x="5330825" y="2741613"/>
          <p14:tracePt t="98163" x="5295900" y="2751138"/>
          <p14:tracePt t="98187" x="5268913" y="2751138"/>
          <p14:tracePt t="98196" x="5232400" y="2795588"/>
          <p14:tracePt t="98203" x="5205413" y="2795588"/>
          <p14:tracePt t="98213" x="5170488" y="2803525"/>
          <p14:tracePt t="98229" x="5089525" y="2822575"/>
          <p14:tracePt t="98245" x="5027613" y="2847975"/>
          <p14:tracePt t="98262" x="4946650" y="2874963"/>
          <p14:tracePt t="98279" x="4884738" y="2884488"/>
          <p14:tracePt t="98295" x="4786313" y="2911475"/>
          <p14:tracePt t="98312" x="4759325" y="2919413"/>
          <p14:tracePt t="98329" x="4714875" y="2928938"/>
          <p14:tracePt t="98345" x="4670425" y="2928938"/>
          <p14:tracePt t="98362" x="4608513" y="2928938"/>
          <p14:tracePt t="98379" x="4562475" y="2946400"/>
          <p14:tracePt t="98380" x="4527550" y="2946400"/>
          <p14:tracePt t="98396" x="4429125" y="2946400"/>
          <p14:tracePt t="98412" x="4340225" y="2946400"/>
          <p14:tracePt t="98429" x="4232275" y="2946400"/>
          <p14:tracePt t="98446" x="4160838" y="2946400"/>
          <p14:tracePt t="98463" x="4116388" y="2946400"/>
          <p14:tracePt t="98479" x="4081463" y="2946400"/>
          <p14:tracePt t="98496" x="4017963" y="2955925"/>
          <p14:tracePt t="98512" x="3983038" y="2965450"/>
          <p14:tracePt t="98529" x="3965575" y="2982913"/>
          <p14:tracePt t="98546" x="3938588" y="2982913"/>
          <p14:tracePt t="98562" x="3929063" y="2982913"/>
          <p14:tracePt t="98699" x="3919538" y="2982913"/>
          <p14:tracePt t="98715" x="3884613" y="2982913"/>
          <p14:tracePt t="98723" x="3875088" y="2982913"/>
          <p14:tracePt t="98731" x="3857625" y="2982913"/>
          <p14:tracePt t="98747" x="3813175" y="2982913"/>
          <p14:tracePt t="98762" x="3803650" y="2982913"/>
          <p14:tracePt t="98779" x="3768725" y="2973388"/>
          <p14:tracePt t="98796" x="3741738" y="2973388"/>
          <p14:tracePt t="98812" x="3705225" y="2973388"/>
          <p14:tracePt t="98829" x="3697288" y="2973388"/>
          <p14:tracePt t="98845" x="3679825" y="2965450"/>
          <p14:tracePt t="98879" x="3670300" y="2965450"/>
          <p14:tracePt t="98895" x="3643313" y="2965450"/>
          <p14:tracePt t="98912" x="3616325" y="2965450"/>
          <p14:tracePt t="98929" x="3608388" y="2965450"/>
          <p14:tracePt t="98945" x="3598863" y="2965450"/>
          <p14:tracePt t="100011" x="3562350" y="2965450"/>
          <p14:tracePt t="100443" x="3598863" y="2965450"/>
          <p14:tracePt t="100451" x="3652838" y="2955925"/>
          <p14:tracePt t="100461" x="3670300" y="2955925"/>
          <p14:tracePt t="100479" x="3776663" y="2955925"/>
          <p14:tracePt t="100495" x="3875088" y="2955925"/>
          <p14:tracePt t="100512" x="3938588" y="2938463"/>
          <p14:tracePt t="100529" x="3973513" y="2938463"/>
          <p14:tracePt t="100546" x="4010025" y="2919413"/>
          <p14:tracePt t="100562" x="4027488" y="2919413"/>
          <p14:tracePt t="100579" x="4071938" y="2919413"/>
          <p14:tracePt t="100596" x="4143375" y="2901950"/>
          <p14:tracePt t="100619" x="4170363" y="2901950"/>
          <p14:tracePt t="100629" x="4187825" y="2901950"/>
          <p14:tracePt t="100646" x="4224338" y="2901950"/>
          <p14:tracePt t="100662" x="4251325" y="2901950"/>
          <p14:tracePt t="100679" x="4295775" y="2901950"/>
          <p14:tracePt t="100696" x="4313238" y="2901950"/>
          <p14:tracePt t="100712" x="4330700" y="2901950"/>
          <p14:tracePt t="100729" x="4375150" y="2901950"/>
          <p14:tracePt t="100745" x="4402138" y="2911475"/>
          <p14:tracePt t="100762" x="4429125" y="2911475"/>
          <p14:tracePt t="100779" x="4465638" y="2911475"/>
          <p14:tracePt t="100795" x="4491038" y="2919413"/>
          <p14:tracePt t="100812" x="4537075" y="2919413"/>
          <p14:tracePt t="100829" x="4572000" y="2928938"/>
          <p14:tracePt t="100846" x="4581525" y="2928938"/>
          <p14:tracePt t="100891" x="4589463" y="2928938"/>
          <p14:tracePt t="101083" x="4598988" y="2928938"/>
          <p14:tracePt t="101091" x="4625975" y="2928938"/>
          <p14:tracePt t="101116" x="4633913" y="2928938"/>
          <p14:tracePt t="101131" x="4643438" y="2928938"/>
          <p14:tracePt t="101163" x="4652963" y="2928938"/>
          <p14:tracePt t="101195" x="4679950" y="2928938"/>
          <p14:tracePt t="101267" x="4687888" y="2928938"/>
          <p14:tracePt t="101291" x="4697413" y="2928938"/>
          <p14:tracePt t="101331" x="4705350" y="2928938"/>
          <p14:tracePt t="101347" x="4724400" y="2928938"/>
          <p14:tracePt t="101355" x="4741863" y="2928938"/>
          <p14:tracePt t="101547" x="4751388" y="2928938"/>
          <p14:tracePt t="101843" x="4759325" y="2928938"/>
          <p14:tracePt t="101947" x="4768850" y="2938463"/>
          <p14:tracePt t="103507" x="4776788" y="2938463"/>
          <p14:tracePt t="103539" x="4786313" y="2938463"/>
          <p14:tracePt t="105219" x="4795838" y="2946400"/>
          <p14:tracePt t="105228" x="4795838" y="2965450"/>
          <p14:tracePt t="105235" x="4795838" y="2973388"/>
          <p14:tracePt t="105246" x="4786313" y="2982913"/>
          <p14:tracePt t="105275" x="4776788" y="2990850"/>
          <p14:tracePt t="106524" x="4786313" y="2990850"/>
          <p14:tracePt t="106547" x="4795838" y="2990850"/>
          <p14:tracePt t="106571" x="4813300" y="2990850"/>
          <p14:tracePt t="106603" x="4830763" y="2990850"/>
          <p14:tracePt t="106619" x="4840288" y="2990850"/>
          <p14:tracePt t="106628" x="4848225" y="2990850"/>
          <p14:tracePt t="106645" x="4875213" y="2990850"/>
          <p14:tracePt t="106651" x="4884738" y="2990850"/>
          <p14:tracePt t="106667" x="4894263" y="2990850"/>
          <p14:tracePt t="106678" x="4902200" y="2990850"/>
          <p14:tracePt t="106695" x="4938713" y="2990850"/>
          <p14:tracePt t="106712" x="4965700" y="2990850"/>
          <p14:tracePt t="106729" x="5010150" y="2990850"/>
          <p14:tracePt t="106746" x="5054600" y="2990850"/>
          <p14:tracePt t="106762" x="5099050" y="2990850"/>
          <p14:tracePt t="106778" x="5160963" y="2990850"/>
          <p14:tracePt t="106796" x="5197475" y="2990850"/>
          <p14:tracePt t="106812" x="5241925" y="2990850"/>
          <p14:tracePt t="106828" x="5268913" y="2990850"/>
          <p14:tracePt t="106846" x="5286375" y="2990850"/>
          <p14:tracePt t="106862" x="5322888" y="2990850"/>
          <p14:tracePt t="106878" x="5357813" y="2990850"/>
          <p14:tracePt t="106895" x="5411788" y="2990850"/>
          <p14:tracePt t="106912" x="5473700" y="2990850"/>
          <p14:tracePt t="106928" x="5537200" y="2965450"/>
          <p14:tracePt t="106945" x="5599113" y="2946400"/>
          <p14:tracePt t="106962" x="5688013" y="2946400"/>
          <p14:tracePt t="106978" x="5786438" y="2946400"/>
          <p14:tracePt t="106996" x="5929313" y="2946400"/>
          <p14:tracePt t="107012" x="6099175" y="2938463"/>
          <p14:tracePt t="107028" x="6224588" y="2919413"/>
          <p14:tracePt t="107045" x="6348413" y="2894013"/>
          <p14:tracePt t="107062" x="6438900" y="2894013"/>
          <p14:tracePt t="107078" x="6500813" y="2874963"/>
          <p14:tracePt t="107095" x="6537325" y="2874963"/>
          <p14:tracePt t="107112" x="6545263" y="2874963"/>
          <p14:tracePt t="107128" x="6554788" y="2874963"/>
          <p14:tracePt t="107145" x="6562725" y="2867025"/>
          <p14:tracePt t="107162" x="6572250" y="2867025"/>
          <p14:tracePt t="107164" x="6581775" y="2867025"/>
          <p14:tracePt t="107180" x="6599238" y="2867025"/>
          <p14:tracePt t="107196" x="6616700" y="2857500"/>
          <p14:tracePt t="107212" x="6653213" y="2857500"/>
          <p14:tracePt t="107228" x="6680200" y="2857500"/>
          <p14:tracePt t="107245" x="6688138" y="2857500"/>
          <p14:tracePt t="107279" x="6697663" y="2857500"/>
          <p14:tracePt t="107323" x="6715125" y="2857500"/>
          <p14:tracePt t="107355" x="6732588" y="2857500"/>
          <p14:tracePt t="107387" x="6742113" y="2857500"/>
          <p14:tracePt t="107427" x="6751638" y="2867025"/>
          <p14:tracePt t="107531" x="6751638" y="2874963"/>
          <p14:tracePt t="108763" x="6759575" y="2884488"/>
          <p14:tracePt t="108771" x="6777038" y="2901950"/>
          <p14:tracePt t="108779" x="6786563" y="2911475"/>
          <p14:tracePt t="108796" x="6823075" y="2928938"/>
          <p14:tracePt t="108812" x="7286625" y="2990850"/>
          <p14:tracePt t="108828" x="7697788" y="3143250"/>
          <p14:tracePt t="108845" x="7777163" y="3160713"/>
          <p14:tracePt t="108861" x="7929563" y="3251200"/>
          <p14:tracePt t="108878" x="8153400" y="3322638"/>
          <p14:tracePt t="108895" x="8358188" y="3367088"/>
          <p14:tracePt t="108912" x="8394700" y="3402013"/>
          <p14:tracePt t="108928" x="8394700" y="3419475"/>
          <p14:tracePt t="108962" x="8385175" y="3419475"/>
          <p14:tracePt t="109043" x="8358188" y="3419475"/>
          <p14:tracePt t="109051" x="8348663" y="3419475"/>
          <p14:tracePt t="109075" x="8340725" y="3419475"/>
          <p14:tracePt t="109083" x="8331200" y="3419475"/>
          <p14:tracePt t="109095" x="8296275" y="3419475"/>
          <p14:tracePt t="109112" x="8251825" y="3419475"/>
          <p14:tracePt t="109128" x="8161338" y="3419475"/>
          <p14:tracePt t="109146" x="7991475" y="3419475"/>
          <p14:tracePt t="109147" x="7848600" y="3419475"/>
          <p14:tracePt t="109162" x="7759700" y="3419475"/>
          <p14:tracePt t="109178" x="7466013" y="3419475"/>
          <p14:tracePt t="109195" x="7232650" y="3419475"/>
          <p14:tracePt t="109212" x="7000875" y="3419475"/>
          <p14:tracePt t="109228" x="6929438" y="3419475"/>
          <p14:tracePt t="109245" x="6884988" y="3419475"/>
          <p14:tracePt t="109262" x="6777038" y="3419475"/>
          <p14:tracePt t="109278" x="6438900" y="3419475"/>
          <p14:tracePt t="109295" x="5680075" y="3419475"/>
          <p14:tracePt t="109311" x="4894263" y="3419475"/>
          <p14:tracePt t="109328" x="4259263" y="3419475"/>
          <p14:tracePt t="109345" x="3830638" y="3419475"/>
          <p14:tracePt t="109362" x="3687763" y="3419475"/>
          <p14:tracePt t="109378" x="3679825" y="3419475"/>
          <p14:tracePt t="109531" x="3660775" y="3419475"/>
          <p14:tracePt t="109547" x="3643313" y="3419475"/>
          <p14:tracePt t="109563" x="3625850" y="3429000"/>
          <p14:tracePt t="109587" x="3598863" y="3429000"/>
          <p14:tracePt t="109595" x="3589338" y="3438525"/>
          <p14:tracePt t="109628" x="3581400" y="3438525"/>
          <p14:tracePt t="109691" x="3571875" y="3438525"/>
          <p14:tracePt t="109699" x="3554413" y="3438525"/>
          <p14:tracePt t="109715" x="3536950" y="3438525"/>
          <p14:tracePt t="109728" x="3527425" y="3446463"/>
          <p14:tracePt t="109867" x="3517900" y="3446463"/>
          <p14:tracePt t="109875" x="3482975" y="3446463"/>
          <p14:tracePt t="109883" x="3429000" y="3446463"/>
          <p14:tracePt t="109895" x="3394075" y="3446463"/>
          <p14:tracePt t="109912" x="3251200" y="3446463"/>
          <p14:tracePt t="109928" x="3054350" y="3446463"/>
          <p14:tracePt t="109945" x="2946400" y="3446463"/>
          <p14:tracePt t="109962" x="2847975" y="3446463"/>
          <p14:tracePt t="109978" x="2840038" y="3446463"/>
          <p14:tracePt t="110012" x="2830513" y="3438525"/>
          <p14:tracePt t="110028" x="2786063" y="3438525"/>
          <p14:tracePt t="110035" x="2759075" y="3438525"/>
          <p14:tracePt t="110046" x="2741613" y="3438525"/>
          <p14:tracePt t="110062" x="2705100" y="3438525"/>
          <p14:tracePt t="110078" x="2660650" y="3419475"/>
          <p14:tracePt t="110095" x="2625725" y="3419475"/>
          <p14:tracePt t="110128" x="2616200" y="3419475"/>
          <p14:tracePt t="110155" x="2598738" y="3419475"/>
          <p14:tracePt t="110163" x="2554288" y="3411538"/>
          <p14:tracePt t="110178" x="2482850" y="3411538"/>
          <p14:tracePt t="110195" x="2330450" y="3394075"/>
          <p14:tracePt t="110212" x="2197100" y="3348038"/>
          <p14:tracePt t="110228" x="2160588" y="3330575"/>
          <p14:tracePt t="110245" x="2152650" y="3330575"/>
          <p14:tracePt t="110262" x="2143125" y="3322638"/>
          <p14:tracePt t="110278" x="2143125" y="3303588"/>
          <p14:tracePt t="110295" x="2143125" y="3295650"/>
          <p14:tracePt t="114739" x="2143125" y="3259138"/>
          <p14:tracePt t="114755" x="2187575" y="3232150"/>
          <p14:tracePt t="114764" x="2232025" y="3232150"/>
          <p14:tracePt t="114778" x="2286000" y="3224213"/>
          <p14:tracePt t="114795" x="2527300" y="3224213"/>
          <p14:tracePt t="114812" x="3027363" y="3224213"/>
          <p14:tracePt t="114828" x="3652838" y="3259138"/>
          <p14:tracePt t="114845" x="4724400" y="3402013"/>
          <p14:tracePt t="114861" x="6062663" y="3490913"/>
          <p14:tracePt t="114878" x="7367588" y="3652838"/>
          <p14:tracePt t="114894" x="8412163" y="3732213"/>
          <p14:tracePt t="114911" x="9099550" y="3732213"/>
          <p14:tracePt t="114928" x="9277350" y="3732213"/>
          <p14:tracePt t="114944" x="9286875" y="3724275"/>
          <p14:tracePt t="114961" x="9296400" y="3714750"/>
          <p14:tracePt t="114978" x="9296400" y="3679825"/>
          <p14:tracePt t="115084" x="9296400" y="3670300"/>
          <p14:tracePt t="115091" x="9296400" y="3633788"/>
          <p14:tracePt t="115099" x="9296400" y="3616325"/>
          <p14:tracePt t="115111" x="9296400" y="3571875"/>
          <p14:tracePt t="115128" x="9296400" y="3500438"/>
          <p14:tracePt t="115145" x="9296400" y="3419475"/>
          <p14:tracePt t="115161" x="9296400" y="3375025"/>
          <p14:tracePt t="115179" x="9296400" y="3367088"/>
          <p14:tracePt t="115395" x="9304338" y="3340100"/>
          <p14:tracePt t="115403" x="9313863" y="3330575"/>
          <p14:tracePt t="115419" x="9323388" y="3322638"/>
          <p14:tracePt t="115435" x="9340850" y="3303588"/>
          <p14:tracePt t="115723" x="9348788" y="3286125"/>
          <p14:tracePt t="115747" x="9358313" y="3286125"/>
          <p14:tracePt t="115835" x="9367838" y="3286125"/>
          <p14:tracePt t="115851" x="9375775" y="3276600"/>
          <p14:tracePt t="116275" x="9385300" y="3268663"/>
          <p14:tracePt t="116283" x="9402763" y="3259138"/>
          <p14:tracePt t="118243" x="9385300" y="3259138"/>
          <p14:tracePt t="118251" x="9367838" y="3259138"/>
          <p14:tracePt t="118261" x="9313863" y="3259138"/>
          <p14:tracePt t="118278" x="9242425" y="3276600"/>
          <p14:tracePt t="118295" x="9197975" y="3286125"/>
          <p14:tracePt t="118311" x="9161463" y="3303588"/>
          <p14:tracePt t="118328" x="9134475" y="3303588"/>
          <p14:tracePt t="118345" x="9109075" y="3322638"/>
          <p14:tracePt t="118361" x="9072563" y="3340100"/>
          <p14:tracePt t="118378" x="9045575" y="3340100"/>
          <p14:tracePt t="118395" x="9001125" y="3348038"/>
          <p14:tracePt t="118412" x="8956675" y="3357563"/>
          <p14:tracePt t="118445" x="8929688" y="3357563"/>
          <p14:tracePt t="118461" x="8902700" y="3357563"/>
          <p14:tracePt t="118478" x="8848725" y="3384550"/>
          <p14:tracePt t="118495" x="8777288" y="3384550"/>
          <p14:tracePt t="118511" x="8715375" y="3384550"/>
          <p14:tracePt t="118528" x="8653463" y="3384550"/>
          <p14:tracePt t="118545" x="8589963" y="3384550"/>
          <p14:tracePt t="118561" x="8545513" y="3394075"/>
          <p14:tracePt t="118578" x="8537575" y="3394075"/>
          <p14:tracePt t="118594" x="8528050" y="3402013"/>
          <p14:tracePt t="118628" x="8518525" y="3402013"/>
          <p14:tracePt t="118635" x="8491538" y="3402013"/>
          <p14:tracePt t="118645" x="8483600" y="3402013"/>
          <p14:tracePt t="118661" x="8439150" y="3402013"/>
          <p14:tracePt t="118678" x="8367713" y="3402013"/>
          <p14:tracePt t="118694" x="8323263" y="3402013"/>
          <p14:tracePt t="118711" x="8313738" y="3402013"/>
          <p14:tracePt t="118728" x="8296275" y="3402013"/>
          <p14:tracePt t="118747" x="8286750" y="3402013"/>
          <p14:tracePt t="118761" x="8269288" y="3402013"/>
          <p14:tracePt t="118778" x="8232775" y="3402013"/>
          <p14:tracePt t="118795" x="8188325" y="3402013"/>
          <p14:tracePt t="118811" x="8134350" y="3402013"/>
          <p14:tracePt t="119115" x="8143875" y="3402013"/>
          <p14:tracePt t="119123" x="8205788" y="3419475"/>
          <p14:tracePt t="119131" x="8242300" y="3429000"/>
          <p14:tracePt t="119144" x="8296275" y="3446463"/>
          <p14:tracePt t="119161" x="8420100" y="3465513"/>
          <p14:tracePt t="119178" x="8572500" y="3473450"/>
          <p14:tracePt t="119195" x="8724900" y="3490913"/>
          <p14:tracePt t="119196" x="8777288" y="3490913"/>
          <p14:tracePt t="119212" x="8902700" y="3490913"/>
          <p14:tracePt t="119228" x="9045575" y="3490913"/>
          <p14:tracePt t="119245" x="9180513" y="3455988"/>
          <p14:tracePt t="119261" x="9259888" y="3429000"/>
          <p14:tracePt t="119278" x="9296400" y="3411538"/>
          <p14:tracePt t="119294" x="9323388" y="3394075"/>
          <p14:tracePt t="119907" x="9331325" y="3394075"/>
          <p14:tracePt t="119915" x="9348788" y="3367088"/>
          <p14:tracePt t="119931" x="9358313" y="3357563"/>
          <p14:tracePt t="119944" x="9385300" y="3348038"/>
          <p14:tracePt t="119961" x="9385300" y="3340100"/>
          <p14:tracePt t="119978" x="9394825" y="3330575"/>
          <p14:tracePt t="120003" x="9402763" y="3303588"/>
          <p14:tracePt t="120019" x="9402763" y="3295650"/>
          <p14:tracePt t="120036" x="9402763" y="3286125"/>
          <p14:tracePt t="120045" x="9412288" y="3276600"/>
          <p14:tracePt t="120061" x="9429750" y="3268663"/>
          <p14:tracePt t="120078" x="9439275" y="3251200"/>
          <p14:tracePt t="120095" x="9439275" y="3232150"/>
          <p14:tracePt t="120128" x="9439275" y="3224213"/>
          <p14:tracePt t="120145" x="9439275" y="3214688"/>
          <p14:tracePt t="120161" x="9439275" y="3187700"/>
          <p14:tracePt t="120178" x="9439275" y="3179763"/>
          <p14:tracePt t="120194" x="9439275" y="3170238"/>
          <p14:tracePt t="120212" x="9439275" y="3160713"/>
          <p14:tracePt t="120229" x="9439275" y="3143250"/>
          <p14:tracePt t="120244" x="9439275" y="3116263"/>
          <p14:tracePt t="120278" x="9420225" y="3108325"/>
          <p14:tracePt t="120315" x="9412288" y="3089275"/>
          <p14:tracePt t="120331" x="9385300" y="3062288"/>
          <p14:tracePt t="120347" x="9375775" y="3054350"/>
          <p14:tracePt t="120364" x="9367838" y="3044825"/>
          <p14:tracePt t="120379" x="9358313" y="3027363"/>
          <p14:tracePt t="120387" x="9348788" y="3017838"/>
          <p14:tracePt t="120396" x="9323388" y="3009900"/>
          <p14:tracePt t="120412" x="9313863" y="3000375"/>
          <p14:tracePt t="120428" x="9277350" y="2990850"/>
          <p14:tracePt t="120445" x="9251950" y="2965450"/>
          <p14:tracePt t="120461" x="9188450" y="2928938"/>
          <p14:tracePt t="120478" x="9153525" y="2901950"/>
          <p14:tracePt t="120494" x="9109075" y="2894013"/>
          <p14:tracePt t="120511" x="9063038" y="2884488"/>
          <p14:tracePt t="120528" x="9028113" y="2874963"/>
          <p14:tracePt t="120544" x="8939213" y="2847975"/>
          <p14:tracePt t="120561" x="8875713" y="2840038"/>
          <p14:tracePt t="120578" x="8804275" y="2840038"/>
          <p14:tracePt t="120595" x="8742363" y="2840038"/>
          <p14:tracePt t="120612" x="8670925" y="2840038"/>
          <p14:tracePt t="120628" x="8626475" y="2840038"/>
          <p14:tracePt t="120644" x="8582025" y="2840038"/>
          <p14:tracePt t="120661" x="8555038" y="2840038"/>
          <p14:tracePt t="120678" x="8466138" y="2840038"/>
          <p14:tracePt t="120694" x="8394700" y="2840038"/>
          <p14:tracePt t="120711" x="8313738" y="2840038"/>
          <p14:tracePt t="120728" x="8232775" y="2857500"/>
          <p14:tracePt t="120745" x="8170863" y="2867025"/>
          <p14:tracePt t="120761" x="8126413" y="2884488"/>
          <p14:tracePt t="120778" x="8089900" y="2901950"/>
          <p14:tracePt t="120795" x="8081963" y="2911475"/>
          <p14:tracePt t="120811" x="8037513" y="2928938"/>
          <p14:tracePt t="120828" x="8010525" y="2938463"/>
          <p14:tracePt t="120845" x="7966075" y="2973388"/>
          <p14:tracePt t="120861" x="7956550" y="2982913"/>
          <p14:tracePt t="120878" x="7920038" y="3017838"/>
          <p14:tracePt t="120894" x="7894638" y="3027363"/>
          <p14:tracePt t="120911" x="7885113" y="3036888"/>
          <p14:tracePt t="120944" x="7875588" y="3062288"/>
          <p14:tracePt t="120961" x="7875588" y="3071813"/>
          <p14:tracePt t="120978" x="7875588" y="3089275"/>
          <p14:tracePt t="120994" x="7867650" y="3125788"/>
          <p14:tracePt t="121012" x="7858125" y="3160713"/>
          <p14:tracePt t="121028" x="7858125" y="3187700"/>
          <p14:tracePt t="121045" x="7858125" y="3197225"/>
          <p14:tracePt t="121061" x="7858125" y="3214688"/>
          <p14:tracePt t="121078" x="7858125" y="3241675"/>
          <p14:tracePt t="121111" x="7858125" y="3251200"/>
          <p14:tracePt t="121128" x="7867650" y="3268663"/>
          <p14:tracePt t="121161" x="7875588" y="3286125"/>
          <p14:tracePt t="121178" x="7885113" y="3303588"/>
          <p14:tracePt t="121196" x="7902575" y="3313113"/>
          <p14:tracePt t="121211" x="7912100" y="3322638"/>
          <p14:tracePt t="121228" x="7920038" y="3330575"/>
          <p14:tracePt t="121261" x="7929563" y="3340100"/>
          <p14:tracePt t="121267" x="7939088" y="3340100"/>
          <p14:tracePt t="121278" x="7947025" y="3340100"/>
          <p14:tracePt t="121294" x="7956550" y="3348038"/>
          <p14:tracePt t="121311" x="7991475" y="3348038"/>
          <p14:tracePt t="121328" x="8001000" y="3348038"/>
          <p14:tracePt t="121345" x="8018463" y="3357563"/>
          <p14:tracePt t="121361" x="8027988" y="3357563"/>
          <p14:tracePt t="121378" x="8054975" y="3375025"/>
          <p14:tracePt t="121394" x="8062913" y="3384550"/>
          <p14:tracePt t="121411" x="8099425" y="3394075"/>
          <p14:tracePt t="121428" x="8126413" y="3402013"/>
          <p14:tracePt t="121445" x="8170863" y="3402013"/>
          <p14:tracePt t="121461" x="8197850" y="3411538"/>
          <p14:tracePt t="121478" x="8224838" y="3411538"/>
          <p14:tracePt t="121494" x="8259763" y="3411538"/>
          <p14:tracePt t="121511" x="8286750" y="3411538"/>
          <p14:tracePt t="121528" x="8313738" y="3438525"/>
          <p14:tracePt t="121545" x="8348663" y="3438525"/>
          <p14:tracePt t="121561" x="8394700" y="3438525"/>
          <p14:tracePt t="121578" x="8420100" y="3446463"/>
          <p14:tracePt t="121594" x="8447088" y="3446463"/>
          <p14:tracePt t="121612" x="8483600" y="3446463"/>
          <p14:tracePt t="121628" x="8501063" y="3446463"/>
          <p14:tracePt t="121645" x="8545513" y="3446463"/>
          <p14:tracePt t="121662" x="8562975" y="3446463"/>
          <p14:tracePt t="121678" x="8599488" y="3446463"/>
          <p14:tracePt t="121694" x="8643938" y="3446463"/>
          <p14:tracePt t="121711" x="8653463" y="3446463"/>
          <p14:tracePt t="121728" x="8715375" y="3446463"/>
          <p14:tracePt t="121745" x="8769350" y="3446463"/>
          <p14:tracePt t="121761" x="8823325" y="3446463"/>
          <p14:tracePt t="121778" x="8885238" y="3438525"/>
          <p14:tracePt t="121794" x="8947150" y="3419475"/>
          <p14:tracePt t="121812" x="9010650" y="3411538"/>
          <p14:tracePt t="121828" x="9045575" y="3384550"/>
          <p14:tracePt t="121844" x="9082088" y="3375025"/>
          <p14:tracePt t="121861" x="9117013" y="3367088"/>
          <p14:tracePt t="121878" x="9180513" y="3348038"/>
          <p14:tracePt t="121894" x="9215438" y="3330575"/>
          <p14:tracePt t="121911" x="9242425" y="3313113"/>
          <p14:tracePt t="121928" x="9269413" y="3295650"/>
          <p14:tracePt t="121944" x="9313863" y="3276600"/>
          <p14:tracePt t="121961" x="9340850" y="3251200"/>
          <p14:tracePt t="121978" x="9367838" y="3224213"/>
          <p14:tracePt t="121994" x="9375775" y="3197225"/>
          <p14:tracePt t="122011" x="9412288" y="3152775"/>
          <p14:tracePt t="122028" x="9420225" y="3125788"/>
          <p14:tracePt t="122044" x="9439275" y="3098800"/>
          <p14:tracePt t="122078" x="9439275" y="3071813"/>
          <p14:tracePt t="122094" x="9439275" y="3044825"/>
          <p14:tracePt t="122111" x="9439275" y="3017838"/>
          <p14:tracePt t="122128" x="9412288" y="2982913"/>
          <p14:tracePt t="122144" x="9367838" y="2938463"/>
          <p14:tracePt t="122161" x="9340850" y="2911475"/>
          <p14:tracePt t="122178" x="9286875" y="2874963"/>
          <p14:tracePt t="122195" x="9224963" y="2867025"/>
          <p14:tracePt t="122212" x="9099550" y="2830513"/>
          <p14:tracePt t="122228" x="9037638" y="2830513"/>
          <p14:tracePt t="122245" x="8974138" y="2830513"/>
          <p14:tracePt t="122261" x="8920163" y="2830513"/>
          <p14:tracePt t="122278" x="8867775" y="2830513"/>
          <p14:tracePt t="122294" x="8813800" y="2830513"/>
          <p14:tracePt t="122311" x="8732838" y="2830513"/>
          <p14:tracePt t="122328" x="8670925" y="2830513"/>
          <p14:tracePt t="122344" x="8626475" y="2830513"/>
          <p14:tracePt t="122361" x="8572500" y="2830513"/>
          <p14:tracePt t="122378" x="8537575" y="2830513"/>
          <p14:tracePt t="122394" x="8518525" y="2830513"/>
          <p14:tracePt t="122411" x="8483600" y="2857500"/>
          <p14:tracePt t="122428" x="8429625" y="2884488"/>
          <p14:tracePt t="122444" x="8394700" y="2919413"/>
          <p14:tracePt t="122461" x="8358188" y="2938463"/>
          <p14:tracePt t="122478" x="8340725" y="2955925"/>
          <p14:tracePt t="122494" x="8331200" y="2965450"/>
          <p14:tracePt t="122511" x="8296275" y="2982913"/>
          <p14:tracePt t="122528" x="8286750" y="2990850"/>
          <p14:tracePt t="122544" x="8251825" y="3009900"/>
          <p14:tracePt t="122561" x="8242300" y="3017838"/>
          <p14:tracePt t="122578" x="8224838" y="3027363"/>
          <p14:tracePt t="122595" x="8197850" y="3036888"/>
          <p14:tracePt t="122611" x="8188325" y="3044825"/>
          <p14:tracePt t="122644" x="8180388" y="3054350"/>
          <p14:tracePt t="122675" x="8161338" y="3071813"/>
          <p14:tracePt t="122683" x="8143875" y="3071813"/>
          <p14:tracePt t="122700" x="8134350" y="3081338"/>
          <p14:tracePt t="122711" x="8126413" y="3089275"/>
          <p14:tracePt t="122747" x="8116888" y="3108325"/>
          <p14:tracePt t="122771" x="8089900" y="3133725"/>
          <p14:tracePt t="122787" x="8089900" y="3143250"/>
          <p14:tracePt t="122795" x="8089900" y="3152775"/>
          <p14:tracePt t="122803" x="8089900" y="3170238"/>
          <p14:tracePt t="122819" x="8089900" y="3187700"/>
          <p14:tracePt t="122829" x="8089900" y="3197225"/>
          <p14:tracePt t="122845" x="8089900" y="3214688"/>
          <p14:tracePt t="122861" x="8089900" y="3251200"/>
          <p14:tracePt t="122878" x="8089900" y="3259138"/>
          <p14:tracePt t="122894" x="8089900" y="3295650"/>
          <p14:tracePt t="122911" x="8089900" y="3303588"/>
          <p14:tracePt t="122928" x="8116888" y="3322638"/>
          <p14:tracePt t="122961" x="8143875" y="3348038"/>
          <p14:tracePt t="122978" x="8170863" y="3367088"/>
          <p14:tracePt t="122994" x="8188325" y="3375025"/>
          <p14:tracePt t="123011" x="8242300" y="3384550"/>
          <p14:tracePt t="123028" x="8286750" y="3419475"/>
          <p14:tracePt t="123044" x="8323263" y="3419475"/>
          <p14:tracePt t="123061" x="8367713" y="3438525"/>
          <p14:tracePt t="123078" x="8420100" y="3446463"/>
          <p14:tracePt t="123094" x="8483600" y="3473450"/>
          <p14:tracePt t="123111" x="8528050" y="3473450"/>
          <p14:tracePt t="123128" x="8609013" y="3482975"/>
          <p14:tracePt t="123144" x="8661400" y="3482975"/>
          <p14:tracePt t="123161" x="8742363" y="3482975"/>
          <p14:tracePt t="123178" x="8823325" y="3482975"/>
          <p14:tracePt t="123194" x="8875713" y="3482975"/>
          <p14:tracePt t="123212" x="8939213" y="3482975"/>
          <p14:tracePt t="123228" x="8974138" y="3482975"/>
          <p14:tracePt t="123245" x="9018588" y="3473450"/>
          <p14:tracePt t="123261" x="9082088" y="3473450"/>
          <p14:tracePt t="123278" x="9117013" y="3455988"/>
          <p14:tracePt t="123294" x="9161463" y="3455988"/>
          <p14:tracePt t="123311" x="9205913" y="3446463"/>
          <p14:tracePt t="123328" x="9232900" y="3419475"/>
          <p14:tracePt t="123344" x="9259888" y="3411538"/>
          <p14:tracePt t="123361" x="9286875" y="3402013"/>
          <p14:tracePt t="123378" x="9340850" y="3367088"/>
          <p14:tracePt t="123394" x="9358313" y="3340100"/>
          <p14:tracePt t="123412" x="9402763" y="3295650"/>
          <p14:tracePt t="123428" x="9412288" y="3276600"/>
          <p14:tracePt t="123444" x="9439275" y="3251200"/>
          <p14:tracePt t="123461" x="9447213" y="3241675"/>
          <p14:tracePt t="123494" x="9447213" y="3232150"/>
          <p14:tracePt t="123511" x="9456738" y="3224213"/>
          <p14:tracePt t="123528" x="9456738" y="3214688"/>
          <p14:tracePt t="123544" x="9456738" y="3187700"/>
          <p14:tracePt t="123561" x="9456738" y="3143250"/>
          <p14:tracePt t="123578" x="9456738" y="3125788"/>
          <p14:tracePt t="123594" x="9456738" y="3089275"/>
          <p14:tracePt t="123611" x="9456738" y="3071813"/>
          <p14:tracePt t="123628" x="9456738" y="3044825"/>
          <p14:tracePt t="123644" x="9447213" y="3017838"/>
          <p14:tracePt t="123661" x="9420225" y="3009900"/>
          <p14:tracePt t="123678" x="9375775" y="2973388"/>
          <p14:tracePt t="123694" x="9313863" y="2946400"/>
          <p14:tracePt t="123711" x="9232900" y="2938463"/>
          <p14:tracePt t="123728" x="9170988" y="2911475"/>
          <p14:tracePt t="123745" x="9072563" y="2894013"/>
          <p14:tracePt t="123761" x="8966200" y="2884488"/>
          <p14:tracePt t="123778" x="8831263" y="2840038"/>
          <p14:tracePt t="123794" x="8697913" y="2822575"/>
          <p14:tracePt t="123812" x="8562975" y="2803525"/>
          <p14:tracePt t="123828" x="8491538" y="2803525"/>
          <p14:tracePt t="123844" x="8385175" y="2803525"/>
          <p14:tracePt t="123861" x="8304213" y="2803525"/>
          <p14:tracePt t="123878" x="8251825" y="2803525"/>
          <p14:tracePt t="123894" x="8188325" y="2803525"/>
          <p14:tracePt t="123911" x="8143875" y="2803525"/>
          <p14:tracePt t="123928" x="8134350" y="2803525"/>
          <p14:tracePt t="123944" x="8116888" y="2803525"/>
          <p14:tracePt t="123961" x="8089900" y="2813050"/>
          <p14:tracePt t="123978" x="8054975" y="2830513"/>
          <p14:tracePt t="123994" x="8018463" y="2857500"/>
          <p14:tracePt t="124011" x="8001000" y="2874963"/>
          <p14:tracePt t="124028" x="7991475" y="2884488"/>
          <p14:tracePt t="124045" x="7991475" y="2901950"/>
          <p14:tracePt t="124061" x="7991475" y="2928938"/>
          <p14:tracePt t="124078" x="7966075" y="2965450"/>
          <p14:tracePt t="124094" x="7966075" y="3000375"/>
          <p14:tracePt t="124111" x="7956550" y="3044825"/>
          <p14:tracePt t="124128" x="7947025" y="3054350"/>
          <p14:tracePt t="124144" x="7947025" y="3098800"/>
          <p14:tracePt t="124161" x="7947025" y="3125788"/>
          <p14:tracePt t="124178" x="7947025" y="3160713"/>
          <p14:tracePt t="124194" x="7947025" y="3170238"/>
          <p14:tracePt t="124211" x="7947025" y="3214688"/>
          <p14:tracePt t="124228" x="7956550" y="3241675"/>
          <p14:tracePt t="124245" x="7983538" y="3268663"/>
          <p14:tracePt t="124261" x="8018463" y="3313113"/>
          <p14:tracePt t="124278" x="8037513" y="3330575"/>
          <p14:tracePt t="124295" x="8099425" y="3367088"/>
          <p14:tracePt t="124311" x="8143875" y="3394075"/>
          <p14:tracePt t="124328" x="8161338" y="3402013"/>
          <p14:tracePt t="124344" x="8188325" y="3402013"/>
          <p14:tracePt t="124361" x="8205788" y="3419475"/>
          <p14:tracePt t="124378" x="8242300" y="3419475"/>
          <p14:tracePt t="124394" x="8286750" y="3429000"/>
          <p14:tracePt t="124411" x="8358188" y="3455988"/>
          <p14:tracePt t="124428" x="8420100" y="3455988"/>
          <p14:tracePt t="124444" x="8483600" y="3455988"/>
          <p14:tracePt t="124461" x="8537575" y="3455988"/>
          <p14:tracePt t="124478" x="8616950" y="3455988"/>
          <p14:tracePt t="124495" x="8661400" y="3455988"/>
          <p14:tracePt t="124511" x="8724900" y="3455988"/>
          <p14:tracePt t="124528" x="8769350" y="3455988"/>
          <p14:tracePt t="124544" x="8796338" y="3455988"/>
          <p14:tracePt t="124561" x="8840788" y="3455988"/>
          <p14:tracePt t="124577" x="8894763" y="3446463"/>
          <p14:tracePt t="124594" x="8939213" y="3446463"/>
          <p14:tracePt t="124611" x="9001125" y="3438525"/>
          <p14:tracePt t="124628" x="9045575" y="3438525"/>
          <p14:tracePt t="124644" x="9072563" y="3438525"/>
          <p14:tracePt t="124661" x="9082088" y="3429000"/>
          <p14:tracePt t="124678" x="9099550" y="3429000"/>
          <p14:tracePt t="124694" x="9134475" y="3402013"/>
          <p14:tracePt t="124711" x="9170988" y="3394075"/>
          <p14:tracePt t="124728" x="9188450" y="3384550"/>
          <p14:tracePt t="124745" x="9224963" y="3348038"/>
          <p14:tracePt t="124761" x="9242425" y="3340100"/>
          <p14:tracePt t="124778" x="9259888" y="3322638"/>
          <p14:tracePt t="124794" x="9277350" y="3295650"/>
          <p14:tracePt t="124812" x="9286875" y="3286125"/>
          <p14:tracePt t="124828" x="9304338" y="3259138"/>
          <p14:tracePt t="124845" x="9313863" y="3232150"/>
          <p14:tracePt t="124861" x="9340850" y="3179763"/>
          <p14:tracePt t="124878" x="9340850" y="3160713"/>
          <p14:tracePt t="124894" x="9340850" y="3125788"/>
          <p14:tracePt t="124911" x="9340850" y="3108325"/>
          <p14:tracePt t="124928" x="9340850" y="3081338"/>
          <p14:tracePt t="124944" x="9340850" y="3062288"/>
          <p14:tracePt t="124961" x="9331325" y="3017838"/>
          <p14:tracePt t="124978" x="9323388" y="3009900"/>
          <p14:tracePt t="124994" x="9304338" y="3000375"/>
          <p14:tracePt t="125011" x="9242425" y="2990850"/>
          <p14:tracePt t="125028" x="9188450" y="2965450"/>
          <p14:tracePt t="125045" x="9153525" y="2955925"/>
          <p14:tracePt t="125061" x="9082088" y="2928938"/>
          <p14:tracePt t="125078" x="9037638" y="2928938"/>
          <p14:tracePt t="125094" x="8991600" y="2901950"/>
          <p14:tracePt t="125111" x="8947150" y="2901950"/>
          <p14:tracePt t="125128" x="8885238" y="2901950"/>
          <p14:tracePt t="125144" x="8823325" y="2901950"/>
          <p14:tracePt t="125161" x="8732838" y="2901950"/>
          <p14:tracePt t="125178" x="8626475" y="2901950"/>
          <p14:tracePt t="125194" x="8528050" y="2901950"/>
          <p14:tracePt t="125211" x="8402638" y="2901950"/>
          <p14:tracePt t="125228" x="8313738" y="2901950"/>
          <p14:tracePt t="125244" x="8232775" y="2901950"/>
          <p14:tracePt t="125261" x="8188325" y="2901950"/>
          <p14:tracePt t="125278" x="8126413" y="2901950"/>
          <p14:tracePt t="125294" x="8099425" y="2901950"/>
          <p14:tracePt t="125311" x="8072438" y="2919413"/>
          <p14:tracePt t="125328" x="8037513" y="2928938"/>
          <p14:tracePt t="125344" x="8001000" y="2938463"/>
          <p14:tracePt t="125361" x="7974013" y="2965450"/>
          <p14:tracePt t="125378" x="7966075" y="2973388"/>
          <p14:tracePt t="125394" x="7956550" y="2973388"/>
          <p14:tracePt t="125411" x="7947025" y="2982913"/>
          <p14:tracePt t="125427" x="7939088" y="3000375"/>
          <p14:tracePt t="125444" x="7939088" y="3044825"/>
          <p14:tracePt t="125461" x="7920038" y="3071813"/>
          <p14:tracePt t="125478" x="7920038" y="3081338"/>
          <p14:tracePt t="125495" x="7920038" y="3116263"/>
          <p14:tracePt t="125511" x="7920038" y="3125788"/>
          <p14:tracePt t="125528" x="7920038" y="3160713"/>
          <p14:tracePt t="125544" x="7920038" y="3170238"/>
          <p14:tracePt t="125561" x="7939088" y="3197225"/>
          <p14:tracePt t="125578" x="7947025" y="3224213"/>
          <p14:tracePt t="125594" x="7956550" y="3232150"/>
          <p14:tracePt t="125611" x="7983538" y="3276600"/>
          <p14:tracePt t="125628" x="8001000" y="3295650"/>
          <p14:tracePt t="125645" x="8010525" y="3322638"/>
          <p14:tracePt t="125661" x="8045450" y="3348038"/>
          <p14:tracePt t="125678" x="8072438" y="3367088"/>
          <p14:tracePt t="125694" x="8099425" y="3384550"/>
          <p14:tracePt t="125711" x="8108950" y="3394075"/>
          <p14:tracePt t="125728" x="8153400" y="3402013"/>
          <p14:tracePt t="125744" x="8188325" y="3419475"/>
          <p14:tracePt t="125761" x="8224838" y="3429000"/>
          <p14:tracePt t="125778" x="8251825" y="3438525"/>
          <p14:tracePt t="125794" x="8286750" y="3446463"/>
          <p14:tracePt t="125811" x="8367713" y="3465513"/>
          <p14:tracePt t="125828" x="8402638" y="3465513"/>
          <p14:tracePt t="125844" x="8466138" y="3473450"/>
          <p14:tracePt t="125861" x="8510588" y="3473450"/>
          <p14:tracePt t="125878" x="8545513" y="3473450"/>
          <p14:tracePt t="125894" x="8599488" y="3473450"/>
          <p14:tracePt t="125911" x="8634413" y="3473450"/>
          <p14:tracePt t="125927" x="8697913" y="3473450"/>
          <p14:tracePt t="125944" x="8742363" y="3473450"/>
          <p14:tracePt t="125961" x="8796338" y="3473450"/>
          <p14:tracePt t="125978" x="8848725" y="3473450"/>
          <p14:tracePt t="125994" x="8894763" y="3473450"/>
          <p14:tracePt t="126011" x="8966200" y="3446463"/>
          <p14:tracePt t="126028" x="9010650" y="3429000"/>
          <p14:tracePt t="126045" x="9045575" y="3411538"/>
          <p14:tracePt t="126061" x="9090025" y="3402013"/>
          <p14:tracePt t="126077" x="9109075" y="3375025"/>
          <p14:tracePt t="126094" x="9134475" y="3375025"/>
          <p14:tracePt t="126111" x="9144000" y="3367088"/>
          <p14:tracePt t="126127" x="9153525" y="3357563"/>
          <p14:tracePt t="126144" x="9197975" y="3330575"/>
          <p14:tracePt t="126161" x="9205913" y="3322638"/>
          <p14:tracePt t="126178" x="9251950" y="3303588"/>
          <p14:tracePt t="126195" x="9269413" y="3276600"/>
          <p14:tracePt t="126211" x="9296400" y="3232150"/>
          <p14:tracePt t="126228" x="9313863" y="3214688"/>
          <p14:tracePt t="126244" x="9313863" y="3205163"/>
          <p14:tracePt t="126261" x="9323388" y="3170238"/>
          <p14:tracePt t="126277" x="9323388" y="3152775"/>
          <p14:tracePt t="126294" x="9323388" y="3116263"/>
          <p14:tracePt t="126311" x="9323388" y="3098800"/>
          <p14:tracePt t="126328" x="9323388" y="3071813"/>
          <p14:tracePt t="126344" x="9323388" y="3044825"/>
          <p14:tracePt t="126361" x="9323388" y="3009900"/>
          <p14:tracePt t="126377" x="9304338" y="3000375"/>
          <p14:tracePt t="126394" x="9286875" y="2990850"/>
          <p14:tracePt t="126412" x="9215438" y="2982913"/>
          <p14:tracePt t="126428" x="9180513" y="2982913"/>
          <p14:tracePt t="126445" x="9134475" y="2955925"/>
          <p14:tracePt t="126461" x="9090025" y="2938463"/>
          <p14:tracePt t="126478" x="9010650" y="2938463"/>
          <p14:tracePt t="126494" x="8947150" y="2928938"/>
          <p14:tracePt t="126511" x="8875713" y="2928938"/>
          <p14:tracePt t="126528" x="8813800" y="2928938"/>
          <p14:tracePt t="126544" x="8769350" y="2928938"/>
          <p14:tracePt t="126561" x="8697913" y="2928938"/>
          <p14:tracePt t="126578" x="8653463" y="2928938"/>
          <p14:tracePt t="126594" x="8589963" y="2928938"/>
          <p14:tracePt t="126611" x="8528050" y="2928938"/>
          <p14:tracePt t="126628" x="8483600" y="2928938"/>
          <p14:tracePt t="126644" x="8466138" y="2928938"/>
          <p14:tracePt t="126677" x="8456613" y="2928938"/>
          <p14:tracePt t="126694" x="8439150" y="2928938"/>
          <p14:tracePt t="126711" x="8402638" y="2928938"/>
          <p14:tracePt t="126728" x="8358188" y="2928938"/>
          <p14:tracePt t="126744" x="8304213" y="2955925"/>
          <p14:tracePt t="126761" x="8259763" y="2965450"/>
          <p14:tracePt t="126778" x="8232775" y="2965450"/>
          <p14:tracePt t="126794" x="8180388" y="2982913"/>
          <p14:tracePt t="126812" x="8108950" y="3017838"/>
          <p14:tracePt t="126828" x="8045450" y="3027363"/>
          <p14:tracePt t="126845" x="8018463" y="3027363"/>
          <p14:tracePt t="126861" x="7956550" y="3054350"/>
          <p14:tracePt t="126878" x="7929563" y="3062288"/>
          <p14:tracePt t="126894" x="7894638" y="3081338"/>
          <p14:tracePt t="126911" x="7875588" y="3089275"/>
          <p14:tracePt t="126944" x="7858125" y="3098800"/>
          <p14:tracePt t="126963" x="7840663" y="3108325"/>
          <p14:tracePt t="126979" x="7831138" y="3116263"/>
          <p14:tracePt t="126996" x="7831138" y="3125788"/>
          <p14:tracePt t="127019" x="7831138" y="3143250"/>
          <p14:tracePt t="127029" x="7823200" y="3170238"/>
          <p14:tracePt t="127060" x="7823200" y="3187700"/>
          <p14:tracePt t="127092" x="7823200" y="3197225"/>
          <p14:tracePt t="127099" x="7823200" y="3214688"/>
          <p14:tracePt t="127116" x="7823200" y="3224213"/>
          <p14:tracePt t="127128" x="7823200" y="3232150"/>
          <p14:tracePt t="127144" x="7823200" y="3251200"/>
          <p14:tracePt t="127161" x="7840663" y="3276600"/>
          <p14:tracePt t="127178" x="7848600" y="3286125"/>
          <p14:tracePt t="127194" x="7867650" y="3330575"/>
          <p14:tracePt t="127212" x="7902575" y="3357563"/>
          <p14:tracePt t="127229" x="7929563" y="3357563"/>
          <p14:tracePt t="127244" x="7956550" y="3367088"/>
          <p14:tracePt t="127261" x="7983538" y="3384550"/>
          <p14:tracePt t="127277" x="8010525" y="3394075"/>
          <p14:tracePt t="127295" x="8062913" y="3411538"/>
          <p14:tracePt t="127311" x="8108950" y="3419475"/>
          <p14:tracePt t="127327" x="8170863" y="3419475"/>
          <p14:tracePt t="127344" x="8197850" y="3446463"/>
          <p14:tracePt t="127361" x="8242300" y="3446463"/>
          <p14:tracePt t="127377" x="8277225" y="3446463"/>
          <p14:tracePt t="127394" x="8296275" y="3446463"/>
          <p14:tracePt t="127411" x="8358188" y="3446463"/>
          <p14:tracePt t="127428" x="8456613" y="3446463"/>
          <p14:tracePt t="127445" x="8510588" y="3446463"/>
          <p14:tracePt t="127461" x="8572500" y="3446463"/>
          <p14:tracePt t="127477" x="8609013" y="3446463"/>
          <p14:tracePt t="127494" x="8653463" y="3446463"/>
          <p14:tracePt t="127511" x="8697913" y="3446463"/>
          <p14:tracePt t="127527" x="8751888" y="3446463"/>
          <p14:tracePt t="127544" x="8796338" y="3446463"/>
          <p14:tracePt t="127561" x="8823325" y="3446463"/>
          <p14:tracePt t="127578" x="8885238" y="3446463"/>
          <p14:tracePt t="127594" x="8894763" y="3446463"/>
          <p14:tracePt t="127612" x="8947150" y="3429000"/>
          <p14:tracePt t="127628" x="8983663" y="3429000"/>
          <p14:tracePt t="127644" x="9001125" y="3429000"/>
          <p14:tracePt t="127661" x="9045575" y="3429000"/>
          <p14:tracePt t="127678" x="9082088" y="3419475"/>
          <p14:tracePt t="127694" x="9126538" y="3394075"/>
          <p14:tracePt t="127711" x="9134475" y="3394075"/>
          <p14:tracePt t="127727" x="9170988" y="3384550"/>
          <p14:tracePt t="127747" x="9180513" y="3375025"/>
          <p14:tracePt t="127761" x="9188450" y="3375025"/>
          <p14:tracePt t="127779" x="9197975" y="3375025"/>
          <p14:tracePt t="127796" x="9224963" y="3367088"/>
          <p14:tracePt t="127812" x="9232900" y="3357563"/>
          <p14:tracePt t="127828" x="9251950" y="3330575"/>
          <p14:tracePt t="127845" x="9277350" y="3313113"/>
          <p14:tracePt t="127861" x="9286875" y="3303588"/>
          <p14:tracePt t="127877" x="9296400" y="3268663"/>
          <p14:tracePt t="127894" x="9313863" y="3251200"/>
          <p14:tracePt t="127911" x="9323388" y="3232150"/>
          <p14:tracePt t="127928" x="9340850" y="3224213"/>
          <p14:tracePt t="127944" x="9340850" y="3197225"/>
          <p14:tracePt t="127961" x="9348788" y="3170238"/>
          <p14:tracePt t="127978" x="9358313" y="3160713"/>
          <p14:tracePt t="127994" x="9367838" y="3143250"/>
          <p14:tracePt t="128011" x="9367838" y="3108325"/>
          <p14:tracePt t="128028" x="9367838" y="3081338"/>
          <p14:tracePt t="128045" x="9367838" y="3071813"/>
          <p14:tracePt t="128061" x="9367838" y="3044825"/>
          <p14:tracePt t="128077" x="9367838" y="3036888"/>
          <p14:tracePt t="128094" x="9367838" y="3017838"/>
          <p14:tracePt t="128111" x="9367838" y="3009900"/>
          <p14:tracePt t="128144" x="9367838" y="3000375"/>
          <p14:tracePt t="128161" x="9348788" y="2973388"/>
          <p14:tracePt t="128177" x="9286875" y="2973388"/>
          <p14:tracePt t="128194" x="9197975" y="2965450"/>
          <p14:tracePt t="128211" x="9117013" y="2946400"/>
          <p14:tracePt t="128212" x="9099550" y="2946400"/>
          <p14:tracePt t="128228" x="9037638" y="2938463"/>
          <p14:tracePt t="128245" x="8983663" y="2938463"/>
          <p14:tracePt t="128261" x="8929688" y="2938463"/>
          <p14:tracePt t="128277" x="8848725" y="2938463"/>
          <p14:tracePt t="128294" x="8759825" y="2938463"/>
          <p14:tracePt t="128311" x="8653463" y="2938463"/>
          <p14:tracePt t="128328" x="8545513" y="2938463"/>
          <p14:tracePt t="128344" x="8447088" y="2938463"/>
          <p14:tracePt t="128361" x="8385175" y="2938463"/>
          <p14:tracePt t="128378" x="8348663" y="2938463"/>
          <p14:tracePt t="128394" x="8304213" y="2938463"/>
          <p14:tracePt t="128412" x="8251825" y="2938463"/>
          <p14:tracePt t="128428" x="8232775" y="2938463"/>
          <p14:tracePt t="128445" x="8170863" y="2938463"/>
          <p14:tracePt t="128461" x="8134350" y="2938463"/>
          <p14:tracePt t="128477" x="8108950" y="2938463"/>
          <p14:tracePt t="128494" x="8072438" y="2955925"/>
          <p14:tracePt t="128511" x="8062913" y="2965450"/>
          <p14:tracePt t="128527" x="8054975" y="2973388"/>
          <p14:tracePt t="128561" x="8037513" y="2982913"/>
          <p14:tracePt t="128577" x="8027988" y="2982913"/>
          <p14:tracePt t="128594" x="8010525" y="2990850"/>
          <p14:tracePt t="128612" x="8001000" y="3017838"/>
          <p14:tracePt t="128627" x="8001000" y="3027363"/>
          <p14:tracePt t="128644" x="8001000" y="3036888"/>
          <p14:tracePt t="128661" x="8001000" y="3071813"/>
          <p14:tracePt t="128678" x="8001000" y="3089275"/>
          <p14:tracePt t="128694" x="8001000" y="3116263"/>
          <p14:tracePt t="128711" x="8001000" y="3152775"/>
          <p14:tracePt t="128728" x="8018463" y="3187700"/>
          <p14:tracePt t="128744" x="8027988" y="3197225"/>
          <p14:tracePt t="128761" x="8054975" y="3241675"/>
          <p14:tracePt t="128777" x="8081963" y="3276600"/>
          <p14:tracePt t="128794" x="8116888" y="3313113"/>
          <p14:tracePt t="128811" x="8134350" y="3313113"/>
          <p14:tracePt t="128828" x="8188325" y="3340100"/>
          <p14:tracePt t="128845" x="8197850" y="3357563"/>
          <p14:tracePt t="128861" x="8224838" y="3357563"/>
          <p14:tracePt t="128877" x="8251825" y="3375025"/>
          <p14:tracePt t="128894" x="8277225" y="3375025"/>
          <p14:tracePt t="128911" x="8313738" y="3402013"/>
          <p14:tracePt t="128927" x="8331200" y="3411538"/>
          <p14:tracePt t="128944" x="8375650" y="3419475"/>
          <p14:tracePt t="128961" x="8412163" y="3419475"/>
          <p14:tracePt t="128977" x="8429625" y="3419475"/>
          <p14:tracePt t="128994" x="8474075" y="3419475"/>
          <p14:tracePt t="129011" x="8510588" y="3419475"/>
          <p14:tracePt t="129028" x="8572500" y="3419475"/>
          <p14:tracePt t="129044" x="8616950" y="3419475"/>
          <p14:tracePt t="129061" x="8680450" y="3419475"/>
          <p14:tracePt t="129077" x="8697913" y="3419475"/>
          <p14:tracePt t="129094" x="8759825" y="3419475"/>
          <p14:tracePt t="129111" x="8804275" y="3419475"/>
          <p14:tracePt t="129127" x="8848725" y="3419475"/>
          <p14:tracePt t="129144" x="8885238" y="3419475"/>
          <p14:tracePt t="129161" x="8929688" y="3402013"/>
          <p14:tracePt t="129177" x="9010650" y="3384550"/>
          <p14:tracePt t="129194" x="9055100" y="3367088"/>
          <p14:tracePt t="129211" x="9117013" y="3330575"/>
          <p14:tracePt t="129228" x="9205913" y="3295650"/>
          <p14:tracePt t="129245" x="9242425" y="3276600"/>
          <p14:tracePt t="129261" x="9251950" y="3268663"/>
          <p14:tracePt t="129283" x="9259888" y="3259138"/>
          <p14:tracePt t="129315" x="9286875" y="3241675"/>
          <p14:tracePt t="129323" x="9296400" y="3232150"/>
          <p14:tracePt t="129339" x="9304338" y="3224213"/>
          <p14:tracePt t="129355" x="9313863" y="3205163"/>
          <p14:tracePt t="129363" x="9313863" y="3197225"/>
          <p14:tracePt t="129377" x="9313863" y="3179763"/>
          <p14:tracePt t="129394" x="9340850" y="3160713"/>
          <p14:tracePt t="129419" x="9340850" y="3133725"/>
          <p14:tracePt t="129429" x="9340850" y="3125788"/>
          <p14:tracePt t="129444" x="9348788" y="3116263"/>
          <p14:tracePt t="129461" x="9348788" y="3081338"/>
          <p14:tracePt t="129478" x="9348788" y="3071813"/>
          <p14:tracePt t="129494" x="9348788" y="3062288"/>
          <p14:tracePt t="129511" x="9348788" y="3036888"/>
          <p14:tracePt t="129527" x="9323388" y="3009900"/>
          <p14:tracePt t="129544" x="9313863" y="3000375"/>
          <p14:tracePt t="129561" x="9277350" y="2965450"/>
          <p14:tracePt t="129577" x="9251950" y="2955925"/>
          <p14:tracePt t="129594" x="9188450" y="2946400"/>
          <p14:tracePt t="129611" x="9109075" y="2928938"/>
          <p14:tracePt t="129628" x="8974138" y="2901950"/>
          <p14:tracePt t="129645" x="8848725" y="2901950"/>
          <p14:tracePt t="129661" x="8769350" y="2901950"/>
          <p14:tracePt t="129677" x="8643938" y="2874963"/>
          <p14:tracePt t="129694" x="8572500" y="2874963"/>
          <p14:tracePt t="129711" x="8510588" y="2857500"/>
          <p14:tracePt t="129727" x="8447088" y="2857500"/>
          <p14:tracePt t="129744" x="8367713" y="2857500"/>
          <p14:tracePt t="129761" x="8304213" y="2857500"/>
          <p14:tracePt t="129777" x="8232775" y="2857500"/>
          <p14:tracePt t="129794" x="8188325" y="2857500"/>
          <p14:tracePt t="129811" x="8134350" y="2867025"/>
          <p14:tracePt t="129827" x="8116888" y="2874963"/>
          <p14:tracePt t="129845" x="8108950" y="2884488"/>
          <p14:tracePt t="129867" x="8081963" y="2894013"/>
          <p14:tracePt t="129883" x="8072438" y="2901950"/>
          <p14:tracePt t="129907" x="8062913" y="2928938"/>
          <p14:tracePt t="129916" x="8062913" y="2938463"/>
          <p14:tracePt t="129927" x="8054975" y="2946400"/>
          <p14:tracePt t="129944" x="8054975" y="2982913"/>
          <p14:tracePt t="129961" x="8054975" y="3000375"/>
          <p14:tracePt t="129978" x="8027988" y="3017838"/>
          <p14:tracePt t="129994" x="8027988" y="3036888"/>
          <p14:tracePt t="130011" x="8027988" y="3044825"/>
          <p14:tracePt t="130028" x="8027988" y="3054350"/>
          <p14:tracePt t="130044" x="8027988" y="3081338"/>
          <p14:tracePt t="130061" x="8027988" y="3108325"/>
          <p14:tracePt t="130077" x="8027988" y="3133725"/>
          <p14:tracePt t="130094" x="8027988" y="3160713"/>
          <p14:tracePt t="130111" x="8054975" y="3205163"/>
          <p14:tracePt t="130144" x="8089900" y="3241675"/>
          <p14:tracePt t="130161" x="8089900" y="3251200"/>
          <p14:tracePt t="130177" x="8099425" y="3259138"/>
          <p14:tracePt t="130194" x="8108950" y="3268663"/>
          <p14:tracePt t="130211" x="8126413" y="3286125"/>
          <p14:tracePt t="130228" x="8180388" y="3313113"/>
          <p14:tracePt t="130244" x="8188325" y="3322638"/>
          <p14:tracePt t="130261" x="8232775" y="3330575"/>
          <p14:tracePt t="130277" x="8242300" y="3330575"/>
          <p14:tracePt t="130294" x="8259763" y="3330575"/>
          <p14:tracePt t="130310" x="8313738" y="3348038"/>
          <p14:tracePt t="130328" x="8367713" y="3348038"/>
          <p14:tracePt t="130344" x="8429625" y="3348038"/>
          <p14:tracePt t="130361" x="8491538" y="3348038"/>
          <p14:tracePt t="130377" x="8555038" y="3348038"/>
          <p14:tracePt t="130394" x="8626475" y="3348038"/>
          <p14:tracePt t="130411" x="8688388" y="3348038"/>
          <p14:tracePt t="130428" x="8777288" y="3348038"/>
          <p14:tracePt t="130444" x="8804275" y="3348038"/>
          <p14:tracePt t="130461" x="8867775" y="3348038"/>
          <p14:tracePt t="130477" x="8912225" y="3348038"/>
          <p14:tracePt t="130494" x="8939213" y="3348038"/>
          <p14:tracePt t="130511" x="8966200" y="3348038"/>
          <p14:tracePt t="130528" x="9010650" y="3348038"/>
          <p14:tracePt t="130544" x="9055100" y="3348038"/>
          <p14:tracePt t="130561" x="9082088" y="3348038"/>
          <p14:tracePt t="130577" x="9117013" y="3348038"/>
          <p14:tracePt t="130594" x="9134475" y="3348038"/>
          <p14:tracePt t="130611" x="9170988" y="3348038"/>
          <p14:tracePt t="130628" x="9215438" y="3348038"/>
          <p14:tracePt t="130644" x="9224963" y="3348038"/>
          <p14:tracePt t="130661" x="9242425" y="3348038"/>
          <p14:tracePt t="130677" x="9286875" y="3322638"/>
          <p14:tracePt t="130694" x="9296400" y="3313113"/>
          <p14:tracePt t="130727" x="9331325" y="3295650"/>
          <p14:tracePt t="130747" x="9348788" y="3286125"/>
          <p14:tracePt t="130771" x="9358313" y="3276600"/>
          <p14:tracePt t="130779" x="9367838" y="3268663"/>
          <p14:tracePt t="130794" x="9375775" y="3259138"/>
          <p14:tracePt t="130810" x="9385300" y="3251200"/>
          <p14:tracePt t="130836" x="9394825" y="3214688"/>
          <p14:tracePt t="130845" x="9394825" y="3205163"/>
          <p14:tracePt t="130861" x="9394825" y="3160713"/>
          <p14:tracePt t="130877" x="9394825" y="3125788"/>
          <p14:tracePt t="130894" x="9394825" y="3089275"/>
          <p14:tracePt t="130911" x="9394825" y="3081338"/>
          <p14:tracePt t="130927" x="9394825" y="3054350"/>
          <p14:tracePt t="130944" x="9375775" y="3027363"/>
          <p14:tracePt t="130977" x="9331325" y="3017838"/>
          <p14:tracePt t="130994" x="9269413" y="2990850"/>
          <p14:tracePt t="131011" x="9224963" y="2990850"/>
          <p14:tracePt t="131028" x="9109075" y="2982913"/>
          <p14:tracePt t="131045" x="9018588" y="2965450"/>
          <p14:tracePt t="131061" x="8894763" y="2955925"/>
          <p14:tracePt t="131077" x="8732838" y="2919413"/>
          <p14:tracePt t="131094" x="8582025" y="2911475"/>
          <p14:tracePt t="131111" x="8510588" y="2894013"/>
          <p14:tracePt t="131127" x="8429625" y="2894013"/>
          <p14:tracePt t="131144" x="8340725" y="2894013"/>
          <p14:tracePt t="131161" x="8259763" y="2894013"/>
          <p14:tracePt t="131177" x="8205788" y="2894013"/>
          <p14:tracePt t="131195" x="8116888" y="2919413"/>
          <p14:tracePt t="131211" x="8072438" y="2938463"/>
          <p14:tracePt t="131228" x="8054975" y="2946400"/>
          <p14:tracePt t="131245" x="8045450" y="2955925"/>
          <p14:tracePt t="131261" x="8037513" y="2965450"/>
          <p14:tracePt t="131278" x="8027988" y="2973388"/>
          <p14:tracePt t="131294" x="8010525" y="2990850"/>
          <p14:tracePt t="131311" x="8001000" y="3000375"/>
          <p14:tracePt t="131327" x="7991475" y="3017838"/>
          <p14:tracePt t="131344" x="7974013" y="3054350"/>
          <p14:tracePt t="131361" x="7974013" y="3062288"/>
          <p14:tracePt t="131377" x="7974013" y="3071813"/>
          <p14:tracePt t="131411" x="7974013" y="3081338"/>
          <p14:tracePt t="131428" x="7974013" y="3116263"/>
          <p14:tracePt t="131445" x="7974013" y="3133725"/>
          <p14:tracePt t="131461" x="7991475" y="3152775"/>
          <p14:tracePt t="131477" x="8027988" y="3179763"/>
          <p14:tracePt t="131494" x="8072438" y="3197225"/>
          <p14:tracePt t="131511" x="8081963" y="3205163"/>
          <p14:tracePt t="131528" x="8099425" y="3224213"/>
          <p14:tracePt t="131544" x="8126413" y="3241675"/>
          <p14:tracePt t="131561" x="8153400" y="3268663"/>
          <p14:tracePt t="131577" x="8205788" y="3303588"/>
          <p14:tracePt t="131594" x="8251825" y="3313113"/>
          <p14:tracePt t="131611" x="8323263" y="3357563"/>
          <p14:tracePt t="131628" x="8412163" y="3384550"/>
          <p14:tracePt t="131644" x="8447088" y="3384550"/>
          <p14:tracePt t="131661" x="8510588" y="3411538"/>
          <p14:tracePt t="131677" x="8555038" y="3419475"/>
          <p14:tracePt t="131694" x="8599488" y="3419475"/>
          <p14:tracePt t="131711" x="8643938" y="3438525"/>
          <p14:tracePt t="131728" x="8680450" y="3438525"/>
          <p14:tracePt t="131744" x="8769350" y="3438525"/>
          <p14:tracePt t="131761" x="8823325" y="3438525"/>
          <p14:tracePt t="131777" x="8902700" y="3438525"/>
          <p14:tracePt t="131794" x="8983663" y="3419475"/>
          <p14:tracePt t="131811" x="9045575" y="3402013"/>
          <p14:tracePt t="131828" x="9144000" y="3384550"/>
          <p14:tracePt t="131845" x="9197975" y="3340100"/>
          <p14:tracePt t="131861" x="9259888" y="3303588"/>
          <p14:tracePt t="131877" x="9304338" y="3251200"/>
          <p14:tracePt t="131894" x="9331325" y="3224213"/>
          <p14:tracePt t="131911" x="9340850" y="3214688"/>
          <p14:tracePt t="131927" x="9358313" y="3205163"/>
          <p14:tracePt t="131961" x="9358313" y="3187700"/>
          <p14:tracePt t="131977" x="9358313" y="3179763"/>
          <p14:tracePt t="131994" x="9358313" y="3170238"/>
          <p14:tracePt t="132011" x="9358313" y="3152775"/>
          <p14:tracePt t="132036" x="9358313" y="3133725"/>
          <p14:tracePt t="132067" x="9348788" y="3125788"/>
          <p14:tracePt t="132363" x="9331325" y="3125788"/>
          <p14:tracePt t="132387" x="9304338" y="3125788"/>
          <p14:tracePt t="132411" x="9296400" y="3125788"/>
          <p14:tracePt t="132435" x="9286875" y="3125788"/>
          <p14:tracePt t="132444" x="9277350" y="3125788"/>
          <p14:tracePt t="132460" x="9259888" y="3125788"/>
          <p14:tracePt t="132477" x="9242425" y="3125788"/>
          <p14:tracePt t="132483" x="9232900" y="3125788"/>
          <p14:tracePt t="132500" x="9224963" y="3125788"/>
          <p14:tracePt t="132511" x="9205913" y="3125788"/>
          <p14:tracePt t="132527" x="9170988" y="3125788"/>
          <p14:tracePt t="132544" x="9126538" y="3125788"/>
          <p14:tracePt t="132561" x="9117013" y="3125788"/>
          <p14:tracePt t="132577" x="9072563" y="3125788"/>
          <p14:tracePt t="132594" x="9055100" y="3125788"/>
          <p14:tracePt t="132611" x="9018588" y="3125788"/>
          <p14:tracePt t="132628" x="8974138" y="3133725"/>
          <p14:tracePt t="132644" x="8956675" y="3152775"/>
          <p14:tracePt t="132731" x="8929688" y="3152775"/>
          <p14:tracePt t="132747" x="8894763" y="3179763"/>
          <p14:tracePt t="132763" x="8867775" y="3187700"/>
          <p14:tracePt t="132771" x="8858250" y="3197225"/>
          <p14:tracePt t="132779" x="8848725" y="3197225"/>
          <p14:tracePt t="132794" x="8840788" y="3205163"/>
          <p14:tracePt t="132811" x="8804275" y="3214688"/>
          <p14:tracePt t="133107" x="8796338" y="3232150"/>
          <p14:tracePt t="133115" x="8786813" y="3241675"/>
          <p14:tracePt t="133127" x="8777288" y="3251200"/>
          <p14:tracePt t="133144" x="8742363" y="3251200"/>
          <p14:tracePt t="133161" x="8724900" y="3268663"/>
          <p14:tracePt t="133177" x="8697913" y="3276600"/>
          <p14:tracePt t="133194" x="8680450" y="3295650"/>
          <p14:tracePt t="133211" x="8643938" y="3303588"/>
          <p14:tracePt t="133227" x="8634413" y="3303588"/>
          <p14:tracePt t="133245" x="8626475" y="3303588"/>
          <p14:tracePt t="133267" x="8616950" y="3313113"/>
          <p14:tracePt t="133278" x="8609013" y="3313113"/>
          <p14:tracePt t="133294" x="8572500" y="3330575"/>
          <p14:tracePt t="133311" x="8562975" y="3340100"/>
          <p14:tracePt t="133327" x="8545513" y="3340100"/>
          <p14:tracePt t="133344" x="8537575" y="3340100"/>
          <p14:tracePt t="133377" x="8518525" y="3348038"/>
          <p14:tracePt t="133419" x="8491538" y="3348038"/>
          <p14:tracePt t="133428" x="8474075" y="3367088"/>
          <p14:tracePt t="133444" x="8466138" y="3367088"/>
          <p14:tracePt t="133451" x="8447088" y="3384550"/>
          <p14:tracePt t="133467" x="8420100" y="3402013"/>
          <p14:tracePt t="134796" x="8412163" y="3394075"/>
          <p14:tracePt t="135259" x="8412163" y="3384550"/>
          <p14:tracePt t="135268" x="8412163" y="3375025"/>
          <p14:tracePt t="135277" x="8412163" y="3340100"/>
          <p14:tracePt t="135294" x="8429625" y="3322638"/>
          <p14:tracePt t="135310" x="8456613" y="3295650"/>
          <p14:tracePt t="135328" x="8491538" y="3259138"/>
          <p14:tracePt t="136035" x="8466138" y="3259138"/>
          <p14:tracePt t="136044" x="8429625" y="3259138"/>
          <p14:tracePt t="136051" x="8375650" y="3259138"/>
          <p14:tracePt t="136061" x="8340725" y="3259138"/>
          <p14:tracePt t="136077" x="8126413" y="3259138"/>
          <p14:tracePt t="136094" x="7796213" y="3259138"/>
          <p14:tracePt t="136110" x="7367588" y="3259138"/>
          <p14:tracePt t="136127" x="6848475" y="3259138"/>
          <p14:tracePt t="136143" x="6348413" y="3259138"/>
          <p14:tracePt t="136160" x="5875338" y="3259138"/>
          <p14:tracePt t="136177" x="5322888" y="3179763"/>
          <p14:tracePt t="136194" x="5126038" y="3152775"/>
          <p14:tracePt t="136211" x="5018088" y="3152775"/>
          <p14:tracePt t="136227" x="4965700" y="3152775"/>
          <p14:tracePt t="136412" x="4956175" y="3152775"/>
          <p14:tracePt t="136419" x="4946650" y="3152775"/>
          <p14:tracePt t="136428" x="4938713" y="3160713"/>
          <p14:tracePt t="136444" x="4929188" y="3179763"/>
          <p14:tracePt t="136460" x="4911725" y="3187700"/>
          <p14:tracePt t="136477" x="4902200" y="3197225"/>
          <p14:tracePt t="136523" x="4884738" y="3205163"/>
          <p14:tracePt t="136619" x="4875213" y="3224213"/>
          <p14:tracePt t="136635" x="4867275" y="3232150"/>
          <p14:tracePt t="136659" x="4848225" y="3241675"/>
          <p14:tracePt t="136683" x="4840288" y="3251200"/>
          <p14:tracePt t="136699" x="4840288" y="3259138"/>
          <p14:tracePt t="136731" x="4830763" y="3268663"/>
          <p14:tracePt t="136956" x="4848225" y="3268663"/>
          <p14:tracePt t="136964" x="4857750" y="3268663"/>
          <p14:tracePt t="136980" x="4867275" y="3268663"/>
          <p14:tracePt t="136987" x="4875213" y="3268663"/>
          <p14:tracePt t="136995" x="4911725" y="3268663"/>
          <p14:tracePt t="137010" x="4919663" y="3268663"/>
          <p14:tracePt t="137028" x="4973638" y="3268663"/>
          <p14:tracePt t="137044" x="5010150" y="3268663"/>
          <p14:tracePt t="137061" x="5027613" y="3268663"/>
          <p14:tracePt t="137094" x="5037138" y="3268663"/>
          <p14:tracePt t="137110" x="5054600" y="3268663"/>
          <p14:tracePt t="137127" x="5081588" y="3268663"/>
          <p14:tracePt t="137144" x="5108575" y="3268663"/>
          <p14:tracePt t="137160" x="5143500" y="3268663"/>
          <p14:tracePt t="137177" x="5187950" y="3286125"/>
          <p14:tracePt t="137194" x="5241925" y="3286125"/>
          <p14:tracePt t="137210" x="5357813" y="3286125"/>
          <p14:tracePt t="137228" x="5483225" y="3286125"/>
          <p14:tracePt t="137244" x="5562600" y="3286125"/>
          <p14:tracePt t="137261" x="5608638" y="3286125"/>
          <p14:tracePt t="137277" x="5670550" y="3286125"/>
          <p14:tracePt t="137294" x="5688013" y="3286125"/>
          <p14:tracePt t="137310" x="5724525" y="3286125"/>
          <p14:tracePt t="137327" x="5732463" y="3286125"/>
          <p14:tracePt t="137344" x="5741988" y="3286125"/>
          <p14:tracePt t="137377" x="5751513" y="3286125"/>
          <p14:tracePt t="137394" x="5768975" y="3286125"/>
          <p14:tracePt t="137410" x="5786438" y="3286125"/>
          <p14:tracePt t="137427" x="5795963" y="3286125"/>
          <p14:tracePt t="137444" x="5822950" y="3286125"/>
          <p14:tracePt t="137461" x="5830888" y="3286125"/>
          <p14:tracePt t="137478" x="5840413" y="3286125"/>
          <p14:tracePt t="137494" x="5857875" y="3286125"/>
          <p14:tracePt t="137510" x="5884863" y="3286125"/>
          <p14:tracePt t="137527" x="5894388" y="3286125"/>
          <p14:tracePt t="137560" x="5902325" y="3286125"/>
          <p14:tracePt t="137579" x="5929313" y="3286125"/>
          <p14:tracePt t="137612" x="5938838" y="3286125"/>
          <p14:tracePt t="137644" x="5946775" y="3276600"/>
          <p14:tracePt t="138139" x="5956300" y="3276600"/>
          <p14:tracePt t="138147" x="5983288" y="3276600"/>
          <p14:tracePt t="138160" x="6000750" y="3276600"/>
          <p14:tracePt t="138177" x="6045200" y="3276600"/>
          <p14:tracePt t="138194" x="6072188" y="3276600"/>
          <p14:tracePt t="138210" x="6116638" y="3276600"/>
          <p14:tracePt t="138228" x="6170613" y="3276600"/>
          <p14:tracePt t="138244" x="6215063" y="3276600"/>
          <p14:tracePt t="138260" x="6232525" y="3276600"/>
          <p14:tracePt t="138277" x="6276975" y="3276600"/>
          <p14:tracePt t="138294" x="6330950" y="3276600"/>
          <p14:tracePt t="138310" x="6394450" y="3276600"/>
          <p14:tracePt t="138327" x="6456363" y="3276600"/>
          <p14:tracePt t="138344" x="6483350" y="3276600"/>
          <p14:tracePt t="138360" x="6510338" y="3276600"/>
          <p14:tracePt t="138556" x="6518275" y="3276600"/>
          <p14:tracePt t="138627" x="6537325" y="3276600"/>
          <p14:tracePt t="138676" x="6545263" y="3276600"/>
          <p14:tracePt t="138691" x="6562725" y="3276600"/>
          <p14:tracePt t="138708" x="6572250" y="3276600"/>
          <p14:tracePt t="138715" x="6589713" y="3276600"/>
          <p14:tracePt t="138731" x="6599238" y="3259138"/>
          <p14:tracePt t="138744" x="6608763" y="3259138"/>
          <p14:tracePt t="138760" x="6643688" y="3259138"/>
          <p14:tracePt t="138794" x="6653213" y="3251200"/>
          <p14:tracePt t="138931" x="6661150" y="3251200"/>
          <p14:tracePt t="138948" x="6670675" y="3251200"/>
          <p14:tracePt t="138987" x="6697663" y="3251200"/>
          <p14:tracePt t="139003" x="6705600" y="3241675"/>
          <p14:tracePt t="139044" x="6715125" y="3232150"/>
          <p14:tracePt t="139748" x="6724650" y="3232150"/>
          <p14:tracePt t="139763" x="6751638" y="3232150"/>
          <p14:tracePt t="139780" x="6759575" y="3232150"/>
          <p14:tracePt t="139787" x="6777038" y="3232150"/>
          <p14:tracePt t="139795" x="6804025" y="3232150"/>
          <p14:tracePt t="139810" x="6823075" y="3232150"/>
          <p14:tracePt t="139827" x="6875463" y="3232150"/>
          <p14:tracePt t="139844" x="6919913" y="3232150"/>
          <p14:tracePt t="139860" x="6956425" y="3251200"/>
          <p14:tracePt t="139877" x="6991350" y="3251200"/>
          <p14:tracePt t="139893" x="7018338" y="3251200"/>
          <p14:tracePt t="139911" x="7027863" y="3251200"/>
          <p14:tracePt t="139927" x="7054850" y="3259138"/>
          <p14:tracePt t="139960" x="7089775" y="3259138"/>
          <p14:tracePt t="139977" x="7108825" y="3259138"/>
          <p14:tracePt t="139994" x="7153275" y="3286125"/>
          <p14:tracePt t="140027" x="7188200" y="3286125"/>
          <p14:tracePt t="140044" x="7197725" y="3286125"/>
          <p14:tracePt t="140060" x="7205663" y="3286125"/>
          <p14:tracePt t="140094" x="7215188" y="3286125"/>
          <p14:tracePt t="140110" x="7242175" y="3286125"/>
          <p14:tracePt t="140127" x="7259638" y="3295650"/>
          <p14:tracePt t="140144" x="7269163" y="3295650"/>
          <p14:tracePt t="140160" x="7304088" y="3303588"/>
          <p14:tracePt t="140177" x="7313613" y="3313113"/>
          <p14:tracePt t="140194" x="7340600" y="3340100"/>
          <p14:tracePt t="140210" x="7358063" y="3348038"/>
          <p14:tracePt t="140227" x="7367588" y="3357563"/>
          <p14:tracePt t="140244" x="7375525" y="3367088"/>
          <p14:tracePt t="140276" x="7385050" y="3375025"/>
          <p14:tracePt t="140293" x="7394575" y="3384550"/>
          <p14:tracePt t="140315" x="7412038" y="3394075"/>
          <p14:tracePt t="140355" x="7419975" y="3411538"/>
          <p14:tracePt t="140443" x="7419975" y="3429000"/>
          <p14:tracePt t="140460" x="7429500" y="3438525"/>
          <p14:tracePt t="140515" x="7439025" y="3446463"/>
          <p14:tracePt t="140531" x="7456488" y="3473450"/>
          <p14:tracePt t="140587" x="7473950" y="3482975"/>
          <p14:tracePt t="140619" x="7483475" y="3490913"/>
          <p14:tracePt t="140716" x="7518400" y="3490913"/>
          <p14:tracePt t="140795" x="7537450" y="3473450"/>
          <p14:tracePt t="142163" x="7527925" y="3473450"/>
          <p14:tracePt t="142171" x="7510463" y="3473450"/>
          <p14:tracePt t="142179" x="7483475" y="3473450"/>
          <p14:tracePt t="142193" x="7446963" y="3473450"/>
          <p14:tracePt t="142210" x="7313613" y="3500438"/>
          <p14:tracePt t="142227" x="7126288" y="3500438"/>
          <p14:tracePt t="142244" x="6643688" y="3500438"/>
          <p14:tracePt t="142261" x="6384925" y="3500438"/>
          <p14:tracePt t="142277" x="6116638" y="3500438"/>
          <p14:tracePt t="142294" x="5902325" y="3500438"/>
          <p14:tracePt t="142310" x="5680075" y="3517900"/>
          <p14:tracePt t="142327" x="5438775" y="3536950"/>
          <p14:tracePt t="142344" x="5286375" y="3544888"/>
          <p14:tracePt t="142360" x="5180013" y="3544888"/>
          <p14:tracePt t="142377" x="5054600" y="3544888"/>
          <p14:tracePt t="142394" x="4956175" y="3581400"/>
          <p14:tracePt t="142410" x="4867275" y="3581400"/>
          <p14:tracePt t="142427" x="4705350" y="3581400"/>
          <p14:tracePt t="142444" x="4572000" y="3581400"/>
          <p14:tracePt t="142461" x="4429125" y="3581400"/>
          <p14:tracePt t="142477" x="4357688" y="3581400"/>
          <p14:tracePt t="142494" x="4322763" y="3581400"/>
          <p14:tracePt t="142563" x="4313238" y="3589338"/>
          <p14:tracePt t="142571" x="4303713" y="3589338"/>
          <p14:tracePt t="142579" x="4276725" y="3598863"/>
          <p14:tracePt t="142593" x="4268788" y="3598863"/>
          <p14:tracePt t="142610" x="4224338" y="3608388"/>
          <p14:tracePt t="142627" x="4152900" y="3608388"/>
          <p14:tracePt t="142644" x="4108450" y="3608388"/>
          <p14:tracePt t="142661" x="4089400" y="3608388"/>
          <p14:tracePt t="142677" x="4037013" y="3608388"/>
          <p14:tracePt t="142694" x="3929063" y="3608388"/>
          <p14:tracePt t="142710" x="3830638" y="3608388"/>
          <p14:tracePt t="142727" x="3759200" y="3608388"/>
          <p14:tracePt t="142743" x="3697288" y="3608388"/>
          <p14:tracePt t="142760" x="3660775" y="3608388"/>
          <p14:tracePt t="142777" x="3652838" y="3608388"/>
          <p14:tracePt t="142794" x="3633788" y="3608388"/>
          <p14:tracePt t="143324" x="3643313" y="3608388"/>
          <p14:tracePt t="143339" x="3652838" y="3608388"/>
          <p14:tracePt t="143347" x="3660775" y="3608388"/>
          <p14:tracePt t="143372" x="3697288" y="3608388"/>
          <p14:tracePt t="143380" x="3714750" y="3608388"/>
          <p14:tracePt t="143395" x="3759200" y="3608388"/>
          <p14:tracePt t="143410" x="3776663" y="3608388"/>
          <p14:tracePt t="143427" x="3911600" y="3581400"/>
          <p14:tracePt t="143444" x="3990975" y="3581400"/>
          <p14:tracePt t="143460" x="4037013" y="3581400"/>
          <p14:tracePt t="143477" x="4044950" y="3581400"/>
          <p14:tracePt t="143510" x="4062413" y="3581400"/>
          <p14:tracePt t="143539" x="4081463" y="3581400"/>
          <p14:tracePt t="143555" x="4089400" y="3581400"/>
          <p14:tracePt t="143564" x="4098925" y="3581400"/>
          <p14:tracePt t="143577" x="4116388" y="3581400"/>
          <p14:tracePt t="143593" x="4125913" y="3581400"/>
          <p14:tracePt t="143611" x="4143375" y="3581400"/>
          <p14:tracePt t="143644" x="4152900" y="3581400"/>
          <p14:tracePt t="143667" x="4170363" y="3581400"/>
          <p14:tracePt t="143683" x="4179888" y="3581400"/>
          <p14:tracePt t="143693" x="4187825" y="3581400"/>
          <p14:tracePt t="143699" x="4224338" y="3581400"/>
          <p14:tracePt t="143710" x="4232275" y="3581400"/>
          <p14:tracePt t="143727" x="4295775" y="3581400"/>
          <p14:tracePt t="143743" x="4357688" y="3581400"/>
          <p14:tracePt t="143760" x="4419600" y="3581400"/>
          <p14:tracePt t="143777" x="4465638" y="3581400"/>
          <p14:tracePt t="143794" x="4491038" y="3581400"/>
          <p14:tracePt t="143810" x="4527550" y="3581400"/>
          <p14:tracePt t="143827" x="4572000" y="3571875"/>
          <p14:tracePt t="143844" x="4598988" y="3571875"/>
          <p14:tracePt t="143861" x="4625975" y="3571875"/>
          <p14:tracePt t="143877" x="4633913" y="3571875"/>
          <p14:tracePt t="143893" x="4643438" y="3571875"/>
          <p14:tracePt t="143910" x="4652963" y="3571875"/>
          <p14:tracePt t="143927" x="4679950" y="3571875"/>
          <p14:tracePt t="143943" x="4697413" y="3554413"/>
          <p14:tracePt t="143977" x="4705350" y="3554413"/>
          <p14:tracePt t="144012" x="4732338" y="3554413"/>
          <p14:tracePt t="144044" x="4741863" y="3554413"/>
          <p14:tracePt t="144060" x="4751388" y="3554413"/>
          <p14:tracePt t="144068" x="4759325" y="3554413"/>
          <p14:tracePt t="144077" x="4786313" y="3554413"/>
          <p14:tracePt t="144093" x="4803775" y="3554413"/>
          <p14:tracePt t="144110" x="4830763" y="3554413"/>
          <p14:tracePt t="144127" x="4848225" y="3554413"/>
          <p14:tracePt t="144143" x="4867275" y="3554413"/>
          <p14:tracePt t="144160" x="4902200" y="3554413"/>
          <p14:tracePt t="144177" x="4919663" y="3554413"/>
          <p14:tracePt t="144193" x="4956175" y="3554413"/>
          <p14:tracePt t="144210" x="5000625" y="3554413"/>
          <p14:tracePt t="144228" x="5027613" y="3554413"/>
          <p14:tracePt t="144244" x="5062538" y="3554413"/>
          <p14:tracePt t="144261" x="5081588" y="3554413"/>
          <p14:tracePt t="144277" x="5099050" y="3554413"/>
          <p14:tracePt t="144294" x="5116513" y="3554413"/>
          <p14:tracePt t="144315" x="5126038" y="3554413"/>
          <p14:tracePt t="144371" x="5133975" y="3554413"/>
          <p14:tracePt t="144380" x="5153025" y="3554413"/>
          <p14:tracePt t="144387" x="5180013" y="3554413"/>
          <p14:tracePt t="144396" x="5187950" y="3554413"/>
          <p14:tracePt t="144410" x="5214938" y="3571875"/>
          <p14:tracePt t="144427" x="5259388" y="3581400"/>
          <p14:tracePt t="144444" x="5303838" y="3589338"/>
          <p14:tracePt t="144461" x="5330825" y="3589338"/>
          <p14:tracePt t="144477" x="5340350" y="3589338"/>
          <p14:tracePt t="144510" x="5348288" y="3589338"/>
          <p14:tracePt t="144539" x="5375275" y="3589338"/>
          <p14:tracePt t="144555" x="5384800" y="3589338"/>
          <p14:tracePt t="144563" x="5394325" y="3589338"/>
          <p14:tracePt t="144579" x="5402263" y="3589338"/>
          <p14:tracePt t="144595" x="5429250" y="3589338"/>
          <p14:tracePt t="144611" x="5438775" y="3589338"/>
          <p14:tracePt t="144628" x="5446713" y="3589338"/>
          <p14:tracePt t="144643" x="5456238" y="3589338"/>
          <p14:tracePt t="144660" x="5483225" y="3589338"/>
          <p14:tracePt t="145051" x="5491163" y="3589338"/>
          <p14:tracePt t="145060" x="5500688" y="3589338"/>
          <p14:tracePt t="145076" x="5537200" y="3589338"/>
          <p14:tracePt t="145084" x="5554663" y="3589338"/>
          <p14:tracePt t="145093" x="5626100" y="3589338"/>
          <p14:tracePt t="145110" x="5715000" y="3589338"/>
          <p14:tracePt t="145127" x="5822950" y="3589338"/>
          <p14:tracePt t="145143" x="5902325" y="3608388"/>
          <p14:tracePt t="145160" x="5956300" y="3608388"/>
          <p14:tracePt t="145177" x="5983288" y="3608388"/>
          <p14:tracePt t="145211" x="5991225" y="3608388"/>
          <p14:tracePt t="145228" x="6000750" y="3608388"/>
          <p14:tracePt t="145244" x="6045200" y="3608388"/>
          <p14:tracePt t="145261" x="6072188" y="3608388"/>
          <p14:tracePt t="145277" x="6099175" y="3608388"/>
          <p14:tracePt t="145293" x="6143625" y="3608388"/>
          <p14:tracePt t="145310" x="6180138" y="3608388"/>
          <p14:tracePt t="145327" x="6242050" y="3598863"/>
          <p14:tracePt t="145343" x="6330950" y="3571875"/>
          <p14:tracePt t="145360" x="6438900" y="3571875"/>
          <p14:tracePt t="145377" x="6572250" y="3544888"/>
          <p14:tracePt t="145394" x="6634163" y="3544888"/>
          <p14:tracePt t="145410" x="6661150" y="3544888"/>
          <p14:tracePt t="145427" x="6688138" y="3536950"/>
          <p14:tracePt t="145443" x="6697663" y="3536950"/>
          <p14:tracePt t="145477" x="6715125" y="3536950"/>
          <p14:tracePt t="145493" x="6751638" y="3536950"/>
          <p14:tracePt t="145510" x="6840538" y="3536950"/>
          <p14:tracePt t="145527" x="6902450" y="3536950"/>
          <p14:tracePt t="145543" x="6965950" y="3536950"/>
          <p14:tracePt t="145560" x="6991350" y="3536950"/>
          <p14:tracePt t="145577" x="7037388" y="3536950"/>
          <p14:tracePt t="145593" x="7045325" y="3536950"/>
          <p14:tracePt t="145635" x="7072313" y="3536950"/>
          <p14:tracePt t="145651" x="7081838" y="3536950"/>
          <p14:tracePt t="145661" x="7089775" y="3536950"/>
          <p14:tracePt t="145677" x="7126288" y="3536950"/>
          <p14:tracePt t="145693" x="7153275" y="3536950"/>
          <p14:tracePt t="145710" x="7180263" y="3536950"/>
          <p14:tracePt t="145727" x="7197725" y="3536950"/>
          <p14:tracePt t="145743" x="7232650" y="3536950"/>
          <p14:tracePt t="145760" x="7242175" y="3536950"/>
          <p14:tracePt t="145777" x="7259638" y="3536950"/>
          <p14:tracePt t="145793" x="7296150" y="3527425"/>
          <p14:tracePt t="145810" x="7304088" y="3517900"/>
          <p14:tracePt t="145828" x="7313613" y="3517900"/>
          <p14:tracePt t="145843" x="7331075" y="3517900"/>
          <p14:tracePt t="145860" x="7367588" y="3517900"/>
          <p14:tracePt t="145877" x="7385050" y="3517900"/>
          <p14:tracePt t="145893" x="7402513" y="3509963"/>
          <p14:tracePt t="145910" x="7412038" y="3509963"/>
          <p14:tracePt t="145927" x="7419975" y="3509963"/>
          <p14:tracePt t="145943" x="7446963" y="3490913"/>
          <p14:tracePt t="145960" x="7466013" y="3490913"/>
          <p14:tracePt t="145977" x="7473950" y="3490913"/>
          <p14:tracePt t="146010" x="7483475" y="3482975"/>
          <p14:tracePt t="146060" x="7491413" y="3482975"/>
          <p14:tracePt t="146603" x="7456488" y="3490913"/>
          <p14:tracePt t="146611" x="7439025" y="3490913"/>
          <p14:tracePt t="146619" x="7419975" y="3509963"/>
          <p14:tracePt t="146628" x="7394575" y="3527425"/>
          <p14:tracePt t="146667" x="7375525" y="3527425"/>
          <p14:tracePt t="146676" x="7331075" y="3536950"/>
          <p14:tracePt t="146683" x="7296150" y="3536950"/>
          <p14:tracePt t="146694" x="7242175" y="3536950"/>
          <p14:tracePt t="146710" x="7037388" y="3536950"/>
          <p14:tracePt t="146727" x="6867525" y="3536950"/>
          <p14:tracePt t="146743" x="6751638" y="3536950"/>
          <p14:tracePt t="146760" x="6742113" y="3536950"/>
          <p14:tracePt t="146827" x="6751638" y="3536950"/>
          <p14:tracePt t="146835" x="6777038" y="3536950"/>
          <p14:tracePt t="146860" x="6786563" y="3536950"/>
          <p14:tracePt t="146867" x="6796088" y="3527425"/>
          <p14:tracePt t="147003" x="6804025" y="3527425"/>
          <p14:tracePt t="147011" x="6831013" y="3527425"/>
          <p14:tracePt t="147020" x="6858000" y="3527425"/>
          <p14:tracePt t="147028" x="6867525" y="3527425"/>
          <p14:tracePt t="147044" x="6929438" y="3554413"/>
          <p14:tracePt t="147060" x="7000875" y="3562350"/>
          <p14:tracePt t="147077" x="7054850" y="3589338"/>
          <p14:tracePt t="147093" x="7116763" y="3608388"/>
          <p14:tracePt t="147110" x="7134225" y="3608388"/>
          <p14:tracePt t="147127" x="7170738" y="3616325"/>
          <p14:tracePt t="147143" x="7205663" y="3616325"/>
          <p14:tracePt t="147160" x="7251700" y="3616325"/>
          <p14:tracePt t="147177" x="7269163" y="3616325"/>
          <p14:tracePt t="147193" x="7277100" y="3616325"/>
          <p14:tracePt t="147210" x="7296150" y="3616325"/>
          <p14:tracePt t="147228" x="7323138" y="3616325"/>
          <p14:tracePt t="147244" x="7367588" y="3616325"/>
          <p14:tracePt t="147261" x="7375525" y="3616325"/>
          <p14:tracePt t="147277" x="7402513" y="3616325"/>
          <p14:tracePt t="147293" x="7419975" y="3616325"/>
          <p14:tracePt t="147310" x="7429500" y="3616325"/>
          <p14:tracePt t="147327" x="7439025" y="3616325"/>
          <p14:tracePt t="147343" x="7466013" y="3616325"/>
          <p14:tracePt t="147360" x="7491413" y="3616325"/>
          <p14:tracePt t="147377" x="7510463" y="3616325"/>
          <p14:tracePt t="147523" x="7518400" y="3616325"/>
          <p14:tracePt t="147723" x="7527925" y="3616325"/>
          <p14:tracePt t="147731" x="7527925" y="3608388"/>
          <p14:tracePt t="147747" x="7527925" y="3589338"/>
          <p14:tracePt t="147803" x="7527925" y="3581400"/>
          <p14:tracePt t="148076" x="7527925" y="3544888"/>
          <p14:tracePt t="148099" x="7527925" y="3536950"/>
          <p14:tracePt t="149083" x="7527925" y="3527425"/>
          <p14:tracePt t="149093" x="7537450" y="3517900"/>
          <p14:tracePt t="149116" x="7537450" y="3500438"/>
          <p14:tracePt t="149123" x="7537450" y="3482975"/>
          <p14:tracePt t="149140" x="7545388" y="3473450"/>
          <p14:tracePt t="151036" x="7545388" y="3465513"/>
          <p14:tracePt t="161724" x="7518400" y="3482975"/>
          <p14:tracePt t="161731" x="7500938" y="3490913"/>
          <p14:tracePt t="161742" x="7439025" y="3517900"/>
          <p14:tracePt t="161759" x="7304088" y="3581400"/>
          <p14:tracePt t="161776" x="7099300" y="3633788"/>
          <p14:tracePt t="161793" x="6848475" y="3670300"/>
          <p14:tracePt t="161809" x="6562725" y="3724275"/>
          <p14:tracePt t="161826" x="6251575" y="3724275"/>
          <p14:tracePt t="161843" x="6037263" y="3724275"/>
          <p14:tracePt t="161860" x="5653088" y="3724275"/>
          <p14:tracePt t="161877" x="5411788" y="3724275"/>
          <p14:tracePt t="161893" x="5160963" y="3759200"/>
          <p14:tracePt t="161909" x="4946650" y="3776663"/>
          <p14:tracePt t="161926" x="4813300" y="3803650"/>
          <p14:tracePt t="161943" x="4697413" y="3803650"/>
          <p14:tracePt t="161959" x="4554538" y="3803650"/>
          <p14:tracePt t="161976" x="4340225" y="3803650"/>
          <p14:tracePt t="161993" x="4160838" y="3822700"/>
          <p14:tracePt t="162010" x="3990975" y="3822700"/>
          <p14:tracePt t="162026" x="3867150" y="3822700"/>
          <p14:tracePt t="162044" x="3795713" y="3822700"/>
          <p14:tracePt t="162059" x="3776663" y="3822700"/>
          <p14:tracePt t="162094" x="3768725" y="3822700"/>
          <p14:tracePt t="162110" x="3751263" y="3822700"/>
          <p14:tracePt t="162126" x="3724275" y="3822700"/>
          <p14:tracePt t="162143" x="3705225" y="3822700"/>
          <p14:tracePt t="162395" x="3705225" y="3830638"/>
          <p14:tracePt t="162452" x="3714750" y="3830638"/>
          <p14:tracePt t="162467" x="3724275" y="3830638"/>
          <p14:tracePt t="162476" x="3741738" y="3830638"/>
          <p14:tracePt t="162483" x="3759200" y="3840163"/>
          <p14:tracePt t="162500" x="3768725" y="3840163"/>
          <p14:tracePt t="162510" x="3776663" y="3840163"/>
          <p14:tracePt t="162526" x="3830638" y="3840163"/>
          <p14:tracePt t="162543" x="3875088" y="3840163"/>
          <p14:tracePt t="162560" x="3919538" y="3840163"/>
          <p14:tracePt t="162576" x="3946525" y="3840163"/>
          <p14:tracePt t="162593" x="3973513" y="3840163"/>
          <p14:tracePt t="162609" x="3990975" y="3840163"/>
          <p14:tracePt t="162626" x="4027488" y="3840163"/>
          <p14:tracePt t="162643" x="4037013" y="3840163"/>
          <p14:tracePt t="162660" x="4071938" y="3840163"/>
          <p14:tracePt t="162677" x="4098925" y="3840163"/>
          <p14:tracePt t="162693" x="4133850" y="3840163"/>
          <p14:tracePt t="162709" x="4152900" y="3840163"/>
          <p14:tracePt t="162726" x="4197350" y="3840163"/>
          <p14:tracePt t="162743" x="4276725" y="3840163"/>
          <p14:tracePt t="162759" x="4330700" y="3840163"/>
          <p14:tracePt t="162776" x="4429125" y="3840163"/>
          <p14:tracePt t="162793" x="4500563" y="3840163"/>
          <p14:tracePt t="162809" x="4545013" y="3840163"/>
          <p14:tracePt t="162811" x="4554538" y="3840163"/>
          <p14:tracePt t="162826" x="4562475" y="3840163"/>
          <p14:tracePt t="162843" x="4581525" y="3840163"/>
          <p14:tracePt t="162859" x="4598988" y="3840163"/>
          <p14:tracePt t="162892" x="4608513" y="3840163"/>
          <p14:tracePt t="162899" x="4616450" y="3840163"/>
          <p14:tracePt t="162915" x="4625975" y="3840163"/>
          <p14:tracePt t="162926" x="4652963" y="3840163"/>
          <p14:tracePt t="162943" x="4670425" y="3822700"/>
          <p14:tracePt t="162976" x="4697413" y="3813175"/>
          <p14:tracePt t="162993" x="4705350" y="3813175"/>
          <p14:tracePt t="163009" x="4724400" y="3813175"/>
          <p14:tracePt t="163026" x="4786313" y="3813175"/>
          <p14:tracePt t="163043" x="4848225" y="3795713"/>
          <p14:tracePt t="163060" x="4965700" y="3795713"/>
          <p14:tracePt t="163077" x="5010150" y="3795713"/>
          <p14:tracePt t="163109" x="5018088" y="3795713"/>
          <p14:tracePt t="163155" x="5045075" y="3786188"/>
          <p14:tracePt t="163171" x="5062538" y="3786188"/>
          <p14:tracePt t="163179" x="5072063" y="3786188"/>
          <p14:tracePt t="163192" x="5081588" y="3786188"/>
          <p14:tracePt t="163209" x="5126038" y="3786188"/>
          <p14:tracePt t="163226" x="5170488" y="3786188"/>
          <p14:tracePt t="163243" x="5224463" y="3786188"/>
          <p14:tracePt t="163259" x="5303838" y="3786188"/>
          <p14:tracePt t="163277" x="5367338" y="3786188"/>
          <p14:tracePt t="163293" x="5411788" y="3786188"/>
          <p14:tracePt t="163309" x="5446713" y="3786188"/>
          <p14:tracePt t="163326" x="5465763" y="3786188"/>
          <p14:tracePt t="163343" x="5483225" y="3786188"/>
          <p14:tracePt t="163411" x="5500688" y="3786188"/>
          <p14:tracePt t="163444" x="5518150" y="3786188"/>
          <p14:tracePt t="163460" x="5527675" y="3786188"/>
          <p14:tracePt t="163484" x="5537200" y="3786188"/>
          <p14:tracePt t="163508" x="5545138" y="3786188"/>
          <p14:tracePt t="163540" x="5572125" y="3786188"/>
          <p14:tracePt t="163547" x="5581650" y="3786188"/>
          <p14:tracePt t="163564" x="5589588" y="3786188"/>
          <p14:tracePt t="163576" x="5599113" y="3786188"/>
          <p14:tracePt t="163593" x="5643563" y="3786188"/>
          <p14:tracePt t="163609" x="5680075" y="3786188"/>
          <p14:tracePt t="163626" x="5688013" y="3786188"/>
          <p14:tracePt t="163642" x="5697538" y="3786188"/>
          <p14:tracePt t="163660" x="5732463" y="3786188"/>
          <p14:tracePt t="163676" x="5759450" y="3786188"/>
          <p14:tracePt t="163693" x="5822950" y="3786188"/>
          <p14:tracePt t="163709" x="5929313" y="3786188"/>
          <p14:tracePt t="163726" x="6018213" y="3786188"/>
          <p14:tracePt t="163743" x="6108700" y="3786188"/>
          <p14:tracePt t="163759" x="6143625" y="3786188"/>
          <p14:tracePt t="163776" x="6170613" y="3786188"/>
          <p14:tracePt t="163809" x="6188075" y="3786188"/>
          <p14:tracePt t="163826" x="6197600" y="3786188"/>
          <p14:tracePt t="163842" x="6224588" y="3786188"/>
          <p14:tracePt t="163868" x="6232525" y="3786188"/>
          <p14:tracePt t="163884" x="6242050" y="3786188"/>
          <p14:tracePt t="163900" x="6251575" y="3786188"/>
          <p14:tracePt t="163910" x="6269038" y="3786188"/>
          <p14:tracePt t="163926" x="6286500" y="3786188"/>
          <p14:tracePt t="163942" x="6303963" y="3786188"/>
          <p14:tracePt t="163959" x="6323013" y="3786188"/>
          <p14:tracePt t="163976" x="6330950" y="3786188"/>
          <p14:tracePt t="163993" x="6340475" y="3786188"/>
          <p14:tracePt t="164009" x="6348413" y="3786188"/>
          <p14:tracePt t="164084" x="6375400" y="3786188"/>
          <p14:tracePt t="164124" x="6384925" y="3786188"/>
          <p14:tracePt t="164140" x="6394450" y="3786188"/>
          <p14:tracePt t="164156" x="6402388" y="3786188"/>
          <p14:tracePt t="164164" x="6429375" y="3786188"/>
          <p14:tracePt t="164176" x="6446838" y="3786188"/>
          <p14:tracePt t="164192" x="6491288" y="3786188"/>
          <p14:tracePt t="164209" x="6510338" y="3786188"/>
          <p14:tracePt t="164226" x="6545263" y="3786188"/>
          <p14:tracePt t="164243" x="6572250" y="3786188"/>
          <p14:tracePt t="164260" x="6634163" y="3786188"/>
          <p14:tracePt t="164276" x="6688138" y="3786188"/>
          <p14:tracePt t="164293" x="6777038" y="3786188"/>
          <p14:tracePt t="164309" x="6867525" y="3786188"/>
          <p14:tracePt t="164326" x="6991350" y="3786188"/>
          <p14:tracePt t="164342" x="7277100" y="3786188"/>
          <p14:tracePt t="164359" x="7572375" y="3786188"/>
          <p14:tracePt t="164376" x="7759700" y="3786188"/>
          <p14:tracePt t="164393" x="7796213" y="3786188"/>
          <p14:tracePt t="164426" x="7804150" y="3786188"/>
          <p14:tracePt t="165924" x="7796213" y="3786188"/>
          <p14:tracePt t="165932" x="7769225" y="3786188"/>
          <p14:tracePt t="165942" x="7670800" y="3830638"/>
          <p14:tracePt t="165959" x="7429500" y="3867150"/>
          <p14:tracePt t="165976" x="7153275" y="3938588"/>
          <p14:tracePt t="165992" x="6831013" y="4054475"/>
          <p14:tracePt t="166009" x="6537325" y="4108450"/>
          <p14:tracePt t="166026" x="6242050" y="4179888"/>
          <p14:tracePt t="166042" x="6037263" y="4232275"/>
          <p14:tracePt t="166060" x="5626100" y="4303713"/>
          <p14:tracePt t="166076" x="5419725" y="4340225"/>
          <p14:tracePt t="166093" x="5224463" y="4375150"/>
          <p14:tracePt t="166109" x="5072063" y="4384675"/>
          <p14:tracePt t="166126" x="4983163" y="4384675"/>
          <p14:tracePt t="166142" x="4919663" y="4384675"/>
          <p14:tracePt t="166159" x="4875213" y="4384675"/>
          <p14:tracePt t="166176" x="4830763" y="4384675"/>
          <p14:tracePt t="166193" x="4751388" y="4384675"/>
          <p14:tracePt t="166209" x="4581525" y="4384675"/>
          <p14:tracePt t="166226" x="4340225" y="4384675"/>
          <p14:tracePt t="166242" x="4054475" y="4384675"/>
          <p14:tracePt t="166260" x="3813175" y="4384675"/>
          <p14:tracePt t="166277" x="3598863" y="4384675"/>
          <p14:tracePt t="166292" x="3500438" y="4367213"/>
          <p14:tracePt t="166309" x="3473450" y="4367213"/>
          <p14:tracePt t="166342" x="3446463" y="4340225"/>
          <p14:tracePt t="166359" x="3446463" y="4330700"/>
          <p14:tracePt t="166376" x="3438525" y="4303713"/>
          <p14:tracePt t="166393" x="3438525" y="4259263"/>
          <p14:tracePt t="166409" x="3429000" y="4214813"/>
          <p14:tracePt t="166426" x="3429000" y="4152900"/>
          <p14:tracePt t="166442" x="3429000" y="4125913"/>
          <p14:tracePt t="166460" x="3429000" y="4071938"/>
          <p14:tracePt t="166476" x="3455988" y="4044950"/>
          <p14:tracePt t="166492" x="3465513" y="4037013"/>
          <p14:tracePt t="166540" x="3473450" y="4037013"/>
          <p14:tracePt t="166580" x="3490913" y="4037013"/>
          <p14:tracePt t="166612" x="3509963" y="4037013"/>
          <p14:tracePt t="166643" x="3517900" y="4037013"/>
          <p14:tracePt t="166652" x="3527425" y="4027488"/>
          <p14:tracePt t="166708" x="3544888" y="4027488"/>
          <p14:tracePt t="166739" x="3554413" y="4027488"/>
          <p14:tracePt t="166748" x="3562350" y="4027488"/>
          <p14:tracePt t="166759" x="3581400" y="4010025"/>
          <p14:tracePt t="166780" x="3598863" y="4010025"/>
          <p14:tracePt t="166795" x="3608388" y="4010025"/>
          <p14:tracePt t="166819" x="3616325" y="4010025"/>
          <p14:tracePt t="166828" x="3625850" y="4010025"/>
          <p14:tracePt t="166842" x="3652838" y="4010025"/>
          <p14:tracePt t="166860" x="3705225" y="4010025"/>
          <p14:tracePt t="166876" x="3741738" y="4010025"/>
          <p14:tracePt t="166892" x="3786188" y="4010025"/>
          <p14:tracePt t="166909" x="3830638" y="4010025"/>
          <p14:tracePt t="166925" x="3848100" y="4010025"/>
          <p14:tracePt t="166942" x="3884613" y="4010025"/>
          <p14:tracePt t="166959" x="3894138" y="4010025"/>
          <p14:tracePt t="166976" x="3929063" y="4010025"/>
          <p14:tracePt t="166992" x="3938588" y="4010025"/>
          <p14:tracePt t="167009" x="3946525" y="4010025"/>
          <p14:tracePt t="167026" x="3956050" y="4010025"/>
          <p14:tracePt t="167042" x="3983038" y="4010025"/>
          <p14:tracePt t="167059" x="3990975" y="4010025"/>
          <p14:tracePt t="167132" x="4000500" y="4010025"/>
          <p14:tracePt t="167155" x="4010025" y="4010025"/>
          <p14:tracePt t="167180" x="4037013" y="4010025"/>
          <p14:tracePt t="167835" x="4027488" y="4010025"/>
          <p14:tracePt t="168620" x="4010025" y="4010025"/>
          <p14:tracePt t="168627" x="3983038" y="4010025"/>
          <p14:tracePt t="168636" x="3946525" y="4010025"/>
          <p14:tracePt t="168644" x="3929063" y="4010025"/>
          <p14:tracePt t="168660" x="3867150" y="4010025"/>
          <p14:tracePt t="168676" x="3786188" y="4010025"/>
          <p14:tracePt t="168692" x="3759200" y="4010025"/>
          <p14:tracePt t="168725" x="3741738" y="4010025"/>
          <p14:tracePt t="169044" x="3732213" y="4010025"/>
          <p14:tracePt t="169052" x="3714750" y="4027488"/>
          <p14:tracePt t="169060" x="3705225" y="4027488"/>
          <p14:tracePt t="169076" x="3670300" y="4027488"/>
          <p14:tracePt t="169092" x="3625850" y="4027488"/>
          <p14:tracePt t="169109" x="3581400" y="4027488"/>
          <p14:tracePt t="169126" x="3536950" y="4037013"/>
          <p14:tracePt t="169142" x="3517900" y="4037013"/>
          <p14:tracePt t="169159" x="3509963" y="4037013"/>
          <p14:tracePt t="169228" x="3473450" y="4037013"/>
          <p14:tracePt t="169235" x="3438525" y="4037013"/>
          <p14:tracePt t="169244" x="3419475" y="4037013"/>
          <p14:tracePt t="169260" x="3394075" y="4037013"/>
          <p14:tracePt t="169277" x="3357563" y="4037013"/>
          <p14:tracePt t="169684" x="3375025" y="4037013"/>
          <p14:tracePt t="169693" x="3402013" y="4037013"/>
          <p14:tracePt t="169700" x="3419475" y="4037013"/>
          <p14:tracePt t="169710" x="3446463" y="4037013"/>
          <p14:tracePt t="169726" x="3465513" y="4037013"/>
          <p14:tracePt t="169764" x="3473450" y="4037013"/>
          <p14:tracePt t="169780" x="3482975" y="4037013"/>
          <p14:tracePt t="169788" x="3500438" y="4037013"/>
          <p14:tracePt t="169796" x="3509963" y="4037013"/>
          <p14:tracePt t="169812" x="3527425" y="4037013"/>
          <p14:tracePt t="169828" x="3536950" y="4037013"/>
          <p14:tracePt t="169852" x="3554413" y="4037013"/>
          <p14:tracePt t="169868" x="3581400" y="4037013"/>
          <p14:tracePt t="169884" x="3589338" y="4037013"/>
          <p14:tracePt t="169893" x="3625850" y="4054475"/>
          <p14:tracePt t="169909" x="3697288" y="4054475"/>
          <p14:tracePt t="169925" x="3776663" y="4062413"/>
          <p14:tracePt t="169942" x="3884613" y="4089400"/>
          <p14:tracePt t="169959" x="3965575" y="4089400"/>
          <p14:tracePt t="169975" x="4037013" y="4089400"/>
          <p14:tracePt t="169992" x="4133850" y="4089400"/>
          <p14:tracePt t="170009" x="4187825" y="4089400"/>
          <p14:tracePt t="170026" x="4268788" y="4089400"/>
          <p14:tracePt t="170042" x="4313238" y="4089400"/>
          <p14:tracePt t="170060" x="4348163" y="4089400"/>
          <p14:tracePt t="170075" x="4367213" y="4089400"/>
          <p14:tracePt t="170093" x="4375150" y="4089400"/>
          <p14:tracePt t="170125" x="4384675" y="4089400"/>
          <p14:tracePt t="170142" x="4394200" y="4089400"/>
          <p14:tracePt t="170420" x="4429125" y="4089400"/>
          <p14:tracePt t="170435" x="4446588" y="4089400"/>
          <p14:tracePt t="170444" x="4456113" y="4089400"/>
          <p14:tracePt t="170451" x="4491038" y="4089400"/>
          <p14:tracePt t="170460" x="4510088" y="4089400"/>
          <p14:tracePt t="170476" x="4589463" y="4089400"/>
          <p14:tracePt t="170493" x="4697413" y="4089400"/>
          <p14:tracePt t="170509" x="4803775" y="4089400"/>
          <p14:tracePt t="170525" x="4894263" y="4089400"/>
          <p14:tracePt t="170542" x="4965700" y="4089400"/>
          <p14:tracePt t="170559" x="5027613" y="4089400"/>
          <p14:tracePt t="170575" x="5081588" y="4089400"/>
          <p14:tracePt t="170652" x="5089525" y="4089400"/>
          <p14:tracePt t="170684" x="5108575" y="4089400"/>
          <p14:tracePt t="170692" x="5116513" y="4081463"/>
          <p14:tracePt t="170709" x="5126038" y="4081463"/>
          <p14:tracePt t="170715" x="5143500" y="4081463"/>
          <p14:tracePt t="170726" x="5160963" y="4081463"/>
          <p14:tracePt t="170742" x="5180013" y="4081463"/>
          <p14:tracePt t="170759" x="5187950" y="4071938"/>
          <p14:tracePt t="170792" x="5224463" y="4071938"/>
          <p14:tracePt t="170809" x="5241925" y="4071938"/>
          <p14:tracePt t="170826" x="5268913" y="4071938"/>
          <p14:tracePt t="170842" x="5295900" y="4071938"/>
          <p14:tracePt t="170859" x="5330825" y="4071938"/>
          <p14:tracePt t="170876" x="5411788" y="4071938"/>
          <p14:tracePt t="170893" x="5518150" y="4071938"/>
          <p14:tracePt t="170909" x="5616575" y="4071938"/>
          <p14:tracePt t="170926" x="5705475" y="4071938"/>
          <p14:tracePt t="170942" x="5741988" y="4071938"/>
          <p14:tracePt t="170959" x="5759450" y="4071938"/>
          <p14:tracePt t="170975" x="5768975" y="4071938"/>
          <p14:tracePt t="171108" x="5776913" y="4071938"/>
          <p14:tracePt t="171115" x="5786438" y="4071938"/>
          <p14:tracePt t="171126" x="5813425" y="4071938"/>
          <p14:tracePt t="171142" x="5822950" y="4071938"/>
          <p14:tracePt t="171164" x="5830888" y="4071938"/>
          <p14:tracePt t="171652" x="5867400" y="4071938"/>
          <p14:tracePt t="171660" x="5875338" y="4071938"/>
          <p14:tracePt t="171668" x="5884863" y="4071938"/>
          <p14:tracePt t="171684" x="5919788" y="4071938"/>
          <p14:tracePt t="171693" x="5946775" y="4071938"/>
          <p14:tracePt t="171709" x="5973763" y="4071938"/>
          <p14:tracePt t="171725" x="6000750" y="4071938"/>
          <p14:tracePt t="171742" x="6045200" y="4071938"/>
          <p14:tracePt t="171759" x="6062663" y="4071938"/>
          <p14:tracePt t="171775" x="6108700" y="4089400"/>
          <p14:tracePt t="171792" x="6153150" y="4089400"/>
          <p14:tracePt t="171809" x="6197600" y="4108450"/>
          <p14:tracePt t="171825" x="6232525" y="4108450"/>
          <p14:tracePt t="171842" x="6251575" y="4108450"/>
          <p14:tracePt t="171860" x="6269038" y="4116388"/>
          <p14:tracePt t="171892" x="6276975" y="4116388"/>
          <p14:tracePt t="171909" x="6303963" y="4116388"/>
          <p14:tracePt t="171925" x="6323013" y="4116388"/>
          <p14:tracePt t="171942" x="6384925" y="4116388"/>
          <p14:tracePt t="171959" x="6491288" y="4116388"/>
          <p14:tracePt t="171975" x="6562725" y="4116388"/>
          <p14:tracePt t="171992" x="6626225" y="4116388"/>
          <p14:tracePt t="172009" x="6634163" y="4116388"/>
          <p14:tracePt t="172025" x="6643688" y="4116388"/>
          <p14:tracePt t="172684" x="6680200" y="4116388"/>
          <p14:tracePt t="172692" x="6705600" y="4116388"/>
          <p14:tracePt t="172700" x="6759575" y="4108450"/>
          <p14:tracePt t="172709" x="6769100" y="4098925"/>
          <p14:tracePt t="172726" x="6858000" y="4098925"/>
          <p14:tracePt t="172743" x="6946900" y="4098925"/>
          <p14:tracePt t="172759" x="7054850" y="4098925"/>
          <p14:tracePt t="172775" x="7143750" y="4098925"/>
          <p14:tracePt t="172792" x="7205663" y="4098925"/>
          <p14:tracePt t="172809" x="7251700" y="4098925"/>
          <p14:tracePt t="172826" x="7296150" y="4098925"/>
          <p14:tracePt t="172842" x="7331075" y="4098925"/>
          <p14:tracePt t="172860" x="7385050" y="4098925"/>
          <p14:tracePt t="172876" x="7473950" y="4098925"/>
          <p14:tracePt t="172893" x="7537450" y="4089400"/>
          <p14:tracePt t="172909" x="7599363" y="4071938"/>
          <p14:tracePt t="172925" x="7626350" y="4071938"/>
          <p14:tracePt t="172942" x="7670800" y="4062413"/>
          <p14:tracePt t="172959" x="7705725" y="4062413"/>
          <p14:tracePt t="172975" x="7724775" y="4062413"/>
          <p14:tracePt t="172993" x="7786688" y="4054475"/>
          <p14:tracePt t="173009" x="7831138" y="4037013"/>
          <p14:tracePt t="173025" x="7875588" y="4037013"/>
          <p14:tracePt t="173042" x="7885113" y="4037013"/>
          <p14:tracePt t="173059" x="7894638" y="4037013"/>
          <p14:tracePt t="173075" x="7902575" y="4027488"/>
          <p14:tracePt t="173347" x="7902575" y="4017963"/>
          <p14:tracePt t="173364" x="7894638" y="4010025"/>
          <p14:tracePt t="174236" x="7885113" y="4010025"/>
          <p14:tracePt t="175676" x="7848600" y="4010025"/>
          <p14:tracePt t="175684" x="7831138" y="4010025"/>
          <p14:tracePt t="175693" x="7777163" y="4010025"/>
          <p14:tracePt t="175709" x="7697788" y="4010025"/>
          <p14:tracePt t="175725" x="7626350" y="4010025"/>
          <p14:tracePt t="175742" x="7473950" y="4010025"/>
          <p14:tracePt t="175759" x="7232650" y="4044950"/>
          <p14:tracePt t="175775" x="6919913" y="4044950"/>
          <p14:tracePt t="175792" x="6518275" y="4081463"/>
          <p14:tracePt t="175809" x="6062663" y="4143375"/>
          <p14:tracePt t="175825" x="5608638" y="4205288"/>
          <p14:tracePt t="175842" x="5286375" y="4259263"/>
          <p14:tracePt t="175859" x="4991100" y="4295775"/>
          <p14:tracePt t="175876" x="4857750" y="4322763"/>
          <p14:tracePt t="175893" x="4705350" y="4340225"/>
          <p14:tracePt t="175909" x="4598988" y="4348163"/>
          <p14:tracePt t="175925" x="4375150" y="4367213"/>
          <p14:tracePt t="175942" x="4116388" y="4367213"/>
          <p14:tracePt t="175959" x="3822700" y="4367213"/>
          <p14:tracePt t="175976" x="3490913" y="4367213"/>
          <p14:tracePt t="175992" x="3160713" y="4367213"/>
          <p14:tracePt t="176009" x="2830513" y="4367213"/>
          <p14:tracePt t="176026" x="2517775" y="4367213"/>
          <p14:tracePt t="176042" x="2276475" y="4357688"/>
          <p14:tracePt t="176059" x="2125663" y="4357688"/>
          <p14:tracePt t="176076" x="2027238" y="4357688"/>
          <p14:tracePt t="176093" x="1990725" y="4340225"/>
          <p14:tracePt t="176109" x="1965325" y="4340225"/>
          <p14:tracePt t="176125" x="1938338" y="4330700"/>
          <p14:tracePt t="176142" x="1893888" y="4330700"/>
          <p14:tracePt t="176159" x="1847850" y="4313238"/>
          <p14:tracePt t="176175" x="1795463" y="4303713"/>
          <p14:tracePt t="176192" x="1758950" y="4276725"/>
          <p14:tracePt t="176209" x="1724025" y="4268788"/>
          <p14:tracePt t="176225" x="1643063" y="4241800"/>
          <p14:tracePt t="176242" x="1581150" y="4214813"/>
          <p14:tracePt t="176259" x="1571625" y="4205288"/>
          <p14:tracePt t="176372" x="1598613" y="4205288"/>
          <p14:tracePt t="176380" x="1652588" y="4205288"/>
          <p14:tracePt t="176391" x="1670050" y="4187825"/>
          <p14:tracePt t="176409" x="1731963" y="4187825"/>
          <p14:tracePt t="176425" x="1795463" y="4187825"/>
          <p14:tracePt t="176442" x="1839913" y="4179888"/>
          <p14:tracePt t="176459" x="1874838" y="4179888"/>
          <p14:tracePt t="176475" x="1893888" y="4179888"/>
          <p14:tracePt t="176509" x="1928813" y="4179888"/>
          <p14:tracePt t="176525" x="1946275" y="4179888"/>
          <p14:tracePt t="176542" x="1982788" y="4179888"/>
          <p14:tracePt t="176559" x="2000250" y="4179888"/>
          <p14:tracePt t="176575" x="2044700" y="4179888"/>
          <p14:tracePt t="176592" x="2062163" y="4179888"/>
          <p14:tracePt t="176609" x="2089150" y="4197350"/>
          <p14:tracePt t="176625" x="2098675" y="4197350"/>
          <p14:tracePt t="176642" x="2108200" y="4205288"/>
          <p14:tracePt t="176675" x="2116138" y="4205288"/>
          <p14:tracePt t="178964" x="2125663" y="4224338"/>
          <p14:tracePt t="179004" x="2125663" y="4268788"/>
          <p14:tracePt t="179020" x="2125663" y="4276725"/>
          <p14:tracePt t="179228" x="2160588" y="4286250"/>
          <p14:tracePt t="179235" x="2214563" y="4313238"/>
          <p14:tracePt t="179244" x="2224088" y="4313238"/>
          <p14:tracePt t="179258" x="2241550" y="4330700"/>
          <p14:tracePt t="179275" x="2303463" y="4322763"/>
          <p14:tracePt t="179292" x="2366963" y="4322763"/>
          <p14:tracePt t="179309" x="2490788" y="4322763"/>
          <p14:tracePt t="179325" x="2643188" y="4322763"/>
          <p14:tracePt t="179342" x="2768600" y="4340225"/>
          <p14:tracePt t="179359" x="2867025" y="4402138"/>
          <p14:tracePt t="179375" x="2938463" y="4419600"/>
          <p14:tracePt t="179392" x="2982913" y="4429125"/>
          <p14:tracePt t="179409" x="3062288" y="4438650"/>
          <p14:tracePt t="179425" x="3089275" y="4446588"/>
          <p14:tracePt t="179442" x="3152775" y="4446588"/>
          <p14:tracePt t="179459" x="3232150" y="4446588"/>
          <p14:tracePt t="179476" x="3375025" y="4446588"/>
          <p14:tracePt t="179492" x="3643313" y="4465638"/>
          <p14:tracePt t="179509" x="3697288" y="4473575"/>
          <p14:tracePt t="179542" x="3652838" y="4473575"/>
          <p14:tracePt t="179558" x="3402013" y="4473575"/>
          <p14:tracePt t="179575" x="3152775" y="4491038"/>
          <p14:tracePt t="179592" x="3081338" y="4491038"/>
          <p14:tracePt t="179609" x="3062288" y="4518025"/>
          <p14:tracePt t="179684" x="3062288" y="4527550"/>
          <p14:tracePt t="179692" x="3054350" y="4537075"/>
          <p14:tracePt t="179708" x="3036888" y="4572000"/>
          <p14:tracePt t="179715" x="2973388" y="4598988"/>
          <p14:tracePt t="179726" x="2938463" y="4616450"/>
          <p14:tracePt t="179742" x="2857500" y="4643438"/>
          <p14:tracePt t="179758" x="2751138" y="4643438"/>
          <p14:tracePt t="179775" x="2598738" y="4660900"/>
          <p14:tracePt t="179792" x="2536825" y="4660900"/>
          <p14:tracePt t="179808" x="2517775" y="4660900"/>
          <p14:tracePt t="179825" x="2500313" y="4670425"/>
          <p14:tracePt t="179859" x="2490788" y="4670425"/>
          <p14:tracePt t="180060" x="2473325" y="4670425"/>
          <p14:tracePt t="180068" x="2419350" y="4670425"/>
          <p14:tracePt t="180076" x="2366963" y="4670425"/>
          <p14:tracePt t="180093" x="2286000" y="4670425"/>
          <p14:tracePt t="180109" x="2224088" y="4670425"/>
          <p14:tracePt t="180126" x="2187575" y="4670425"/>
          <p14:tracePt t="180348" x="2197100" y="4652963"/>
          <p14:tracePt t="180372" x="2205038" y="4643438"/>
          <p14:tracePt t="180380" x="2214563" y="4643438"/>
          <p14:tracePt t="180508" x="2224088" y="4643438"/>
          <p14:tracePt t="180525" x="2232025" y="4643438"/>
          <p14:tracePt t="180540" x="2241550" y="4643438"/>
          <p14:tracePt t="180548" x="2268538" y="4643438"/>
          <p14:tracePt t="180564" x="2286000" y="4633913"/>
          <p14:tracePt t="180579" x="2330450" y="4633913"/>
          <p14:tracePt t="180592" x="2366963" y="4616450"/>
          <p14:tracePt t="180609" x="2438400" y="4589463"/>
          <p14:tracePt t="180626" x="2490788" y="4581525"/>
          <p14:tracePt t="180642" x="2536825" y="4581525"/>
          <p14:tracePt t="183044" x="2544763" y="4581525"/>
          <p14:tracePt t="183052" x="2571750" y="4581525"/>
          <p14:tracePt t="183060" x="2581275" y="4581525"/>
          <p14:tracePt t="183075" x="2589213" y="4581525"/>
          <p14:tracePt t="183092" x="2751138" y="4581525"/>
          <p14:tracePt t="183108" x="2965450" y="4581525"/>
          <p14:tracePt t="183125" x="3251200" y="4581525"/>
          <p14:tracePt t="183142" x="3562350" y="4581525"/>
          <p14:tracePt t="183158" x="3875088" y="4581525"/>
          <p14:tracePt t="183175" x="4133850" y="4581525"/>
          <p14:tracePt t="183192" x="4375150" y="4581525"/>
          <p14:tracePt t="183208" x="4527550" y="4581525"/>
          <p14:tracePt t="183225" x="4652963" y="4554538"/>
          <p14:tracePt t="183242" x="4803775" y="4518025"/>
          <p14:tracePt t="183258" x="4983163" y="4500563"/>
          <p14:tracePt t="183276" x="5251450" y="4483100"/>
          <p14:tracePt t="183292" x="5402263" y="4483100"/>
          <p14:tracePt t="183309" x="5510213" y="4483100"/>
          <p14:tracePt t="183325" x="5554663" y="4483100"/>
          <p14:tracePt t="183342" x="5562600" y="4483100"/>
          <p14:tracePt t="183375" x="5572125" y="4483100"/>
          <p14:tracePt t="183392" x="5608638" y="4473575"/>
          <p14:tracePt t="183408" x="5634038" y="4473575"/>
          <p14:tracePt t="183425" x="5724525" y="4473575"/>
          <p14:tracePt t="183442" x="5759450" y="4473575"/>
          <p14:tracePt t="183458" x="5813425" y="4473575"/>
          <p14:tracePt t="183475" x="5848350" y="4473575"/>
          <p14:tracePt t="183492" x="5867400" y="4473575"/>
          <p14:tracePt t="183508" x="5894388" y="4473575"/>
          <p14:tracePt t="183525" x="5919788" y="4473575"/>
          <p14:tracePt t="183542" x="5965825" y="4473575"/>
          <p14:tracePt t="183558" x="6072188" y="4473575"/>
          <p14:tracePt t="183575" x="6188075" y="4510088"/>
          <p14:tracePt t="183591" x="6340475" y="4554538"/>
          <p14:tracePt t="183608" x="6500813" y="4598988"/>
          <p14:tracePt t="183625" x="6697663" y="4633913"/>
          <p14:tracePt t="183642" x="6902450" y="4687888"/>
          <p14:tracePt t="183658" x="7116763" y="4705350"/>
          <p14:tracePt t="183676" x="7269163" y="4714875"/>
          <p14:tracePt t="183692" x="7286625" y="4714875"/>
          <p14:tracePt t="183844" x="7304088" y="4714875"/>
          <p14:tracePt t="183852" x="7323138" y="4714875"/>
          <p14:tracePt t="183876" x="7331075" y="4714875"/>
          <p14:tracePt t="183900" x="7340600" y="4714875"/>
          <p14:tracePt t="183932" x="7375525" y="4714875"/>
          <p14:tracePt t="183940" x="7385050" y="4714875"/>
          <p14:tracePt t="183948" x="7429500" y="4687888"/>
          <p14:tracePt t="183964" x="7456488" y="4687888"/>
          <p14:tracePt t="183975" x="7491413" y="4687888"/>
          <p14:tracePt t="183992" x="7545388" y="4679950"/>
          <p14:tracePt t="184008" x="7599363" y="4679950"/>
          <p14:tracePt t="184025" x="7616825" y="4679950"/>
          <p14:tracePt t="184042" x="7653338" y="4670425"/>
          <p14:tracePt t="184058" x="7661275" y="4670425"/>
          <p14:tracePt t="184076" x="7705725" y="4670425"/>
          <p14:tracePt t="184092" x="7715250" y="4670425"/>
          <p14:tracePt t="184108" x="7724775" y="4670425"/>
          <p14:tracePt t="184125" x="7751763" y="4660900"/>
          <p14:tracePt t="184141" x="7777163" y="4660900"/>
          <p14:tracePt t="184158" x="7823200" y="4643438"/>
          <p14:tracePt t="184175" x="7831138" y="4633913"/>
          <p14:tracePt t="184212" x="7840663" y="4633913"/>
          <p14:tracePt t="184252" x="7858125" y="4633913"/>
          <p14:tracePt t="185012" x="7875588" y="4633913"/>
          <p14:tracePt t="185020" x="7885113" y="4633913"/>
          <p14:tracePt t="185052" x="7902575" y="4625975"/>
          <p14:tracePt t="185068" x="7912100" y="4625975"/>
          <p14:tracePt t="185084" x="7920038" y="4625975"/>
          <p14:tracePt t="185092" x="7939088" y="4625975"/>
          <p14:tracePt t="185108" x="7947025" y="4625975"/>
          <p14:tracePt t="185188" x="7966075" y="4625975"/>
          <p14:tracePt t="185220" x="7991475" y="4616450"/>
          <p14:tracePt t="185292" x="8001000" y="4616450"/>
          <p14:tracePt t="185315" x="8018463" y="4616450"/>
          <p14:tracePt t="185332" x="8037513" y="4616450"/>
          <p14:tracePt t="185341" x="8045450" y="4616450"/>
          <p14:tracePt t="185364" x="8054975" y="4616450"/>
          <p14:tracePt t="185388" x="8072438" y="4616450"/>
          <p14:tracePt t="185444" x="8081963" y="4616450"/>
          <p14:tracePt t="185460" x="8099425" y="4616450"/>
          <p14:tracePt t="185468" x="8126413" y="4616450"/>
          <p14:tracePt t="185476" x="8143875" y="4616450"/>
          <p14:tracePt t="185492" x="8197850" y="4616450"/>
          <p14:tracePt t="185509" x="8242300" y="4616450"/>
          <p14:tracePt t="185525" x="8277225" y="4616450"/>
          <p14:tracePt t="185542" x="8313738" y="4616450"/>
          <p14:tracePt t="185558" x="8323263" y="4616450"/>
          <p14:tracePt t="185575" x="8331200" y="4616450"/>
          <p14:tracePt t="185592" x="8340725" y="4616450"/>
          <p14:tracePt t="185652" x="8348663" y="4625975"/>
          <p14:tracePt t="185756" x="8358188" y="4625975"/>
          <p14:tracePt t="185764" x="8367713" y="4625975"/>
          <p14:tracePt t="185775" x="8385175" y="4625975"/>
          <p14:tracePt t="185792" x="8402638" y="4625975"/>
          <p14:tracePt t="185808" x="8420100" y="4625975"/>
          <p14:tracePt t="185825" x="8429625" y="4625975"/>
          <p14:tracePt t="185841" x="8456613" y="4625975"/>
          <p14:tracePt t="186036" x="8466138" y="4625975"/>
          <p14:tracePt t="186044" x="8474075" y="4625975"/>
          <p14:tracePt t="186060" x="8483600" y="4625975"/>
          <p14:tracePt t="186076" x="8510588" y="4625975"/>
          <p14:tracePt t="186092" x="8518525" y="4625975"/>
          <p14:tracePt t="186108" x="8528050" y="4625975"/>
          <p14:tracePt t="186125" x="8537575" y="4625975"/>
          <p14:tracePt t="186132" x="8555038" y="4625975"/>
          <p14:tracePt t="186148" x="8582025" y="4625975"/>
          <p14:tracePt t="186158" x="8589963" y="4625975"/>
          <p14:tracePt t="186175" x="8626475" y="4625975"/>
          <p14:tracePt t="186192" x="8680450" y="4625975"/>
          <p14:tracePt t="186208" x="8724900" y="4625975"/>
          <p14:tracePt t="186225" x="8804275" y="4625975"/>
          <p14:tracePt t="186242" x="8947150" y="4625975"/>
          <p14:tracePt t="186258" x="9144000" y="4625975"/>
          <p14:tracePt t="186276" x="9483725" y="4625975"/>
          <p14:tracePt t="186292" x="9609138" y="4625975"/>
          <p14:tracePt t="186309" x="9653588" y="4625975"/>
          <p14:tracePt t="186325" x="9680575" y="4625975"/>
          <p14:tracePt t="186358" x="9715500" y="4616450"/>
          <p14:tracePt t="186412" x="9725025" y="4616450"/>
          <p14:tracePt t="186420" x="9732963" y="4616450"/>
          <p14:tracePt t="186452" x="9769475" y="4608513"/>
          <p14:tracePt t="186500" x="9777413" y="4608513"/>
          <p14:tracePt t="186516" x="9796463" y="4608513"/>
          <p14:tracePt t="186548" x="9813925" y="4608513"/>
          <p14:tracePt t="186556" x="9823450" y="4608513"/>
          <p14:tracePt t="186564" x="9831388" y="4608513"/>
          <p14:tracePt t="186588" x="9840913" y="4608513"/>
          <p14:tracePt t="186595" x="9858375" y="4608513"/>
          <p14:tracePt t="186608" x="9885363" y="4598988"/>
          <p14:tracePt t="186625" x="9902825" y="4598988"/>
          <p14:tracePt t="186642" x="9920288" y="4598988"/>
          <p14:tracePt t="186658" x="9929813" y="4598988"/>
          <p14:tracePt t="186676" x="9966325" y="4589463"/>
          <p14:tracePt t="186692" x="9983788" y="4572000"/>
          <p14:tracePt t="186709" x="9991725" y="4572000"/>
          <p14:tracePt t="186725" x="10028238" y="4572000"/>
          <p14:tracePt t="186741" x="10055225" y="4572000"/>
          <p14:tracePt t="186758" x="10090150" y="4562475"/>
          <p14:tracePt t="186775" x="10134600" y="4554538"/>
          <p14:tracePt t="186792" x="10161588" y="4537075"/>
          <p14:tracePt t="186808" x="10171113" y="4537075"/>
          <p14:tracePt t="186825" x="10188575" y="4518025"/>
          <p14:tracePt t="186841" x="10198100" y="4518025"/>
          <p14:tracePt t="186858" x="10215563" y="4518025"/>
          <p14:tracePt t="186876" x="10225088" y="4518025"/>
          <p14:tracePt t="186877" x="10233025" y="4510088"/>
          <p14:tracePt t="186892" x="10242550" y="4510088"/>
          <p14:tracePt t="186956" x="10252075" y="4510088"/>
          <p14:tracePt t="196387" x="10277475" y="4510088"/>
          <p14:tracePt t="196404" x="10313988" y="4500563"/>
          <p14:tracePt t="198292" x="10296525" y="4500563"/>
          <p14:tracePt t="198300" x="10242550" y="4500563"/>
          <p14:tracePt t="198309" x="10188575" y="4500563"/>
          <p14:tracePt t="198325" x="10099675" y="4500563"/>
          <p14:tracePt t="198341" x="9991725" y="4500563"/>
          <p14:tracePt t="198358" x="9929813" y="4510088"/>
          <p14:tracePt t="198374" x="9885363" y="4510088"/>
          <p14:tracePt t="198391" x="9848850" y="4527550"/>
          <p14:tracePt t="198408" x="9796463" y="4527550"/>
          <p14:tracePt t="198425" x="9742488" y="4537075"/>
          <p14:tracePt t="198441" x="9698038" y="4537075"/>
          <p14:tracePt t="198458" x="9653588" y="4537075"/>
          <p14:tracePt t="198474" x="9582150" y="4537075"/>
          <p14:tracePt t="198492" x="9447213" y="4537075"/>
          <p14:tracePt t="198508" x="9402763" y="4537075"/>
          <p14:tracePt t="198524" x="9385300" y="4537075"/>
          <p14:tracePt t="198541" x="9375775" y="4537075"/>
          <p14:tracePt t="198574" x="9348788" y="4537075"/>
          <p14:tracePt t="198804" x="9394825" y="4537075"/>
          <p14:tracePt t="198812" x="9466263" y="4537075"/>
          <p14:tracePt t="198824" x="9518650" y="4537075"/>
          <p14:tracePt t="198841" x="9634538" y="4537075"/>
          <p14:tracePt t="198858" x="9752013" y="4537075"/>
          <p14:tracePt t="198874" x="9831388" y="4537075"/>
          <p14:tracePt t="198877" x="9867900" y="4537075"/>
          <p14:tracePt t="198892" x="9929813" y="4537075"/>
          <p14:tracePt t="198908" x="9974263" y="4537075"/>
          <p14:tracePt t="198924" x="9983788" y="4537075"/>
          <p14:tracePt t="198941" x="10001250" y="4537075"/>
          <p14:tracePt t="198974" x="10010775" y="4537075"/>
          <p14:tracePt t="199132" x="10045700" y="4537075"/>
          <p14:tracePt t="199140" x="10063163" y="4537075"/>
          <p14:tracePt t="199148" x="10090150" y="4537075"/>
          <p14:tracePt t="199158" x="10109200" y="4537075"/>
          <p14:tracePt t="199174" x="10117138" y="4537075"/>
          <p14:tracePt t="199244" x="10144125" y="4537075"/>
          <p14:tracePt t="199732" x="10117138" y="4537075"/>
          <p14:tracePt t="199748" x="10109200" y="4537075"/>
          <p14:tracePt t="199764" x="10099675" y="4537075"/>
          <p14:tracePt t="199772" x="10063163" y="4537075"/>
          <p14:tracePt t="199780" x="10055225" y="4537075"/>
          <p14:tracePt t="199791" x="10045700" y="4537075"/>
          <p14:tracePt t="199808" x="9974263" y="4537075"/>
          <p14:tracePt t="199824" x="9867900" y="4537075"/>
          <p14:tracePt t="199841" x="9715500" y="4554538"/>
          <p14:tracePt t="199858" x="9563100" y="4581525"/>
          <p14:tracePt t="199874" x="9385300" y="4598988"/>
          <p14:tracePt t="199876" x="9313863" y="4616450"/>
          <p14:tracePt t="199892" x="9197975" y="4625975"/>
          <p14:tracePt t="199908" x="9144000" y="4625975"/>
          <p14:tracePt t="199925" x="9082088" y="4625975"/>
          <p14:tracePt t="199941" x="9045575" y="4625975"/>
          <p14:tracePt t="199957" x="8956675" y="4625975"/>
          <p14:tracePt t="199974" x="8894763" y="4625975"/>
          <p14:tracePt t="199991" x="8823325" y="4625975"/>
          <p14:tracePt t="200008" x="8724900" y="4625975"/>
          <p14:tracePt t="200024" x="8661400" y="4625975"/>
          <p14:tracePt t="200041" x="8616950" y="4625975"/>
          <p14:tracePt t="200058" x="8609013" y="4625975"/>
          <p14:tracePt t="200091" x="8589963" y="4625975"/>
          <p14:tracePt t="200212" x="8572500" y="4625975"/>
          <p14:tracePt t="200220" x="8562975" y="4625975"/>
          <p14:tracePt t="200228" x="8528050" y="4625975"/>
          <p14:tracePt t="200241" x="8518525" y="4625975"/>
          <p14:tracePt t="200258" x="8466138" y="4625975"/>
          <p14:tracePt t="200274" x="8439150" y="4625975"/>
          <p14:tracePt t="200291" x="8420100" y="4625975"/>
          <p14:tracePt t="200372" x="8412163" y="4625975"/>
          <p14:tracePt t="200395" x="8402638" y="4625975"/>
          <p14:tracePt t="201444" x="8385175" y="4625975"/>
          <p14:tracePt t="201452" x="8367713" y="4625975"/>
          <p14:tracePt t="201796" x="8394700" y="4625975"/>
          <p14:tracePt t="201828" x="8402638" y="4625975"/>
          <p14:tracePt t="201843" x="8412163" y="4625975"/>
          <p14:tracePt t="201860" x="8429625" y="4608513"/>
          <p14:tracePt t="201892" x="8447088" y="4608513"/>
          <p14:tracePt t="201916" x="8456613" y="4608513"/>
          <p14:tracePt t="201924" x="8466138" y="4598988"/>
          <p14:tracePt t="201941" x="8474075" y="4598988"/>
          <p14:tracePt t="201948" x="8491538" y="4598988"/>
          <p14:tracePt t="201958" x="8510588" y="4598988"/>
          <p14:tracePt t="201980" x="8518525" y="4598988"/>
          <p14:tracePt t="201995" x="8528050" y="4598988"/>
          <p14:tracePt t="202012" x="8537575" y="4589463"/>
          <p14:tracePt t="202024" x="8545513" y="4589463"/>
          <p14:tracePt t="202041" x="8582025" y="4589463"/>
          <p14:tracePt t="202058" x="8634413" y="4589463"/>
          <p14:tracePt t="202074" x="8697913" y="4589463"/>
          <p14:tracePt t="202092" x="8813800" y="4589463"/>
          <p14:tracePt t="202108" x="8867775" y="4589463"/>
          <p14:tracePt t="202125" x="8920163" y="4589463"/>
          <p14:tracePt t="202141" x="8966200" y="4589463"/>
          <p14:tracePt t="202158" x="9001125" y="4589463"/>
          <p14:tracePt t="202174" x="9045575" y="4589463"/>
          <p14:tracePt t="202191" x="9082088" y="4589463"/>
          <p14:tracePt t="202208" x="9109075" y="4589463"/>
          <p14:tracePt t="202224" x="9144000" y="4589463"/>
          <p14:tracePt t="202241" x="9161463" y="4589463"/>
          <p14:tracePt t="202258" x="9188450" y="4589463"/>
          <p14:tracePt t="202274" x="9205913" y="4589463"/>
          <p14:tracePt t="202291" x="9215438" y="4589463"/>
          <p14:tracePt t="202307" x="9232900" y="4589463"/>
          <p14:tracePt t="202325" x="9251950" y="4589463"/>
          <p14:tracePt t="202444" x="9259888" y="4589463"/>
          <p14:tracePt t="203348" x="9269413" y="4589463"/>
          <p14:tracePt t="203357" x="9304338" y="4589463"/>
          <p14:tracePt t="203364" x="9313863" y="4589463"/>
          <p14:tracePt t="203374" x="9348788" y="4589463"/>
          <p14:tracePt t="203391" x="9412288" y="4589463"/>
          <p14:tracePt t="203407" x="9429750" y="4589463"/>
          <p14:tracePt t="203424" x="9474200" y="4589463"/>
          <p14:tracePt t="203441" x="9491663" y="4589463"/>
          <p14:tracePt t="203474" x="9518650" y="4589463"/>
          <p14:tracePt t="203492" x="9528175" y="4589463"/>
          <p14:tracePt t="203509" x="9537700" y="4589463"/>
          <p14:tracePt t="203644" x="9545638" y="4589463"/>
          <p14:tracePt t="204340" x="9555163" y="4589463"/>
          <p14:tracePt t="204348" x="9572625" y="4589463"/>
          <p14:tracePt t="204357" x="9634538" y="4572000"/>
          <p14:tracePt t="204374" x="9688513" y="4572000"/>
          <p14:tracePt t="204391" x="9796463" y="4572000"/>
          <p14:tracePt t="204408" x="9947275" y="4572000"/>
          <p14:tracePt t="204424" x="10134600" y="4572000"/>
          <p14:tracePt t="204441" x="10233025" y="4572000"/>
          <p14:tracePt t="204458" x="10277475" y="4572000"/>
          <p14:tracePt t="204474" x="10323513" y="4572000"/>
          <p14:tracePt t="204491" x="10331450" y="4572000"/>
          <p14:tracePt t="204508" x="10340975" y="4572000"/>
          <p14:tracePt t="204524" x="10358438" y="4572000"/>
          <p14:tracePt t="205452" x="10340975" y="4572000"/>
          <p14:tracePt t="205460" x="10313988" y="4562475"/>
          <p14:tracePt t="205468" x="10277475" y="4545013"/>
          <p14:tracePt t="205476" x="10252075" y="4537075"/>
          <p14:tracePt t="205490" x="10198100" y="4518025"/>
          <p14:tracePt t="205508" x="10134600" y="4510088"/>
          <p14:tracePt t="205524" x="10090150" y="4483100"/>
          <p14:tracePt t="205541" x="10010775" y="4456113"/>
          <p14:tracePt t="205557" x="9920288" y="4456113"/>
          <p14:tracePt t="205574" x="9786938" y="4446588"/>
          <p14:tracePt t="205591" x="9626600" y="4394200"/>
          <p14:tracePt t="205607" x="9555163" y="4367213"/>
          <p14:tracePt t="205624" x="9456738" y="4340225"/>
          <p14:tracePt t="205641" x="9420225" y="4303713"/>
          <p14:tracePt t="205657" x="9358313" y="4286250"/>
          <p14:tracePt t="205674" x="9331325" y="4286250"/>
          <p14:tracePt t="205691" x="9286875" y="4268788"/>
          <p14:tracePt t="205708" x="9153525" y="4259263"/>
          <p14:tracePt t="205725" x="8983663" y="4241800"/>
          <p14:tracePt t="205741" x="8823325" y="4205288"/>
          <p14:tracePt t="205757" x="8742363" y="4197350"/>
          <p14:tracePt t="205774" x="8653463" y="4197350"/>
          <p14:tracePt t="205791" x="8626475" y="4187825"/>
          <p14:tracePt t="205807" x="8572500" y="4187825"/>
          <p14:tracePt t="205824" x="8562975" y="4187825"/>
          <p14:tracePt t="205841" x="8518525" y="4187825"/>
          <p14:tracePt t="205857" x="8447088" y="4187825"/>
          <p14:tracePt t="205874" x="8323263" y="4187825"/>
          <p14:tracePt t="205891" x="8197850" y="4187825"/>
          <p14:tracePt t="205893" x="8170863" y="4187825"/>
          <p14:tracePt t="205908" x="8108950" y="4187825"/>
          <p14:tracePt t="205924" x="8081963" y="4187825"/>
          <p14:tracePt t="205941" x="8062913" y="4187825"/>
          <p14:tracePt t="205957" x="8054975" y="4187825"/>
          <p14:tracePt t="205974" x="8018463" y="4187825"/>
          <p14:tracePt t="205991" x="8001000" y="4205288"/>
          <p14:tracePt t="206007" x="7929563" y="4259263"/>
          <p14:tracePt t="206024" x="7831138" y="4295775"/>
          <p14:tracePt t="206041" x="7751763" y="4357688"/>
          <p14:tracePt t="206057" x="7715250" y="4367213"/>
          <p14:tracePt t="206074" x="7705725" y="4375150"/>
          <p14:tracePt t="206091" x="7697788" y="4384675"/>
          <p14:tracePt t="206148" x="7697788" y="4394200"/>
          <p14:tracePt t="206157" x="7697788" y="4411663"/>
          <p14:tracePt t="206164" x="7697788" y="4429125"/>
          <p14:tracePt t="206174" x="7697788" y="4438650"/>
          <p14:tracePt t="206191" x="7705725" y="4500563"/>
          <p14:tracePt t="206207" x="7724775" y="4545013"/>
          <p14:tracePt t="206224" x="7742238" y="4589463"/>
          <p14:tracePt t="206241" x="7777163" y="4625975"/>
          <p14:tracePt t="206257" x="7813675" y="4633913"/>
          <p14:tracePt t="206274" x="7858125" y="4652963"/>
          <p14:tracePt t="206291" x="7920038" y="4652963"/>
          <p14:tracePt t="206308" x="8018463" y="4652963"/>
          <p14:tracePt t="206324" x="8153400" y="4679950"/>
          <p14:tracePt t="206341" x="8277225" y="4679950"/>
          <p14:tracePt t="206357" x="8439150" y="4679950"/>
          <p14:tracePt t="206374" x="8589963" y="4679950"/>
          <p14:tracePt t="206391" x="8759825" y="4679950"/>
          <p14:tracePt t="206407" x="8974138" y="4679950"/>
          <p14:tracePt t="206424" x="9117013" y="4679950"/>
          <p14:tracePt t="206440" x="9197975" y="4679950"/>
          <p14:tracePt t="206457" x="9304338" y="4679950"/>
          <p14:tracePt t="206474" x="9394825" y="4679950"/>
          <p14:tracePt t="206491" x="9501188" y="4679950"/>
          <p14:tracePt t="206508" x="9653588" y="4679950"/>
          <p14:tracePt t="206525" x="9823450" y="4679950"/>
          <p14:tracePt t="206541" x="10037763" y="4679950"/>
          <p14:tracePt t="206557" x="10233025" y="4679950"/>
          <p14:tracePt t="206574" x="10402888" y="4679950"/>
          <p14:tracePt t="206591" x="10528300" y="4679950"/>
          <p14:tracePt t="206607" x="10626725" y="4660900"/>
          <p14:tracePt t="206624" x="10671175" y="4652963"/>
          <p14:tracePt t="206641" x="10706100" y="4652963"/>
          <p14:tracePt t="206658" x="10725150" y="4625975"/>
          <p14:tracePt t="206674" x="10733088" y="4616450"/>
          <p14:tracePt t="206732" x="10752138" y="4616450"/>
          <p14:tracePt t="206756" x="10760075" y="4608513"/>
          <p14:tracePt t="206772" x="10769600" y="4598988"/>
          <p14:tracePt t="206780" x="10769600" y="4589463"/>
          <p14:tracePt t="206796" x="10769600" y="4581525"/>
          <p14:tracePt t="206807" x="10769600" y="4562475"/>
          <p14:tracePt t="206824" x="10769600" y="4518025"/>
          <p14:tracePt t="206841" x="10769600" y="4510088"/>
          <p14:tracePt t="206857" x="10752138" y="4465638"/>
          <p14:tracePt t="206874" x="10742613" y="4456113"/>
          <p14:tracePt t="206891" x="10733088" y="4446588"/>
          <p14:tracePt t="206908" x="10715625" y="4429125"/>
          <p14:tracePt t="206924" x="10706100" y="4419600"/>
          <p14:tracePt t="206941" x="10688638" y="4402138"/>
          <p14:tracePt t="206957" x="10644188" y="4384675"/>
          <p14:tracePt t="206974" x="10590213" y="4357688"/>
          <p14:tracePt t="206990" x="10545763" y="4340225"/>
          <p14:tracePt t="207007" x="10474325" y="4313238"/>
          <p14:tracePt t="207024" x="10439400" y="4286250"/>
          <p14:tracePt t="207040" x="10375900" y="4276725"/>
          <p14:tracePt t="207057" x="10323513" y="4259263"/>
          <p14:tracePt t="207074" x="10296525" y="4259263"/>
          <p14:tracePt t="207092" x="10242550" y="4259263"/>
          <p14:tracePt t="207108" x="10233025" y="4251325"/>
          <p14:tracePt t="207124" x="10144125" y="4251325"/>
          <p14:tracePt t="207141" x="10037763" y="4224338"/>
          <p14:tracePt t="207158" x="9885363" y="4205288"/>
          <p14:tracePt t="207174" x="9777413" y="4197350"/>
          <p14:tracePt t="207191" x="9671050" y="4179888"/>
          <p14:tracePt t="207207" x="9545638" y="4179888"/>
          <p14:tracePt t="207224" x="9447213" y="4179888"/>
          <p14:tracePt t="207241" x="9340850" y="4179888"/>
          <p14:tracePt t="207257" x="9251950" y="4179888"/>
          <p14:tracePt t="207274" x="9126538" y="4179888"/>
          <p14:tracePt t="207291" x="8983663" y="4179888"/>
          <p14:tracePt t="207308" x="8786813" y="4179888"/>
          <p14:tracePt t="207325" x="8688388" y="4179888"/>
          <p14:tracePt t="207340" x="8634413" y="4179888"/>
          <p14:tracePt t="207357" x="8572500" y="4179888"/>
          <p14:tracePt t="207374" x="8447088" y="4179888"/>
          <p14:tracePt t="207390" x="8340725" y="4179888"/>
          <p14:tracePt t="207407" x="8259763" y="4179888"/>
          <p14:tracePt t="207424" x="8188325" y="4179888"/>
          <p14:tracePt t="207441" x="8180388" y="4179888"/>
          <p14:tracePt t="207457" x="8153400" y="4179888"/>
          <p14:tracePt t="207474" x="8143875" y="4179888"/>
          <p14:tracePt t="207491" x="8134350" y="4179888"/>
          <p14:tracePt t="207508" x="8099425" y="4179888"/>
          <p14:tracePt t="207524" x="8089900" y="4179888"/>
          <p14:tracePt t="207541" x="8081963" y="4179888"/>
          <p14:tracePt t="207564" x="8072438" y="4179888"/>
          <p14:tracePt t="207588" x="8018463" y="4205288"/>
          <p14:tracePt t="207595" x="8010525" y="4214813"/>
          <p14:tracePt t="207607" x="8001000" y="4224338"/>
          <p14:tracePt t="207624" x="7939088" y="4268788"/>
          <p14:tracePt t="207640" x="7912100" y="4286250"/>
          <p14:tracePt t="207658" x="7848600" y="4322763"/>
          <p14:tracePt t="207691" x="7840663" y="4330700"/>
          <p14:tracePt t="207748" x="7813675" y="4340225"/>
          <p14:tracePt t="207772" x="7786688" y="4357688"/>
          <p14:tracePt t="207788" x="7786688" y="4367213"/>
          <p14:tracePt t="207796" x="7777163" y="4375150"/>
          <p14:tracePt t="207820" x="7769225" y="4384675"/>
          <p14:tracePt t="207884" x="7769225" y="4394200"/>
          <p14:tracePt t="207908" x="7769225" y="4419600"/>
          <p14:tracePt t="208044" x="7769225" y="4429125"/>
          <p14:tracePt t="208068" x="7777163" y="4438650"/>
          <p14:tracePt t="208084" x="7796213" y="4438650"/>
          <p14:tracePt t="208100" x="7804150" y="4438650"/>
          <p14:tracePt t="208108" x="7813675" y="4438650"/>
          <p14:tracePt t="208116" x="7831138" y="4438650"/>
          <p14:tracePt t="208125" x="7840663" y="4438650"/>
          <p14:tracePt t="208141" x="7867650" y="4438650"/>
          <p14:tracePt t="208157" x="7912100" y="4438650"/>
          <p14:tracePt t="208174" x="7956550" y="4438650"/>
          <p14:tracePt t="208191" x="7983538" y="4438650"/>
          <p14:tracePt t="208207" x="8018463" y="4438650"/>
          <p14:tracePt t="208224" x="8045450" y="4438650"/>
          <p14:tracePt t="208241" x="8062913" y="4438650"/>
          <p14:tracePt t="208257" x="8072438" y="4438650"/>
          <p14:tracePt t="208274" x="8081963" y="4438650"/>
          <p14:tracePt t="208291" x="8099425" y="4438650"/>
          <p14:tracePt t="208307" x="8108950" y="4438650"/>
          <p14:tracePt t="208324" x="8116888" y="4438650"/>
          <p14:tracePt t="208341" x="8134350" y="4438650"/>
          <p14:tracePt t="208564" x="8161338" y="4438650"/>
          <p14:tracePt t="208580" x="8188325" y="4438650"/>
          <p14:tracePt t="208596" x="8215313" y="4438650"/>
          <p14:tracePt t="208603" x="8224838" y="4438650"/>
          <p14:tracePt t="208620" x="8232775" y="4438650"/>
          <p14:tracePt t="208636" x="8242300" y="4438650"/>
          <p14:tracePt t="208652" x="8259763" y="4438650"/>
          <p14:tracePt t="208660" x="8269288" y="4438650"/>
          <p14:tracePt t="208674" x="8286750" y="4438650"/>
          <p14:tracePt t="208692" x="8340725" y="4438650"/>
          <p14:tracePt t="208708" x="8420100" y="4438650"/>
          <p14:tracePt t="208725" x="8545513" y="4438650"/>
          <p14:tracePt t="208741" x="8634413" y="4438650"/>
          <p14:tracePt t="208757" x="8715375" y="4438650"/>
          <p14:tracePt t="208774" x="8759825" y="4438650"/>
          <p14:tracePt t="208791" x="8823325" y="4438650"/>
          <p14:tracePt t="208807" x="8848725" y="4438650"/>
          <p14:tracePt t="208824" x="8875713" y="4438650"/>
          <p14:tracePt t="208841" x="8894763" y="4429125"/>
          <p14:tracePt t="208857" x="8902700" y="4411663"/>
          <p14:tracePt t="208891" x="8929688" y="4402138"/>
          <p14:tracePt t="208908" x="8939213" y="4394200"/>
          <p14:tracePt t="208924" x="8939213" y="4384675"/>
          <p14:tracePt t="208941" x="8939213" y="4375150"/>
          <p14:tracePt t="208964" x="8939213" y="4367213"/>
          <p14:tracePt t="208980" x="8902700" y="4367213"/>
          <p14:tracePt t="208990" x="8894763" y="4367213"/>
          <p14:tracePt t="209008" x="8885238" y="4367213"/>
          <p14:tracePt t="209024" x="8840788" y="4367213"/>
          <p14:tracePt t="209041" x="8796338" y="4367213"/>
          <p14:tracePt t="209057" x="8759825" y="4367213"/>
          <p14:tracePt t="209074" x="8697913" y="4348163"/>
          <p14:tracePt t="209091" x="8643938" y="4348163"/>
          <p14:tracePt t="209108" x="8491538" y="4322763"/>
          <p14:tracePt t="209124" x="8385175" y="4322763"/>
          <p14:tracePt t="209141" x="8304213" y="4322763"/>
          <p14:tracePt t="209157" x="8259763" y="4322763"/>
          <p14:tracePt t="209174" x="8215313" y="4322763"/>
          <p14:tracePt t="209191" x="8170863" y="4322763"/>
          <p14:tracePt t="209208" x="8153400" y="4322763"/>
          <p14:tracePt t="209224" x="8143875" y="4322763"/>
          <p14:tracePt t="209241" x="8108950" y="4322763"/>
          <p14:tracePt t="209257" x="8099425" y="4322763"/>
          <p14:tracePt t="209274" x="8072438" y="4330700"/>
          <p14:tracePt t="209291" x="8054975" y="4330700"/>
          <p14:tracePt t="209308" x="8010525" y="4348163"/>
          <p14:tracePt t="209325" x="7991475" y="4348163"/>
          <p14:tracePt t="209341" x="7956550" y="4348163"/>
          <p14:tracePt t="209357" x="7929563" y="4367213"/>
          <p14:tracePt t="209374" x="7902575" y="4384675"/>
          <p14:tracePt t="209391" x="7875588" y="4394200"/>
          <p14:tracePt t="209408" x="7858125" y="4411663"/>
          <p14:tracePt t="209424" x="7848600" y="4419600"/>
          <p14:tracePt t="209441" x="7840663" y="4429125"/>
          <p14:tracePt t="209457" x="7813675" y="4456113"/>
          <p14:tracePt t="209474" x="7804150" y="4483100"/>
          <p14:tracePt t="209491" x="7804150" y="4491038"/>
          <p14:tracePt t="209508" x="7786688" y="4554538"/>
          <p14:tracePt t="209541" x="7786688" y="4572000"/>
          <p14:tracePt t="209558" x="7796213" y="4589463"/>
          <p14:tracePt t="209574" x="7804150" y="4608513"/>
          <p14:tracePt t="209591" x="7823200" y="4616450"/>
          <p14:tracePt t="209608" x="7867650" y="4616450"/>
          <p14:tracePt t="209625" x="7929563" y="4616450"/>
          <p14:tracePt t="209640" x="7983538" y="4616450"/>
          <p14:tracePt t="209658" x="8018463" y="4616450"/>
          <p14:tracePt t="209674" x="8062913" y="4616450"/>
          <p14:tracePt t="209691" x="8143875" y="4616450"/>
          <p14:tracePt t="209708" x="8340725" y="4616450"/>
          <p14:tracePt t="209725" x="8528050" y="4616450"/>
          <p14:tracePt t="209741" x="8751888" y="4616450"/>
          <p14:tracePt t="209757" x="8894763" y="4616450"/>
          <p14:tracePt t="209774" x="9045575" y="4616450"/>
          <p14:tracePt t="209790" x="9153525" y="4616450"/>
          <p14:tracePt t="209808" x="9242425" y="4616450"/>
          <p14:tracePt t="209825" x="9348788" y="4616450"/>
          <p14:tracePt t="209841" x="9439275" y="4616450"/>
          <p14:tracePt t="209857" x="9582150" y="4616450"/>
          <p14:tracePt t="209874" x="9804400" y="4616450"/>
          <p14:tracePt t="209891" x="9991725" y="4616450"/>
          <p14:tracePt t="209893" x="10072688" y="4616450"/>
          <p14:tracePt t="209908" x="10198100" y="4616450"/>
          <p14:tracePt t="209925" x="10287000" y="4616450"/>
          <p14:tracePt t="209941" x="10340975" y="4616450"/>
          <p14:tracePt t="209958" x="10375900" y="4616450"/>
          <p14:tracePt t="209974" x="10385425" y="4616450"/>
          <p14:tracePt t="209990" x="10394950" y="4616450"/>
          <p14:tracePt t="210036" x="10402888" y="4616450"/>
          <p14:tracePt t="210132" x="10412413" y="4616450"/>
          <p14:tracePt t="210140" x="10412413" y="4598988"/>
          <p14:tracePt t="210148" x="10412413" y="4589463"/>
          <p14:tracePt t="210164" x="10412413" y="4581525"/>
          <p14:tracePt t="210174" x="10412413" y="4572000"/>
          <p14:tracePt t="210190" x="10412413" y="4537075"/>
          <p14:tracePt t="210207" x="10394950" y="4518025"/>
          <p14:tracePt t="210224" x="10348913" y="4510088"/>
          <p14:tracePt t="210241" x="10313988" y="4483100"/>
          <p14:tracePt t="210257" x="10287000" y="4473575"/>
          <p14:tracePt t="210274" x="10260013" y="4473575"/>
          <p14:tracePt t="210290" x="10198100" y="4465638"/>
          <p14:tracePt t="210308" x="9983788" y="4419600"/>
          <p14:tracePt t="210325" x="9831388" y="4384675"/>
          <p14:tracePt t="210341" x="9653588" y="4330700"/>
          <p14:tracePt t="210358" x="9518650" y="4303713"/>
          <p14:tracePt t="210374" x="9402763" y="4295775"/>
          <p14:tracePt t="210390" x="9313863" y="4295775"/>
          <p14:tracePt t="210407" x="9251950" y="4295775"/>
          <p14:tracePt t="210424" x="9126538" y="4295775"/>
          <p14:tracePt t="210441" x="8956675" y="4295775"/>
          <p14:tracePt t="210458" x="8813800" y="4295775"/>
          <p14:tracePt t="210474" x="8661400" y="4295775"/>
          <p14:tracePt t="210490" x="8589963" y="4295775"/>
          <p14:tracePt t="210508" x="8501063" y="4295775"/>
          <p14:tracePt t="210524" x="8456613" y="4295775"/>
          <p14:tracePt t="210540" x="8412163" y="4295775"/>
          <p14:tracePt t="210557" x="8367713" y="4295775"/>
          <p14:tracePt t="210574" x="8296275" y="4295775"/>
          <p14:tracePt t="210591" x="8197850" y="4295775"/>
          <p14:tracePt t="210607" x="8108950" y="4340225"/>
          <p14:tracePt t="210624" x="7991475" y="4367213"/>
          <p14:tracePt t="210640" x="7912100" y="4394200"/>
          <p14:tracePt t="210657" x="7894638" y="4402138"/>
          <p14:tracePt t="210674" x="7867650" y="4402138"/>
          <p14:tracePt t="210690" x="7858125" y="4402138"/>
          <p14:tracePt t="210780" x="7831138" y="4411663"/>
          <p14:tracePt t="210844" x="7831138" y="4438650"/>
          <p14:tracePt t="210852" x="7840663" y="4446588"/>
          <p14:tracePt t="210860" x="7848600" y="4446588"/>
          <p14:tracePt t="210874" x="7858125" y="4456113"/>
          <p14:tracePt t="210891" x="7912100" y="4473575"/>
          <p14:tracePt t="210908" x="8037513" y="4510088"/>
          <p14:tracePt t="210925" x="8099425" y="4518025"/>
          <p14:tracePt t="210941" x="8143875" y="4537075"/>
          <p14:tracePt t="210957" x="8153400" y="4537075"/>
          <p14:tracePt t="210990" x="8170863" y="4537075"/>
          <p14:tracePt t="211007" x="8215313" y="4537075"/>
          <p14:tracePt t="211024" x="8259763" y="4537075"/>
          <p14:tracePt t="211040" x="8304213" y="4537075"/>
          <p14:tracePt t="211057" x="8323263" y="4537075"/>
          <p14:tracePt t="211074" x="8340725" y="4537075"/>
          <p14:tracePt t="211628" x="8367713" y="4537075"/>
          <p14:tracePt t="211676" x="8385175" y="4537075"/>
          <p14:tracePt t="211716" x="8394700" y="4537075"/>
          <p14:tracePt t="211732" x="8402638" y="4527550"/>
          <p14:tracePt t="211780" x="8412163" y="4518025"/>
          <p14:tracePt t="211884" x="8420100" y="4510088"/>
          <p14:tracePt t="211892" x="8420100" y="4500563"/>
          <p14:tracePt t="211900" x="8420100" y="4483100"/>
          <p14:tracePt t="211916" x="8420100" y="4473575"/>
          <p14:tracePt t="211925" x="8420100" y="4456113"/>
          <p14:tracePt t="211940" x="8420100" y="4429125"/>
          <p14:tracePt t="211957" x="8420100" y="4394200"/>
          <p14:tracePt t="211990" x="8412163" y="4357688"/>
          <p14:tracePt t="212007" x="8385175" y="4348163"/>
          <p14:tracePt t="212024" x="8323263" y="4348163"/>
          <p14:tracePt t="212040" x="8242300" y="4330700"/>
          <p14:tracePt t="212057" x="8089900" y="4268788"/>
          <p14:tracePt t="212074" x="7939088" y="4241800"/>
          <p14:tracePt t="212090" x="7804150" y="4197350"/>
          <p14:tracePt t="212108" x="7537450" y="4116388"/>
          <p14:tracePt t="212124" x="7170738" y="4037013"/>
          <p14:tracePt t="212140" x="6884988" y="4000500"/>
          <p14:tracePt t="212157" x="6500813" y="3938588"/>
          <p14:tracePt t="212174" x="6161088" y="3902075"/>
          <p14:tracePt t="212190" x="5867400" y="3848100"/>
          <p14:tracePt t="212207" x="5670550" y="3830638"/>
          <p14:tracePt t="212224" x="5518150" y="3813175"/>
          <p14:tracePt t="212240" x="5446713" y="3813175"/>
          <p14:tracePt t="212257" x="5348288" y="3813175"/>
          <p14:tracePt t="212274" x="5241925" y="3848100"/>
          <p14:tracePt t="212290" x="5143500" y="3902075"/>
          <p14:tracePt t="212308" x="5027613" y="3946525"/>
          <p14:tracePt t="212324" x="4884738" y="4017963"/>
          <p14:tracePt t="212341" x="4857750" y="4044950"/>
          <p14:tracePt t="212357" x="4848225" y="4054475"/>
          <p14:tracePt t="212373" x="4840288" y="4062413"/>
          <p14:tracePt t="212407" x="4840288" y="4081463"/>
          <p14:tracePt t="212424" x="4822825" y="4098925"/>
          <p14:tracePt t="212532" x="4822825" y="4108450"/>
          <p14:tracePt t="212556" x="4822825" y="4116388"/>
          <p14:tracePt t="212564" x="4822825" y="4133850"/>
          <p14:tracePt t="212588" x="4822825" y="4143375"/>
          <p14:tracePt t="212604" x="4822825" y="4160838"/>
          <p14:tracePt t="212620" x="4822825" y="4170363"/>
          <p14:tracePt t="212636" x="4822825" y="4187825"/>
          <p14:tracePt t="212644" x="4822825" y="4197350"/>
          <p14:tracePt t="212660" x="4822825" y="4205288"/>
          <p14:tracePt t="212674" x="4822825" y="4224338"/>
          <p14:tracePt t="212692" x="4822825" y="4241800"/>
          <p14:tracePt t="212708" x="4822825" y="4259263"/>
          <p14:tracePt t="212725" x="4822825" y="4295775"/>
          <p14:tracePt t="212741" x="4822825" y="4313238"/>
          <p14:tracePt t="212757" x="4768850" y="4375150"/>
          <p14:tracePt t="212774" x="4697413" y="4429125"/>
          <p14:tracePt t="212790" x="4589463" y="4465638"/>
          <p14:tracePt t="212807" x="4518025" y="4510088"/>
          <p14:tracePt t="212824" x="4429125" y="4537075"/>
          <p14:tracePt t="212840" x="4313238" y="4581525"/>
          <p14:tracePt t="212857" x="4224338" y="4608513"/>
          <p14:tracePt t="212874" x="4089400" y="4633913"/>
          <p14:tracePt t="212890" x="3983038" y="4679950"/>
          <p14:tracePt t="212908" x="3884613" y="4741863"/>
          <p14:tracePt t="212925" x="3840163" y="4776788"/>
          <p14:tracePt t="213028" x="3840163" y="4786313"/>
          <p14:tracePt t="213076" x="3848100" y="4786313"/>
          <p14:tracePt t="213092" x="3875088" y="4786313"/>
          <p14:tracePt t="213108" x="3884613" y="4786313"/>
          <p14:tracePt t="213116" x="3894138" y="4786313"/>
          <p14:tracePt t="213125" x="3929063" y="4786313"/>
          <p14:tracePt t="213141" x="3965575" y="4776788"/>
          <p14:tracePt t="213157" x="4000500" y="4759325"/>
          <p14:tracePt t="213174" x="4037013" y="4751388"/>
          <p14:tracePt t="213190" x="4054475" y="4751388"/>
          <p14:tracePt t="213207" x="4071938" y="4751388"/>
          <p14:tracePt t="213224" x="4108450" y="4751388"/>
          <p14:tracePt t="213240" x="4116388" y="4741863"/>
          <p14:tracePt t="213258" x="4125913" y="4741863"/>
          <p14:tracePt t="213274" x="4160838" y="4741863"/>
          <p14:tracePt t="213290" x="4179888" y="4741863"/>
          <p14:tracePt t="213307" x="4224338" y="4741863"/>
          <p14:tracePt t="213324" x="4348163" y="4741863"/>
          <p14:tracePt t="213341" x="4429125" y="4741863"/>
          <p14:tracePt t="213358" x="4473575" y="4741863"/>
          <p14:tracePt t="213374" x="4537075" y="4741863"/>
          <p14:tracePt t="213390" x="4598988" y="4741863"/>
          <p14:tracePt t="213407" x="4652963" y="4741863"/>
          <p14:tracePt t="213424" x="4714875" y="4741863"/>
          <p14:tracePt t="213440" x="4776788" y="4741863"/>
          <p14:tracePt t="213457" x="4830763" y="4741863"/>
          <p14:tracePt t="213474" x="4894263" y="4741863"/>
          <p14:tracePt t="213490" x="4956175" y="4741863"/>
          <p14:tracePt t="213507" x="5018088" y="4741863"/>
          <p14:tracePt t="213524" x="5133975" y="4714875"/>
          <p14:tracePt t="213541" x="5214938" y="4714875"/>
          <p14:tracePt t="213557" x="5259388" y="4714875"/>
          <p14:tracePt t="213574" x="5276850" y="4714875"/>
          <p14:tracePt t="213591" x="5303838" y="4705350"/>
          <p14:tracePt t="213624" x="5313363" y="4705350"/>
          <p14:tracePt t="213652" x="5330825" y="4705350"/>
          <p14:tracePt t="213676" x="5348288" y="4705350"/>
          <p14:tracePt t="213700" x="5357813" y="4687888"/>
          <p14:tracePt t="213724" x="5367338" y="4687888"/>
          <p14:tracePt t="213741" x="5375275" y="4687888"/>
          <p14:tracePt t="213764" x="5411788" y="4679950"/>
          <p14:tracePt t="213916" x="5419725" y="4670425"/>
          <p14:tracePt t="213988" x="5438775" y="4660900"/>
          <p14:tracePt t="214004" x="5446713" y="4652963"/>
          <p14:tracePt t="214220" x="5446713" y="4643438"/>
          <p14:tracePt t="214228" x="5456238" y="4608513"/>
          <p14:tracePt t="218412" x="5465763" y="4598988"/>
          <p14:tracePt t="218420" x="5491163" y="4598988"/>
          <p14:tracePt t="218428" x="5500688" y="4598988"/>
          <p14:tracePt t="218700" x="5473700" y="4598988"/>
          <p14:tracePt t="218708" x="5465763" y="4598988"/>
          <p14:tracePt t="218732" x="5456238" y="4598988"/>
          <p14:tracePt t="218740" x="5438775" y="4598988"/>
          <p14:tracePt t="218748" x="5411788" y="4598988"/>
          <p14:tracePt t="218757" x="5367338" y="4625975"/>
          <p14:tracePt t="218773" x="5286375" y="4679950"/>
          <p14:tracePt t="218790" x="5170488" y="4751388"/>
          <p14:tracePt t="218807" x="5037138" y="4795838"/>
          <p14:tracePt t="218823" x="4830763" y="4848225"/>
          <p14:tracePt t="218840" x="4537075" y="4919663"/>
          <p14:tracePt t="218857" x="4224338" y="4956175"/>
          <p14:tracePt t="218874" x="4000500" y="4991100"/>
          <p14:tracePt t="218890" x="3919538" y="5018088"/>
          <p14:tracePt t="218907" x="3911600" y="5018088"/>
          <p14:tracePt t="219068" x="3884613" y="5018088"/>
          <p14:tracePt t="219076" x="3848100" y="5018088"/>
          <p14:tracePt t="219084" x="3795713" y="5018088"/>
          <p14:tracePt t="219092" x="3759200" y="5018088"/>
          <p14:tracePt t="219107" x="3732213" y="5018088"/>
          <p14:tracePt t="219124" x="3679825" y="5018088"/>
          <p14:tracePt t="219141" x="3660775" y="4991100"/>
          <p14:tracePt t="219157" x="3625850" y="4983163"/>
          <p14:tracePt t="219174" x="3598863" y="4973638"/>
          <p14:tracePt t="219236" x="3581400" y="4973638"/>
          <p14:tracePt t="219252" x="3571875" y="4973638"/>
          <p14:tracePt t="219260" x="3554413" y="4946650"/>
          <p14:tracePt t="219268" x="3527425" y="4938713"/>
          <p14:tracePt t="219612" x="3517900" y="4929188"/>
          <p14:tracePt t="219660" x="3517900" y="4919663"/>
          <p14:tracePt t="219732" x="3527425" y="4911725"/>
          <p14:tracePt t="219772" x="3536950" y="4902200"/>
          <p14:tracePt t="219820" x="3562350" y="4902200"/>
          <p14:tracePt t="219836" x="3571875" y="4902200"/>
          <p14:tracePt t="219868" x="3581400" y="4902200"/>
          <p14:tracePt t="219876" x="3598863" y="4884738"/>
          <p14:tracePt t="219884" x="3616325" y="4884738"/>
          <p14:tracePt t="219892" x="3625850" y="4884738"/>
          <p14:tracePt t="219907" x="3633788" y="4884738"/>
          <p14:tracePt t="219924" x="3679825" y="4875213"/>
          <p14:tracePt t="219941" x="3687763" y="4875213"/>
          <p14:tracePt t="219973" x="3724275" y="4875213"/>
          <p14:tracePt t="219990" x="3732213" y="4875213"/>
          <p14:tracePt t="220007" x="3741738" y="4875213"/>
          <p14:tracePt t="220023" x="3751263" y="4875213"/>
          <p14:tracePt t="220057" x="3768725" y="4875213"/>
          <p14:tracePt t="220100" x="3786188" y="4875213"/>
          <p14:tracePt t="220132" x="3795713" y="4875213"/>
          <p14:tracePt t="220156" x="3803650" y="4875213"/>
          <p14:tracePt t="220220" x="3822700" y="4875213"/>
          <p14:tracePt t="220236" x="3830638" y="4867275"/>
          <p14:tracePt t="220324" x="3848100" y="4867275"/>
          <p14:tracePt t="220572" x="3857625" y="4867275"/>
          <p14:tracePt t="220932" x="3875088" y="4867275"/>
          <p14:tracePt t="220940" x="3884613" y="4867275"/>
          <p14:tracePt t="220948" x="3894138" y="4867275"/>
          <p14:tracePt t="220957" x="3911600" y="4867275"/>
          <p14:tracePt t="220988" x="3929063" y="4867275"/>
          <p14:tracePt t="221028" x="3938588" y="4867275"/>
          <p14:tracePt t="221036" x="3946525" y="4867275"/>
          <p14:tracePt t="221044" x="3983038" y="4867275"/>
          <p14:tracePt t="221057" x="4010025" y="4867275"/>
          <p14:tracePt t="221073" x="4062413" y="4867275"/>
          <p14:tracePt t="221090" x="4125913" y="4867275"/>
          <p14:tracePt t="221107" x="4187825" y="4867275"/>
          <p14:tracePt t="221124" x="4251325" y="4867275"/>
          <p14:tracePt t="221141" x="4276725" y="4867275"/>
          <p14:tracePt t="221157" x="4286250" y="4867275"/>
          <p14:tracePt t="221174" x="4313238" y="4867275"/>
          <p14:tracePt t="221190" x="4340225" y="4867275"/>
          <p14:tracePt t="221207" x="4357688" y="4867275"/>
          <p14:tracePt t="221223" x="4402138" y="4867275"/>
          <p14:tracePt t="221240" x="4438650" y="4867275"/>
          <p14:tracePt t="221257" x="4456113" y="4867275"/>
          <p14:tracePt t="221273" x="4491038" y="4867275"/>
          <p14:tracePt t="221290" x="4510088" y="4867275"/>
          <p14:tracePt t="221308" x="4518025" y="4867275"/>
          <p14:tracePt t="221324" x="4554538" y="4867275"/>
          <p14:tracePt t="221340" x="4562475" y="4867275"/>
          <p14:tracePt t="221357" x="4572000" y="4867275"/>
          <p14:tracePt t="221436" x="4589463" y="4867275"/>
          <p14:tracePt t="221644" x="4616450" y="4867275"/>
          <p14:tracePt t="221660" x="4625975" y="4867275"/>
          <p14:tracePt t="221668" x="4652963" y="4867275"/>
          <p14:tracePt t="221676" x="4660900" y="4867275"/>
          <p14:tracePt t="221690" x="4679950" y="4867275"/>
          <p14:tracePt t="221707" x="4714875" y="4867275"/>
          <p14:tracePt t="221724" x="4768850" y="4867275"/>
          <p14:tracePt t="221741" x="4786313" y="4867275"/>
          <p14:tracePt t="221757" x="4830763" y="4867275"/>
          <p14:tracePt t="221773" x="4875213" y="4867275"/>
          <p14:tracePt t="221790" x="4894263" y="4867275"/>
          <p14:tracePt t="221807" x="4938713" y="4867275"/>
          <p14:tracePt t="221823" x="4973638" y="4867275"/>
          <p14:tracePt t="221840" x="4991100" y="4867275"/>
          <p14:tracePt t="221857" x="5027613" y="4867275"/>
          <p14:tracePt t="221873" x="5054600" y="4867275"/>
          <p14:tracePt t="221890" x="5089525" y="4867275"/>
          <p14:tracePt t="221907" x="5153025" y="4867275"/>
          <p14:tracePt t="221924" x="5268913" y="4867275"/>
          <p14:tracePt t="221941" x="5322888" y="4867275"/>
          <p14:tracePt t="221957" x="5357813" y="4867275"/>
          <p14:tracePt t="221973" x="5419725" y="4867275"/>
          <p14:tracePt t="221990" x="5465763" y="4867275"/>
          <p14:tracePt t="222007" x="5473700" y="4867275"/>
          <p14:tracePt t="222023" x="5518150" y="4894263"/>
          <p14:tracePt t="222180" x="5527675" y="4894263"/>
          <p14:tracePt t="222484" x="5554663" y="4894263"/>
          <p14:tracePt t="222492" x="5562600" y="4894263"/>
          <p14:tracePt t="222500" x="5572125" y="4894263"/>
          <p14:tracePt t="222508" x="5608638" y="4894263"/>
          <p14:tracePt t="222524" x="5680075" y="4902200"/>
          <p14:tracePt t="222541" x="5813425" y="4919663"/>
          <p14:tracePt t="222557" x="5875338" y="4929188"/>
          <p14:tracePt t="222573" x="5938838" y="4929188"/>
          <p14:tracePt t="222590" x="5965825" y="4929188"/>
          <p14:tracePt t="222607" x="5991225" y="4929188"/>
          <p14:tracePt t="222692" x="6000750" y="4929188"/>
          <p14:tracePt t="222756" x="6010275" y="4929188"/>
          <p14:tracePt t="222764" x="6018213" y="4929188"/>
          <p14:tracePt t="222780" x="6045200" y="4929188"/>
          <p14:tracePt t="222796" x="6054725" y="4929188"/>
          <p14:tracePt t="222836" x="6062663" y="4929188"/>
          <p14:tracePt t="222844" x="6072188" y="4929188"/>
          <p14:tracePt t="222860" x="6089650" y="4929188"/>
          <p14:tracePt t="222868" x="6099175" y="4929188"/>
          <p14:tracePt t="222876" x="6116638" y="4929188"/>
          <p14:tracePt t="222890" x="6126163" y="4929188"/>
          <p14:tracePt t="222907" x="6153150" y="4929188"/>
          <p14:tracePt t="222924" x="6224588" y="4929188"/>
          <p14:tracePt t="222941" x="6269038" y="4929188"/>
          <p14:tracePt t="222957" x="6313488" y="4929188"/>
          <p14:tracePt t="222973" x="6348413" y="4929188"/>
          <p14:tracePt t="222990" x="6394450" y="4929188"/>
          <p14:tracePt t="223007" x="6419850" y="4929188"/>
          <p14:tracePt t="223023" x="6429375" y="4929188"/>
          <p14:tracePt t="223040" x="6446838" y="4929188"/>
          <p14:tracePt t="223057" x="6483350" y="4929188"/>
          <p14:tracePt t="223073" x="6491288" y="4929188"/>
          <p14:tracePt t="223090" x="6500813" y="4929188"/>
          <p14:tracePt t="223124" x="6537325" y="4929188"/>
          <p14:tracePt t="223157" x="6545263" y="4929188"/>
          <p14:tracePt t="223173" x="6554788" y="4929188"/>
          <p14:tracePt t="223228" x="6581775" y="4929188"/>
          <p14:tracePt t="223244" x="6589713" y="4929188"/>
          <p14:tracePt t="223252" x="6599238" y="4929188"/>
          <p14:tracePt t="223268" x="6608763" y="4929188"/>
          <p14:tracePt t="223340" x="6626225" y="4929188"/>
          <p14:tracePt t="223404" x="6643688" y="4929188"/>
          <p14:tracePt t="223532" x="6653213" y="4929188"/>
          <p14:tracePt t="223540" x="6661150" y="4929188"/>
          <p14:tracePt t="223548" x="6680200" y="4929188"/>
          <p14:tracePt t="223557" x="6705600" y="4929188"/>
          <p14:tracePt t="223573" x="6831013" y="4929188"/>
          <p14:tracePt t="223590" x="6902450" y="4929188"/>
          <p14:tracePt t="223607" x="6956425" y="4929188"/>
          <p14:tracePt t="223623" x="7000875" y="4929188"/>
          <p14:tracePt t="223640" x="7010400" y="4929188"/>
          <p14:tracePt t="223676" x="7018338" y="4929188"/>
          <p14:tracePt t="223692" x="7027863" y="4929188"/>
          <p14:tracePt t="223708" x="7045325" y="4929188"/>
          <p14:tracePt t="223723" x="7072313" y="4929188"/>
          <p14:tracePt t="223741" x="7108825" y="4929188"/>
          <p14:tracePt t="223757" x="7116763" y="4929188"/>
          <p14:tracePt t="223773" x="7134225" y="4929188"/>
          <p14:tracePt t="223790" x="7170738" y="4929188"/>
          <p14:tracePt t="223807" x="7188200" y="4929188"/>
          <p14:tracePt t="223823" x="7232650" y="4929188"/>
          <p14:tracePt t="223840" x="7304088" y="4929188"/>
          <p14:tracePt t="223857" x="7375525" y="4902200"/>
          <p14:tracePt t="223873" x="7419975" y="4902200"/>
          <p14:tracePt t="223890" x="7456488" y="4902200"/>
          <p14:tracePt t="223906" x="7483475" y="4902200"/>
          <p14:tracePt t="223924" x="7518400" y="4902200"/>
          <p14:tracePt t="223941" x="7562850" y="4902200"/>
          <p14:tracePt t="223957" x="7608888" y="4902200"/>
          <p14:tracePt t="223973" x="7634288" y="4902200"/>
          <p14:tracePt t="224007" x="7643813" y="4902200"/>
          <p14:tracePt t="224156" x="7670800" y="4902200"/>
          <p14:tracePt t="224164" x="7680325" y="4902200"/>
          <p14:tracePt t="224173" x="7688263" y="4902200"/>
          <p14:tracePt t="224572" x="7697788" y="4902200"/>
          <p14:tracePt t="224588" x="7715250" y="4902200"/>
          <p14:tracePt t="224612" x="7732713" y="4902200"/>
          <p14:tracePt t="224620" x="7742238" y="4902200"/>
          <p14:tracePt t="224628" x="7751763" y="4902200"/>
          <p14:tracePt t="224640" x="7769225" y="4902200"/>
          <p14:tracePt t="224657" x="7804150" y="4902200"/>
          <p14:tracePt t="224673" x="7848600" y="4902200"/>
          <p14:tracePt t="224690" x="7894638" y="4902200"/>
          <p14:tracePt t="224707" x="7939088" y="4894263"/>
          <p14:tracePt t="224724" x="7956550" y="4894263"/>
          <p14:tracePt t="224741" x="7991475" y="4894263"/>
          <p14:tracePt t="224757" x="8001000" y="4894263"/>
          <p14:tracePt t="224773" x="8045450" y="4894263"/>
          <p14:tracePt t="224790" x="8108950" y="4894263"/>
          <p14:tracePt t="224806" x="8188325" y="4875213"/>
          <p14:tracePt t="224823" x="8251825" y="4875213"/>
          <p14:tracePt t="224840" x="8296275" y="4867275"/>
          <p14:tracePt t="224857" x="8323263" y="4867275"/>
          <p14:tracePt t="224873" x="8420100" y="4840288"/>
          <p14:tracePt t="224890" x="8483600" y="4840288"/>
          <p14:tracePt t="224907" x="8510588" y="4830763"/>
          <p14:tracePt t="224923" x="8537575" y="4830763"/>
          <p14:tracePt t="224941" x="8545513" y="4830763"/>
          <p14:tracePt t="225204" x="8562975" y="4830763"/>
          <p14:tracePt t="225388" x="8572500" y="4830763"/>
          <p14:tracePt t="225684" x="8572500" y="4840288"/>
          <p14:tracePt t="225692" x="8555038" y="4840288"/>
          <p14:tracePt t="225700" x="8456613" y="4857750"/>
          <p14:tracePt t="225708" x="8447088" y="4857750"/>
          <p14:tracePt t="225980" x="8447088" y="4848225"/>
          <p14:tracePt t="225996" x="8466138" y="4830763"/>
          <p14:tracePt t="226004" x="8483600" y="4830763"/>
          <p14:tracePt t="226012" x="8528050" y="4830763"/>
          <p14:tracePt t="226023" x="8582025" y="4830763"/>
          <p14:tracePt t="226040" x="8653463" y="4830763"/>
          <p14:tracePt t="226057" x="8831263" y="4795838"/>
          <p14:tracePt t="226073" x="9055100" y="4751388"/>
          <p14:tracePt t="226090" x="9215438" y="4679950"/>
          <p14:tracePt t="226107" x="9296400" y="4652963"/>
          <p14:tracePt t="226124" x="9348788" y="4633913"/>
          <p14:tracePt t="226140" x="9375775" y="4616450"/>
          <p14:tracePt t="226173" x="9412288" y="4598988"/>
          <p14:tracePt t="226212" x="9420225" y="4598988"/>
          <p14:tracePt t="226220" x="9439275" y="4598988"/>
          <p14:tracePt t="226228" x="9466263" y="4598988"/>
          <p14:tracePt t="226240" x="9483725" y="4598988"/>
          <p14:tracePt t="226256" x="9528175" y="4598988"/>
          <p14:tracePt t="226273" x="9572625" y="4598988"/>
          <p14:tracePt t="226290" x="9599613" y="4598988"/>
          <p14:tracePt t="226306" x="9626600" y="4598988"/>
          <p14:tracePt t="226412" x="9634538" y="4598988"/>
          <p14:tracePt t="226428" x="9634538" y="4616450"/>
          <p14:tracePt t="226436" x="9634538" y="4625975"/>
          <p14:tracePt t="226444" x="9626600" y="4633913"/>
          <p14:tracePt t="226468" x="9617075" y="4643438"/>
          <p14:tracePt t="226484" x="9617075" y="4652963"/>
          <p14:tracePt t="226612" x="9609138" y="4660900"/>
          <p14:tracePt t="226620" x="9599613" y="4660900"/>
          <p14:tracePt t="226652" x="9582150" y="4660900"/>
          <p14:tracePt t="226684" x="9572625" y="4660900"/>
          <p14:tracePt t="226716" x="9563100" y="4660900"/>
          <p14:tracePt t="226764" x="9545638" y="4660900"/>
          <p14:tracePt t="226772" x="9537700" y="4660900"/>
          <p14:tracePt t="226796" x="9528175" y="4670425"/>
          <p14:tracePt t="226860" x="9510713" y="4670425"/>
          <p14:tracePt t="226900" x="9491663" y="4670425"/>
          <p14:tracePt t="229892" x="9483725" y="4670425"/>
          <p14:tracePt t="229908" x="9483725" y="4660900"/>
          <p14:tracePt t="229924" x="9483725" y="4652963"/>
          <p14:tracePt t="229932" x="9474200" y="4643438"/>
          <p14:tracePt t="229948" x="9474200" y="4633913"/>
          <p14:tracePt t="229957" x="9474200" y="4625975"/>
          <p14:tracePt t="229973" x="9466263" y="4598988"/>
          <p14:tracePt t="229990" x="9447213" y="4510088"/>
          <p14:tracePt t="230006" x="9394825" y="4429125"/>
          <p14:tracePt t="230023" x="9348788" y="4348163"/>
          <p14:tracePt t="230040" x="9286875" y="4268788"/>
          <p14:tracePt t="230056" x="9197975" y="4179888"/>
          <p14:tracePt t="230073" x="9134475" y="4116388"/>
          <p14:tracePt t="230090" x="9028113" y="4010025"/>
          <p14:tracePt t="230106" x="8920163" y="3902075"/>
          <p14:tracePt t="230123" x="8831263" y="3795713"/>
          <p14:tracePt t="230140" x="8724900" y="3687763"/>
          <p14:tracePt t="230140" x="8680450" y="3660775"/>
          <p14:tracePt t="230157" x="8562975" y="3608388"/>
          <p14:tracePt t="230173" x="8439150" y="3527425"/>
          <p14:tracePt t="230190" x="8323263" y="3455988"/>
          <p14:tracePt t="230207" x="8242300" y="3438525"/>
          <p14:tracePt t="230223" x="8188325" y="3411538"/>
          <p14:tracePt t="230240" x="8170863" y="3402013"/>
          <p14:tracePt t="230256" x="8116888" y="3402013"/>
          <p14:tracePt t="230273" x="8089900" y="3402013"/>
          <p14:tracePt t="230290" x="8045450" y="3402013"/>
          <p14:tracePt t="230306" x="7966075" y="3394075"/>
          <p14:tracePt t="230323" x="7875588" y="3375025"/>
          <p14:tracePt t="230340" x="7742238" y="3348038"/>
          <p14:tracePt t="230357" x="7661275" y="3348038"/>
          <p14:tracePt t="230373" x="7616825" y="3340100"/>
          <p14:tracePt t="230390" x="7572375" y="3340100"/>
          <p14:tracePt t="230436" x="7562850" y="3340100"/>
          <p14:tracePt t="230460" x="7554913" y="3340100"/>
          <p14:tracePt t="230468" x="7527925" y="3340100"/>
          <p14:tracePt t="230484" x="7518400" y="3340100"/>
          <p14:tracePt t="230492" x="7510463" y="3340100"/>
          <p14:tracePt t="230508" x="7483475" y="3340100"/>
          <p14:tracePt t="230524" x="7466013" y="3348038"/>
          <p14:tracePt t="230540" x="7456488" y="3357563"/>
          <p14:tracePt t="230557" x="7446963" y="3367088"/>
          <p14:tracePt t="230590" x="7446963" y="3384550"/>
          <p14:tracePt t="230684" x="7446963" y="3394075"/>
          <p14:tracePt t="230748" x="7446963" y="3402013"/>
          <p14:tracePt t="230772" x="7446963" y="3411538"/>
          <p14:tracePt t="230964" x="7456488" y="3438525"/>
          <p14:tracePt t="230980" x="7473950" y="3446463"/>
          <p14:tracePt t="231084" x="7483475" y="3455988"/>
          <p14:tracePt t="233252" x="7491413" y="3455988"/>
          <p14:tracePt t="233260" x="7500938" y="3455988"/>
          <p14:tracePt t="233500" x="7510463" y="3455988"/>
          <p14:tracePt t="233556" x="7518400" y="3455988"/>
          <p14:tracePt t="233644" x="7527925" y="3455988"/>
          <p14:tracePt t="233692" x="7554913" y="3455988"/>
          <p14:tracePt t="233716" x="7581900" y="3438525"/>
          <p14:tracePt t="233756" x="7589838" y="3429000"/>
          <p14:tracePt t="234556" x="7608888" y="3429000"/>
          <p14:tracePt t="234580" x="7634288" y="3429000"/>
          <p14:tracePt t="234589" x="7643813" y="3419475"/>
          <p14:tracePt t="234604" x="7661275" y="3419475"/>
          <p14:tracePt t="234620" x="7705725" y="3419475"/>
          <p14:tracePt t="234628" x="7759700" y="3419475"/>
          <p14:tracePt t="234639" x="7848600" y="3419475"/>
          <p14:tracePt t="234656" x="8089900" y="3419475"/>
          <p14:tracePt t="234673" x="8331200" y="3429000"/>
          <p14:tracePt t="234689" x="8599488" y="3482975"/>
          <p14:tracePt t="234706" x="8804275" y="3554413"/>
          <p14:tracePt t="234723" x="8939213" y="3581400"/>
          <p14:tracePt t="234724" x="8991600" y="3598863"/>
          <p14:tracePt t="234740" x="9109075" y="3633788"/>
          <p14:tracePt t="234757" x="9242425" y="3660775"/>
          <p14:tracePt t="234773" x="9385300" y="3724275"/>
          <p14:tracePt t="234790" x="9572625" y="3813175"/>
          <p14:tracePt t="234806" x="9732963" y="3875088"/>
          <p14:tracePt t="234823" x="9813925" y="3919538"/>
          <p14:tracePt t="234840" x="9867900" y="3973513"/>
          <p14:tracePt t="234856" x="9875838" y="3990975"/>
          <p14:tracePt t="234873" x="9875838" y="4010025"/>
          <p14:tracePt t="234890" x="9902825" y="4054475"/>
          <p14:tracePt t="234906" x="9902825" y="4098925"/>
          <p14:tracePt t="234923" x="9902825" y="4160838"/>
          <p14:tracePt t="234925" x="9902825" y="4170363"/>
          <p14:tracePt t="234940" x="9902825" y="4232275"/>
          <p14:tracePt t="234957" x="9902825" y="4313238"/>
          <p14:tracePt t="234973" x="9894888" y="4375150"/>
          <p14:tracePt t="234989" x="9885363" y="4419600"/>
          <p14:tracePt t="235006" x="9875838" y="4483100"/>
          <p14:tracePt t="235023" x="9848850" y="4545013"/>
          <p14:tracePt t="235039" x="9823450" y="4598988"/>
          <p14:tracePt t="235056" x="9777413" y="4625975"/>
          <p14:tracePt t="235073" x="9742488" y="4660900"/>
          <p14:tracePt t="235089" x="9725025" y="4670425"/>
          <p14:tracePt t="235106" x="9715500" y="4670425"/>
          <p14:tracePt t="235123" x="9688513" y="4670425"/>
          <p14:tracePt t="235139" x="9661525" y="4687888"/>
          <p14:tracePt t="235157" x="9617075" y="4697413"/>
          <p14:tracePt t="235173" x="9609138" y="4705350"/>
          <p14:tracePt t="235206" x="9582150" y="4714875"/>
          <p14:tracePt t="235223" x="9545638" y="4732338"/>
          <p14:tracePt t="235239" x="9466263" y="4768850"/>
          <p14:tracePt t="235256" x="9429750" y="4776788"/>
          <p14:tracePt t="235273" x="9420225" y="4776788"/>
          <p14:tracePt t="235306" x="9402763" y="4776788"/>
          <p14:tracePt t="237508" x="9394825" y="4776788"/>
          <p14:tracePt t="237516" x="9385300" y="4776788"/>
          <p14:tracePt t="237532" x="9367838" y="4786313"/>
          <p14:tracePt t="237548" x="9348788" y="4786313"/>
          <p14:tracePt t="237756" x="9340850" y="4786313"/>
          <p14:tracePt t="237764" x="9331325" y="4786313"/>
          <p14:tracePt t="237780" x="9296400" y="4786313"/>
          <p14:tracePt t="237790" x="9269413" y="4786313"/>
          <p14:tracePt t="237806" x="9224963" y="4803775"/>
          <p14:tracePt t="237823" x="9180513" y="4803775"/>
          <p14:tracePt t="237839" x="9153525" y="4830763"/>
          <p14:tracePt t="237856" x="9144000" y="4830763"/>
          <p14:tracePt t="237873" x="9099550" y="4830763"/>
          <p14:tracePt t="237889" x="9055100" y="4840288"/>
          <p14:tracePt t="237906" x="9045575" y="4840288"/>
          <p14:tracePt t="237923" x="9037638" y="4840288"/>
          <p14:tracePt t="238012" x="9010650" y="4840288"/>
          <p14:tracePt t="238028" x="9001125" y="4840288"/>
          <p14:tracePt t="238044" x="8991600" y="4840288"/>
          <p14:tracePt t="238108" x="8983663" y="4840288"/>
          <p14:tracePt t="238132" x="8956675" y="4840288"/>
          <p14:tracePt t="238140" x="8947150" y="4840288"/>
          <p14:tracePt t="238164" x="8939213" y="4840288"/>
          <p14:tracePt t="239588" x="8947150" y="4840288"/>
          <p14:tracePt t="239612" x="8956675" y="4840288"/>
          <p14:tracePt t="239652" x="8983663" y="4840288"/>
          <p14:tracePt t="239660" x="8991600" y="4848225"/>
          <p14:tracePt t="240068" x="8983663" y="4848225"/>
          <p14:tracePt t="240084" x="8956675" y="4848225"/>
          <p14:tracePt t="240260" x="8947150" y="4848225"/>
          <p14:tracePt t="240284" x="8939213" y="4848225"/>
          <p14:tracePt t="240964" x="8894763" y="4867275"/>
          <p14:tracePt t="240972" x="8831263" y="4894263"/>
          <p14:tracePt t="240980" x="8705850" y="4911725"/>
          <p14:tracePt t="240990" x="8562975" y="4929188"/>
          <p14:tracePt t="241006" x="8180388" y="4983163"/>
          <p14:tracePt t="241023" x="7626350" y="4983163"/>
          <p14:tracePt t="241039" x="7099300" y="4983163"/>
          <p14:tracePt t="241056" x="6599238" y="4983163"/>
          <p14:tracePt t="241073" x="6215063" y="4983163"/>
          <p14:tracePt t="241089" x="5991225" y="5018088"/>
          <p14:tracePt t="241106" x="5840413" y="5072063"/>
          <p14:tracePt t="241123" x="5680075" y="5116513"/>
          <p14:tracePt t="241140" x="5419725" y="5180013"/>
          <p14:tracePt t="241156" x="5259388" y="5241925"/>
          <p14:tracePt t="241173" x="5143500" y="5259388"/>
          <p14:tracePt t="241189" x="5081588" y="5259388"/>
          <p14:tracePt t="241206" x="5072063" y="5268913"/>
          <p14:tracePt t="241223" x="5062538" y="5268913"/>
          <p14:tracePt t="241239" x="5054600" y="5268913"/>
          <p14:tracePt t="241256" x="5010150" y="5268913"/>
          <p14:tracePt t="241272" x="4946650" y="5268913"/>
          <p14:tracePt t="241289" x="4867275" y="5268913"/>
          <p14:tracePt t="241306" x="4776788" y="5268913"/>
          <p14:tracePt t="241322" x="4751388" y="5268913"/>
          <p14:tracePt t="241339" x="4714875" y="5268913"/>
          <p14:tracePt t="241356" x="4705350" y="5268913"/>
          <p14:tracePt t="241389" x="4697413" y="5268913"/>
          <p14:tracePt t="241406" x="4670425" y="5268913"/>
          <p14:tracePt t="241422" x="4652963" y="5268913"/>
          <p14:tracePt t="241439" x="4608513" y="5232400"/>
          <p14:tracePt t="241456" x="4581525" y="5214938"/>
          <p14:tracePt t="241472" x="4562475" y="5180013"/>
          <p14:tracePt t="241489" x="4545013" y="5160963"/>
          <p14:tracePt t="241506" x="4518025" y="5133975"/>
          <p14:tracePt t="241523" x="4500563" y="5133975"/>
          <p14:tracePt t="241539" x="4491038" y="5133975"/>
          <p14:tracePt t="241556" x="4473575" y="5133975"/>
          <p14:tracePt t="241948" x="4483100" y="5133975"/>
          <p14:tracePt t="241956" x="4491038" y="5133975"/>
          <p14:tracePt t="241964" x="4500563" y="5133975"/>
          <p14:tracePt t="241973" x="4510088" y="5133975"/>
          <p14:tracePt t="241989" x="4545013" y="5133975"/>
          <p14:tracePt t="242022" x="4554538" y="5133975"/>
          <p14:tracePt t="242039" x="4562475" y="5133975"/>
          <p14:tracePt t="242056" x="4581525" y="5133975"/>
          <p14:tracePt t="242072" x="4608513" y="5153025"/>
          <p14:tracePt t="242089" x="4670425" y="5153025"/>
          <p14:tracePt t="242106" x="4724400" y="5160963"/>
          <p14:tracePt t="242122" x="4786313" y="5160963"/>
          <p14:tracePt t="242140" x="4857750" y="5160963"/>
          <p14:tracePt t="242156" x="4894263" y="5160963"/>
          <p14:tracePt t="242236" x="4902200" y="5160963"/>
          <p14:tracePt t="242420" x="4938713" y="5160963"/>
          <p14:tracePt t="242428" x="4946650" y="5160963"/>
          <p14:tracePt t="242439" x="4956175" y="5160963"/>
          <p14:tracePt t="242456" x="4983163" y="5160963"/>
          <p14:tracePt t="242472" x="5062538" y="5160963"/>
          <p14:tracePt t="242489" x="5133975" y="5160963"/>
          <p14:tracePt t="242506" x="5197475" y="5160963"/>
          <p14:tracePt t="242522" x="5251450" y="5160963"/>
          <p14:tracePt t="242539" x="5268913" y="5180013"/>
          <p14:tracePt t="242573" x="5295900" y="5180013"/>
          <p14:tracePt t="242612" x="5303838" y="5180013"/>
          <p14:tracePt t="242684" x="5313363" y="5180013"/>
          <p14:tracePt t="242716" x="5322888" y="5180013"/>
          <p14:tracePt t="242740" x="5348288" y="5180013"/>
          <p14:tracePt t="242764" x="5357813" y="5180013"/>
          <p14:tracePt t="242788" x="5367338" y="5180013"/>
          <p14:tracePt t="242924" x="5375275" y="5180013"/>
          <p14:tracePt t="242932" x="5384800" y="5170488"/>
          <p14:tracePt t="242980" x="5394325" y="5170488"/>
          <p14:tracePt t="243004" x="5402263" y="5170488"/>
          <p14:tracePt t="243028" x="5419725" y="5170488"/>
          <p14:tracePt t="243044" x="5429250" y="5170488"/>
          <p14:tracePt t="243060" x="5446713" y="5170488"/>
          <p14:tracePt t="243068" x="5456238" y="5160963"/>
          <p14:tracePt t="243076" x="5465763" y="5160963"/>
          <p14:tracePt t="243089" x="5483225" y="5160963"/>
          <p14:tracePt t="243106" x="5537200" y="5160963"/>
          <p14:tracePt t="243122" x="5581650" y="5133975"/>
          <p14:tracePt t="243140" x="5643563" y="5133975"/>
          <p14:tracePt t="243157" x="5688013" y="5133975"/>
          <p14:tracePt t="243173" x="5705475" y="5133975"/>
          <p14:tracePt t="243189" x="5732463" y="5133975"/>
          <p14:tracePt t="243205" x="5741988" y="5133975"/>
          <p14:tracePt t="243268" x="5751513" y="5133975"/>
          <p14:tracePt t="243284" x="5759450" y="5133975"/>
          <p14:tracePt t="243292" x="5786438" y="5133975"/>
          <p14:tracePt t="243300" x="5795963" y="5133975"/>
          <p14:tracePt t="243316" x="5803900" y="5133975"/>
          <p14:tracePt t="243332" x="5813425" y="5133975"/>
          <p14:tracePt t="243340" x="5840413" y="5133975"/>
          <p14:tracePt t="243357" x="5857875" y="5133975"/>
          <p14:tracePt t="243373" x="5902325" y="5133975"/>
          <p14:tracePt t="243389" x="5911850" y="5133975"/>
          <p14:tracePt t="243405" x="5946775" y="5133975"/>
          <p14:tracePt t="243422" x="5965825" y="5153025"/>
          <p14:tracePt t="243456" x="6000750" y="5153025"/>
          <p14:tracePt t="243472" x="6010275" y="5153025"/>
          <p14:tracePt t="243489" x="6018213" y="5153025"/>
          <p14:tracePt t="243506" x="6027738" y="5153025"/>
          <p14:tracePt t="243522" x="6054725" y="5153025"/>
          <p14:tracePt t="243539" x="6062663" y="5153025"/>
          <p14:tracePt t="243556" x="6072188" y="5153025"/>
          <p14:tracePt t="243660" x="6081713" y="5153025"/>
          <p14:tracePt t="243700" x="6099175" y="5153025"/>
          <p14:tracePt t="243708" x="6116638" y="5153025"/>
          <p14:tracePt t="243716" x="6126163" y="5153025"/>
          <p14:tracePt t="243724" x="6161088" y="5153025"/>
          <p14:tracePt t="243740" x="6215063" y="5153025"/>
          <p14:tracePt t="243756" x="6296025" y="5153025"/>
          <p14:tracePt t="243773" x="6419850" y="5153025"/>
          <p14:tracePt t="243789" x="6527800" y="5153025"/>
          <p14:tracePt t="243806" x="6616700" y="5153025"/>
          <p14:tracePt t="243822" x="6715125" y="5153025"/>
          <p14:tracePt t="243839" x="6769100" y="5153025"/>
          <p14:tracePt t="243855" x="6823075" y="5153025"/>
          <p14:tracePt t="243872" x="6867525" y="5153025"/>
          <p14:tracePt t="243889" x="6884988" y="5153025"/>
          <p14:tracePt t="243906" x="6919913" y="5153025"/>
          <p14:tracePt t="243939" x="6929438" y="5153025"/>
          <p14:tracePt t="243957" x="6938963" y="5153025"/>
          <p14:tracePt t="243973" x="6946900" y="5153025"/>
          <p14:tracePt t="243989" x="6965950" y="5153025"/>
          <p14:tracePt t="244006" x="6983413" y="5153025"/>
          <p14:tracePt t="244022" x="6991350" y="5153025"/>
          <p14:tracePt t="244039" x="7000875" y="5153025"/>
          <p14:tracePt t="244056" x="7027863" y="5153025"/>
          <p14:tracePt t="244072" x="7054850" y="5143500"/>
          <p14:tracePt t="244089" x="7089775" y="5133975"/>
          <p14:tracePt t="244106" x="7116763" y="5126038"/>
          <p14:tracePt t="244122" x="7197725" y="5126038"/>
          <p14:tracePt t="244140" x="7277100" y="5126038"/>
          <p14:tracePt t="244156" x="7358063" y="5126038"/>
          <p14:tracePt t="244173" x="7446963" y="5108575"/>
          <p14:tracePt t="244189" x="7527925" y="5099050"/>
          <p14:tracePt t="244206" x="7589838" y="5099050"/>
          <p14:tracePt t="244222" x="7634288" y="5099050"/>
          <p14:tracePt t="244239" x="7661275" y="5089525"/>
          <p14:tracePt t="244256" x="7670800" y="5081588"/>
          <p14:tracePt t="244272" x="7680325" y="5081588"/>
          <p14:tracePt t="244289" x="7705725" y="5081588"/>
          <p14:tracePt t="244306" x="7769225" y="5062538"/>
          <p14:tracePt t="244322" x="7823200" y="5062538"/>
          <p14:tracePt t="244340" x="7867650" y="5062538"/>
          <p14:tracePt t="244356" x="7929563" y="5054600"/>
          <p14:tracePt t="244396" x="7939088" y="5054600"/>
          <p14:tracePt t="245564" x="7920038" y="5054600"/>
          <p14:tracePt t="245572" x="7894638" y="5054600"/>
          <p14:tracePt t="245580" x="7875588" y="5054600"/>
          <p14:tracePt t="245589" x="7831138" y="5054600"/>
          <p14:tracePt t="245606" x="7742238" y="5054600"/>
          <p14:tracePt t="245622" x="7491413" y="5099050"/>
          <p14:tracePt t="245639" x="7197725" y="5116513"/>
          <p14:tracePt t="245656" x="6831013" y="5187950"/>
          <p14:tracePt t="245672" x="6473825" y="5224463"/>
          <p14:tracePt t="245690" x="6045200" y="5286375"/>
          <p14:tracePt t="245706" x="5562600" y="5286375"/>
          <p14:tracePt t="245722" x="5241925" y="5357813"/>
          <p14:tracePt t="245739" x="5010150" y="5357813"/>
          <p14:tracePt t="245756" x="4848225" y="5375275"/>
          <p14:tracePt t="245773" x="4803775" y="5375275"/>
          <p14:tracePt t="245789" x="4768850" y="5375275"/>
          <p14:tracePt t="245806" x="4751388" y="5375275"/>
          <p14:tracePt t="245822" x="4679950" y="5375275"/>
          <p14:tracePt t="245839" x="4554538" y="5394325"/>
          <p14:tracePt t="245856" x="4419600" y="5402263"/>
          <p14:tracePt t="245872" x="4340225" y="5429250"/>
          <p14:tracePt t="245889" x="4303713" y="5429250"/>
          <p14:tracePt t="245906" x="4286250" y="5429250"/>
          <p14:tracePt t="245922" x="4276725" y="5429250"/>
          <p14:tracePt t="246060" x="4251325" y="5429250"/>
          <p14:tracePt t="246068" x="4232275" y="5446713"/>
          <p14:tracePt t="246076" x="4224338" y="5446713"/>
          <p14:tracePt t="246089" x="4197350" y="5446713"/>
          <p14:tracePt t="246106" x="4170363" y="5456238"/>
          <p14:tracePt t="246292" x="4179888" y="5456238"/>
          <p14:tracePt t="246308" x="4187825" y="5456238"/>
          <p14:tracePt t="246316" x="4214813" y="5456238"/>
          <p14:tracePt t="246324" x="4241800" y="5438775"/>
          <p14:tracePt t="246340" x="4251325" y="5438775"/>
          <p14:tracePt t="246357" x="4286250" y="5438775"/>
          <p14:tracePt t="246532" x="4295775" y="5438775"/>
          <p14:tracePt t="246540" x="4313238" y="5438775"/>
          <p14:tracePt t="246556" x="4330700" y="5438775"/>
          <p14:tracePt t="246588" x="4340225" y="5438775"/>
          <p14:tracePt t="246612" x="4348163" y="5438775"/>
          <p14:tracePt t="246628" x="4357688" y="5438775"/>
          <p14:tracePt t="246636" x="4384675" y="5438775"/>
          <p14:tracePt t="246652" x="4394200" y="5438775"/>
          <p14:tracePt t="246668" x="4402138" y="5438775"/>
          <p14:tracePt t="246724" x="4411663" y="5438775"/>
          <p14:tracePt t="246732" x="4438650" y="5438775"/>
          <p14:tracePt t="246756" x="4446588" y="5438775"/>
          <p14:tracePt t="246764" x="4456113" y="5438775"/>
          <p14:tracePt t="246773" x="4465638" y="5438775"/>
          <p14:tracePt t="246789" x="4518025" y="5438775"/>
          <p14:tracePt t="246806" x="4581525" y="5438775"/>
          <p14:tracePt t="246822" x="4643438" y="5438775"/>
          <p14:tracePt t="246839" x="4732338" y="5438775"/>
          <p14:tracePt t="246855" x="4768850" y="5438775"/>
          <p14:tracePt t="246872" x="4795838" y="5438775"/>
          <p14:tracePt t="247052" x="4803775" y="5438775"/>
          <p14:tracePt t="247068" x="4822825" y="5429250"/>
          <p14:tracePt t="247084" x="4848225" y="5429250"/>
          <p14:tracePt t="247092" x="4857750" y="5429250"/>
          <p14:tracePt t="247106" x="4867275" y="5419725"/>
          <p14:tracePt t="247123" x="4911725" y="5411788"/>
          <p14:tracePt t="247139" x="4973638" y="5411788"/>
          <p14:tracePt t="247140" x="5027613" y="5411788"/>
          <p14:tracePt t="247156" x="5116513" y="5411788"/>
          <p14:tracePt t="247173" x="5241925" y="5411788"/>
          <p14:tracePt t="247189" x="5330825" y="5411788"/>
          <p14:tracePt t="247206" x="5419725" y="5411788"/>
          <p14:tracePt t="247222" x="5456238" y="5411788"/>
          <p14:tracePt t="247428" x="5483225" y="5411788"/>
          <p14:tracePt t="247436" x="5491163" y="5394325"/>
          <p14:tracePt t="247444" x="5500688" y="5384800"/>
          <p14:tracePt t="247476" x="5510213" y="5384800"/>
          <p14:tracePt t="247492" x="5527675" y="5384800"/>
          <p14:tracePt t="247508" x="5545138" y="5384800"/>
          <p14:tracePt t="247532" x="5562600" y="5384800"/>
          <p14:tracePt t="247540" x="5572125" y="5375275"/>
          <p14:tracePt t="247564" x="5581650" y="5375275"/>
          <p14:tracePt t="247572" x="5589588" y="5375275"/>
          <p14:tracePt t="247580" x="5616575" y="5375275"/>
          <p14:tracePt t="247589" x="5634038" y="5375275"/>
          <p14:tracePt t="247606" x="5670550" y="5375275"/>
          <p14:tracePt t="247622" x="5715000" y="5375275"/>
          <p14:tracePt t="247639" x="5776913" y="5375275"/>
          <p14:tracePt t="247656" x="5840413" y="5375275"/>
          <p14:tracePt t="247673" x="5894388" y="5375275"/>
          <p14:tracePt t="247689" x="5929313" y="5375275"/>
          <p14:tracePt t="247705" x="5938838" y="5375275"/>
          <p14:tracePt t="247722" x="5946775" y="5375275"/>
          <p14:tracePt t="247772" x="5956300" y="5367338"/>
          <p14:tracePt t="247789" x="5983288" y="5367338"/>
          <p14:tracePt t="247805" x="5991225" y="5367338"/>
          <p14:tracePt t="247812" x="6000750" y="5367338"/>
          <p14:tracePt t="247828" x="6010275" y="5367338"/>
          <p14:tracePt t="247844" x="6037263" y="5367338"/>
          <p14:tracePt t="247876" x="6045200" y="5367338"/>
          <p14:tracePt t="247892" x="6054725" y="5367338"/>
          <p14:tracePt t="247908" x="6062663" y="5367338"/>
          <p14:tracePt t="247916" x="6089650" y="5357813"/>
          <p14:tracePt t="247948" x="6099175" y="5357813"/>
          <p14:tracePt t="247956" x="6108700" y="5357813"/>
          <p14:tracePt t="247964" x="6116638" y="5357813"/>
          <p14:tracePt t="247974" x="6134100" y="5357813"/>
          <p14:tracePt t="247989" x="6170613" y="5357813"/>
          <p14:tracePt t="248006" x="6224588" y="5330825"/>
          <p14:tracePt t="248022" x="6276975" y="5330825"/>
          <p14:tracePt t="248039" x="6323013" y="5330825"/>
          <p14:tracePt t="248056" x="6340475" y="5330825"/>
          <p14:tracePt t="248072" x="6384925" y="5330825"/>
          <p14:tracePt t="248089" x="6419850" y="5330825"/>
          <p14:tracePt t="248106" x="6438900" y="5330825"/>
          <p14:tracePt t="248139" x="6473825" y="5322888"/>
          <p14:tracePt t="248156" x="6554788" y="5322888"/>
          <p14:tracePt t="248173" x="6634163" y="5322888"/>
          <p14:tracePt t="248189" x="6688138" y="5322888"/>
          <p14:tracePt t="248206" x="6724650" y="5322888"/>
          <p14:tracePt t="248222" x="6732588" y="5322888"/>
          <p14:tracePt t="248292" x="6742113" y="5322888"/>
          <p14:tracePt t="248468" x="6777038" y="5322888"/>
          <p14:tracePt t="248476" x="6786563" y="5322888"/>
          <p14:tracePt t="248484" x="6804025" y="5322888"/>
          <p14:tracePt t="248492" x="6831013" y="5322888"/>
          <p14:tracePt t="248505" x="6858000" y="5322888"/>
          <p14:tracePt t="248522" x="6965950" y="5322888"/>
          <p14:tracePt t="248539" x="7108825" y="5322888"/>
          <p14:tracePt t="248556" x="7269163" y="5322888"/>
          <p14:tracePt t="248573" x="7358063" y="5322888"/>
          <p14:tracePt t="248589" x="7385050" y="5322888"/>
          <p14:tracePt t="248605" x="7394575" y="5322888"/>
          <p14:tracePt t="248639" x="7412038" y="5322888"/>
          <p14:tracePt t="248656" x="7439025" y="5313363"/>
          <p14:tracePt t="248672" x="7466013" y="5295900"/>
          <p14:tracePt t="248689" x="7527925" y="5295900"/>
          <p14:tracePt t="248705" x="7589838" y="5295900"/>
          <p14:tracePt t="248722" x="7653338" y="5276850"/>
          <p14:tracePt t="248739" x="7688263" y="5259388"/>
          <p14:tracePt t="248756" x="7715250" y="5259388"/>
          <p14:tracePt t="248772" x="7724775" y="5259388"/>
          <p14:tracePt t="248806" x="7742238" y="5251450"/>
          <p14:tracePt t="250060" x="7759700" y="5251450"/>
          <p14:tracePt t="254132" x="7786688" y="5251450"/>
          <p14:tracePt t="254140" x="7796213" y="5251450"/>
          <p14:tracePt t="254148" x="7813675" y="5251450"/>
          <p14:tracePt t="254172" x="7823200" y="5251450"/>
          <p14:tracePt t="254292" x="7831138" y="5251450"/>
          <p14:tracePt t="255308" x="7840663" y="5251450"/>
          <p14:tracePt t="255316" x="7840663" y="5268913"/>
          <p14:tracePt t="255324" x="7840663" y="5276850"/>
          <p14:tracePt t="255338" x="7840663" y="5286375"/>
          <p14:tracePt t="255355" x="7840663" y="5330825"/>
          <p14:tracePt t="255372" x="7840663" y="5340350"/>
          <p14:tracePt t="255389" x="7804150" y="5402263"/>
          <p14:tracePt t="255405" x="7742238" y="5446713"/>
          <p14:tracePt t="255422" x="7715250" y="5527675"/>
          <p14:tracePt t="255438" x="7643813" y="5626100"/>
          <p14:tracePt t="255455" x="7616825" y="5653088"/>
          <p14:tracePt t="255604" x="7616825" y="5661025"/>
          <p14:tracePt t="255612" x="7634288" y="5670550"/>
          <p14:tracePt t="255644" x="7634288" y="5697538"/>
          <p14:tracePt t="255708" x="7643813" y="5705475"/>
          <p14:tracePt t="255724" x="7653338" y="5705475"/>
          <p14:tracePt t="255740" x="7661275" y="5705475"/>
          <p14:tracePt t="255748" x="7670800" y="5697538"/>
          <p14:tracePt t="255756" x="7688263" y="5670550"/>
          <p14:tracePt t="255772" x="7697788" y="5661025"/>
          <p14:tracePt t="255789" x="7715250" y="5626100"/>
          <p14:tracePt t="255805" x="7724775" y="5608638"/>
          <p14:tracePt t="255838" x="7724775" y="5599113"/>
          <p14:tracePt t="255855" x="7724775" y="5562600"/>
          <p14:tracePt t="255872" x="7732713" y="5554663"/>
          <p14:tracePt t="255888" x="7732713" y="5545138"/>
          <p14:tracePt t="255905" x="7751763" y="5500688"/>
          <p14:tracePt t="255922" x="7751763" y="5483225"/>
          <p14:tracePt t="255938" x="7769225" y="5429250"/>
          <p14:tracePt t="255955" x="7769225" y="5402263"/>
          <p14:tracePt t="255972" x="7786688" y="5295900"/>
          <p14:tracePt t="255989" x="7786688" y="5187950"/>
          <p14:tracePt t="256005" x="7769225" y="5099050"/>
          <p14:tracePt t="256022" x="7742238" y="4983163"/>
          <p14:tracePt t="256039" x="7661275" y="4822825"/>
          <p14:tracePt t="256055" x="7510463" y="4562475"/>
          <p14:tracePt t="256072" x="7251700" y="4232275"/>
          <p14:tracePt t="256088" x="6919913" y="3956050"/>
          <p14:tracePt t="256106" x="6653213" y="3751263"/>
          <p14:tracePt t="256122" x="6510338" y="3652838"/>
          <p14:tracePt t="256138" x="6473825" y="3625850"/>
          <p14:tracePt t="256228" x="6491288" y="3625850"/>
          <p14:tracePt t="256236" x="6500813" y="3633788"/>
          <p14:tracePt t="256244" x="6510338" y="3652838"/>
          <p14:tracePt t="256255" x="6518275" y="3670300"/>
          <p14:tracePt t="256272" x="6554788" y="3705225"/>
          <p14:tracePt t="256288" x="6572250" y="3741738"/>
          <p14:tracePt t="256305" x="6626225" y="3786188"/>
          <p14:tracePt t="256322" x="6661150" y="3822700"/>
          <p14:tracePt t="256339" x="6715125" y="3867150"/>
          <p14:tracePt t="256356" x="7010400" y="4027488"/>
          <p14:tracePt t="256372" x="7483475" y="4205288"/>
          <p14:tracePt t="256389" x="8010525" y="4357688"/>
          <p14:tracePt t="256405" x="8394700" y="4456113"/>
          <p14:tracePt t="256422" x="8599488" y="4527550"/>
          <p14:tracePt t="256439" x="8653463" y="4537075"/>
          <p14:tracePt t="256472" x="8661400" y="4545013"/>
          <p14:tracePt t="256548" x="8661400" y="4572000"/>
          <p14:tracePt t="256564" x="8653463" y="4572000"/>
          <p14:tracePt t="256572" x="8634413" y="4572000"/>
          <p14:tracePt t="256580" x="8626475" y="4572000"/>
          <p14:tracePt t="256596" x="8609013" y="4572000"/>
          <p14:tracePt t="256606" x="8599488" y="4581525"/>
          <p14:tracePt t="256622" x="8589963" y="4581525"/>
          <p14:tracePt t="256639" x="8582025" y="4581525"/>
          <p14:tracePt t="256655" x="8555038" y="4581525"/>
          <p14:tracePt t="256672" x="8528050" y="4589463"/>
          <p14:tracePt t="256688" x="8501063" y="4589463"/>
          <p14:tracePt t="256705" x="8483600" y="4589463"/>
          <p14:tracePt t="256722" x="8439150" y="4589463"/>
          <p14:tracePt t="256739" x="8375650" y="4589463"/>
          <p14:tracePt t="256756" x="8304213" y="4608513"/>
          <p14:tracePt t="256772" x="8296275" y="4616450"/>
          <p14:tracePt t="256788" x="8259763" y="4625975"/>
          <p14:tracePt t="256821" x="8242300" y="4633913"/>
          <p14:tracePt t="256839" x="8232775" y="4643438"/>
          <p14:tracePt t="256855" x="8224838" y="4643438"/>
          <p14:tracePt t="256872" x="8215313" y="4643438"/>
          <p14:tracePt t="256888" x="8180388" y="4670425"/>
          <p14:tracePt t="256996" x="8170863" y="4670425"/>
          <p14:tracePt t="257180" x="8188325" y="4670425"/>
          <p14:tracePt t="257188" x="8205788" y="4670425"/>
          <p14:tracePt t="257196" x="8215313" y="4670425"/>
          <p14:tracePt t="257212" x="8224838" y="4670425"/>
          <p14:tracePt t="257222" x="8242300" y="4670425"/>
          <p14:tracePt t="257238" x="8269288" y="4670425"/>
          <p14:tracePt t="257255" x="8277225" y="4670425"/>
          <p14:tracePt t="257272" x="8323263" y="4670425"/>
          <p14:tracePt t="257288" x="8367713" y="4670425"/>
          <p14:tracePt t="257305" x="8385175" y="4670425"/>
          <p14:tracePt t="257322" x="8429625" y="4670425"/>
          <p14:tracePt t="257338" x="8491538" y="4670425"/>
          <p14:tracePt t="257355" x="8562975" y="4670425"/>
          <p14:tracePt t="257372" x="8697913" y="4670425"/>
          <p14:tracePt t="257389" x="8804275" y="4670425"/>
          <p14:tracePt t="257405" x="8894763" y="4670425"/>
          <p14:tracePt t="257422" x="9010650" y="4679950"/>
          <p14:tracePt t="257438" x="9082088" y="4697413"/>
          <p14:tracePt t="257455" x="9188450" y="4705350"/>
          <p14:tracePt t="257472" x="9269413" y="4705350"/>
          <p14:tracePt t="257488" x="9367838" y="4741863"/>
          <p14:tracePt t="257505" x="9429750" y="4751388"/>
          <p14:tracePt t="257522" x="9474200" y="4751388"/>
          <p14:tracePt t="257523" x="9483725" y="4751388"/>
          <p14:tracePt t="257538" x="9501188" y="4751388"/>
          <p14:tracePt t="257555" x="9518650" y="4751388"/>
          <p14:tracePt t="257572" x="9537700" y="4751388"/>
          <p14:tracePt t="257589" x="9563100" y="4751388"/>
          <p14:tracePt t="257605" x="9590088" y="4751388"/>
          <p14:tracePt t="257622" x="9634538" y="4751388"/>
          <p14:tracePt t="257638" x="9680575" y="4751388"/>
          <p14:tracePt t="257655" x="9725025" y="4751388"/>
          <p14:tracePt t="257672" x="9742488" y="4751388"/>
          <p14:tracePt t="257688" x="9769475" y="4751388"/>
          <p14:tracePt t="257706" x="9786938" y="4751388"/>
          <p14:tracePt t="257722" x="9796463" y="4751388"/>
          <p14:tracePt t="257738" x="9804400" y="4751388"/>
          <p14:tracePt t="257755" x="9823450" y="4751388"/>
          <p14:tracePt t="257772" x="9840913" y="4741863"/>
          <p14:tracePt t="257789" x="9858375" y="4741863"/>
          <p14:tracePt t="257805" x="9867900" y="4732338"/>
          <p14:tracePt t="257823" x="9875838" y="4732338"/>
          <p14:tracePt t="257839" x="9894888" y="4714875"/>
          <p14:tracePt t="257872" x="9929813" y="4697413"/>
          <p14:tracePt t="257924" x="9939338" y="4687888"/>
          <p14:tracePt t="257956" x="9956800" y="4679950"/>
          <p14:tracePt t="258004" x="10001250" y="4660900"/>
          <p14:tracePt t="258020" x="10010775" y="4652963"/>
          <p14:tracePt t="258028" x="10018713" y="4643438"/>
          <p14:tracePt t="258039" x="10028238" y="4633913"/>
          <p14:tracePt t="258055" x="10055225" y="4608513"/>
          <p14:tracePt t="258476" x="10045700" y="4608513"/>
          <p14:tracePt t="258500" x="10037763" y="4616450"/>
          <p14:tracePt t="259116" x="10028238" y="4625975"/>
          <p14:tracePt t="259124" x="10028238" y="4633913"/>
          <p14:tracePt t="259156" x="10028238" y="4643438"/>
          <p14:tracePt t="259164" x="10028238" y="4652963"/>
          <p14:tracePt t="259173" x="10028238" y="4670425"/>
          <p14:tracePt t="259189" x="10028238" y="4697413"/>
          <p14:tracePt t="259205" x="10028238" y="4724400"/>
          <p14:tracePt t="259222" x="10028238" y="4751388"/>
          <p14:tracePt t="259238" x="10028238" y="4776788"/>
          <p14:tracePt t="259255" x="10028238" y="4813300"/>
          <p14:tracePt t="259272" x="10028238" y="4857750"/>
          <p14:tracePt t="259288" x="10028238" y="4902200"/>
          <p14:tracePt t="259305" x="10001250" y="4929188"/>
          <p14:tracePt t="259322" x="10001250" y="4946650"/>
          <p14:tracePt t="259338" x="9991725" y="4983163"/>
          <p14:tracePt t="259355" x="9983788" y="5010150"/>
          <p14:tracePt t="259372" x="9920288" y="5081588"/>
          <p14:tracePt t="259389" x="9875838" y="5143500"/>
          <p14:tracePt t="259405" x="9858375" y="5187950"/>
          <p14:tracePt t="259422" x="9804400" y="5224463"/>
          <p14:tracePt t="259438" x="9769475" y="5259388"/>
          <p14:tracePt t="259456" x="9752013" y="5276850"/>
          <p14:tracePt t="259472" x="9715500" y="5295900"/>
          <p14:tracePt t="259488" x="9705975" y="5303838"/>
          <p14:tracePt t="259505" x="9698038" y="5313363"/>
          <p14:tracePt t="259538" x="9680575" y="5330825"/>
          <p14:tracePt t="259556" x="9671050" y="5375275"/>
          <p14:tracePt t="259676" x="9661525" y="5384800"/>
          <p14:tracePt t="259692" x="9634538" y="5419725"/>
          <p14:tracePt t="259700" x="9599613" y="5429250"/>
          <p14:tracePt t="259708" x="9528175" y="5465763"/>
          <p14:tracePt t="259722" x="9420225" y="5491163"/>
          <p14:tracePt t="259738" x="9117013" y="5608638"/>
          <p14:tracePt t="259755" x="8670925" y="5732463"/>
          <p14:tracePt t="259772" x="7500938" y="5929313"/>
          <p14:tracePt t="259789" x="6429375" y="5929313"/>
          <p14:tracePt t="259805" x="5411788" y="5929313"/>
          <p14:tracePt t="259822" x="4857750" y="5929313"/>
          <p14:tracePt t="259839" x="4500563" y="5929313"/>
          <p14:tracePt t="259855" x="4348163" y="5929313"/>
          <p14:tracePt t="259872" x="4295775" y="5929313"/>
          <p14:tracePt t="260068" x="4251325" y="5902325"/>
          <p14:tracePt t="260076" x="4205288" y="5875338"/>
          <p14:tracePt t="260088" x="4170363" y="5857875"/>
          <p14:tracePt t="260105" x="4044950" y="5768975"/>
          <p14:tracePt t="260122" x="3946525" y="5680075"/>
          <p14:tracePt t="260138" x="3822700" y="5572125"/>
          <p14:tracePt t="260156" x="3776663" y="5537200"/>
          <p14:tracePt t="260172" x="3751263" y="5510213"/>
          <p14:tracePt t="260196" x="3741738" y="5500688"/>
          <p14:tracePt t="260380" x="3741738" y="5473700"/>
          <p14:tracePt t="260396" x="3751263" y="5456238"/>
          <p14:tracePt t="260516" x="3759200" y="5438775"/>
          <p14:tracePt t="260540" x="3768725" y="5429250"/>
          <p14:tracePt t="260548" x="3786188" y="5419725"/>
          <p14:tracePt t="260564" x="3795713" y="5402263"/>
          <p14:tracePt t="260580" x="3803650" y="5394325"/>
          <p14:tracePt t="265533" x="3776663" y="5394325"/>
          <p14:tracePt t="265540" x="3768725" y="5394325"/>
          <p14:tracePt t="265548" x="3751263" y="5394325"/>
          <p14:tracePt t="265556" x="3724275" y="5394325"/>
          <p14:tracePt t="265572" x="3705225" y="5394325"/>
          <p14:tracePt t="265589" x="3660775" y="5375275"/>
          <p14:tracePt t="265605" x="3625850" y="5375275"/>
          <p14:tracePt t="265621" x="3608388" y="5375275"/>
          <p14:tracePt t="265638" x="3571875" y="5375275"/>
          <p14:tracePt t="265655" x="3554413" y="5375275"/>
          <p14:tracePt t="265671" x="3527425" y="5375275"/>
          <p14:tracePt t="265688" x="3517900" y="5375275"/>
          <p14:tracePt t="265705" x="3509963" y="5375275"/>
          <p14:tracePt t="265738" x="3500438" y="5375275"/>
          <p14:tracePt t="265755" x="3465513" y="5375275"/>
          <p14:tracePt t="265772" x="3446463" y="5375275"/>
          <p14:tracePt t="265772" x="3429000" y="5375275"/>
          <p14:tracePt t="265789" x="3402013" y="5375275"/>
          <p14:tracePt t="265805" x="3375025" y="5375275"/>
          <p14:tracePt t="265821" x="3340100" y="5375275"/>
          <p14:tracePt t="265838" x="3313113" y="5375275"/>
          <p14:tracePt t="265855" x="3286125" y="5375275"/>
          <p14:tracePt t="265871" x="3268663" y="5375275"/>
          <p14:tracePt t="266164" x="3295650" y="5375275"/>
          <p14:tracePt t="266172" x="3330575" y="5394325"/>
          <p14:tracePt t="266188" x="3367088" y="5394325"/>
          <p14:tracePt t="266196" x="3375025" y="5394325"/>
          <p14:tracePt t="266206" x="3394075" y="5394325"/>
          <p14:tracePt t="266221" x="3438525" y="5394325"/>
          <p14:tracePt t="266238" x="3465513" y="5394325"/>
          <p14:tracePt t="266255" x="3482975" y="5394325"/>
          <p14:tracePt t="266271" x="3517900" y="5394325"/>
          <p14:tracePt t="266288" x="3527425" y="5394325"/>
          <p14:tracePt t="266305" x="3544888" y="5394325"/>
          <p14:tracePt t="266348" x="3571875" y="5394325"/>
          <p14:tracePt t="266372" x="3581400" y="5394325"/>
          <p14:tracePt t="266412" x="3589338" y="5394325"/>
          <p14:tracePt t="266436" x="3598863" y="5394325"/>
          <p14:tracePt t="266460" x="3625850" y="5394325"/>
          <p14:tracePt t="266476" x="3633788" y="5394325"/>
          <p14:tracePt t="266500" x="3643313" y="5394325"/>
          <p14:tracePt t="266516" x="3652838" y="5394325"/>
          <p14:tracePt t="266524" x="3679825" y="5394325"/>
          <p14:tracePt t="266532" x="3687763" y="5394325"/>
          <p14:tracePt t="266540" x="3697288" y="5394325"/>
          <p14:tracePt t="266554" x="3732213" y="5394325"/>
          <p14:tracePt t="266572" x="3751263" y="5384800"/>
          <p14:tracePt t="266636" x="3759200" y="5384800"/>
          <p14:tracePt t="266660" x="3776663" y="5384800"/>
          <p14:tracePt t="266668" x="3795713" y="5375275"/>
          <p14:tracePt t="266756" x="3803650" y="5375275"/>
          <p14:tracePt t="266764" x="3813175" y="5375275"/>
          <p14:tracePt t="266772" x="3830638" y="5375275"/>
          <p14:tracePt t="266789" x="3840163" y="5375275"/>
          <p14:tracePt t="266805" x="3857625" y="5375275"/>
          <p14:tracePt t="266876" x="3867150" y="5375275"/>
          <p14:tracePt t="266956" x="3884613" y="5375275"/>
          <p14:tracePt t="266980" x="3894138" y="5375275"/>
          <p14:tracePt t="267548" x="3884613" y="5375275"/>
          <p14:tracePt t="267556" x="3848100" y="5375275"/>
          <p14:tracePt t="267564" x="3840163" y="5375275"/>
          <p14:tracePt t="267573" x="3830638" y="5375275"/>
          <p14:tracePt t="267588" x="3803650" y="5375275"/>
          <p14:tracePt t="267605" x="3795713" y="5375275"/>
          <p14:tracePt t="267772" x="3813175" y="5375275"/>
          <p14:tracePt t="267788" x="3830638" y="5375275"/>
          <p14:tracePt t="267796" x="3840163" y="5375275"/>
          <p14:tracePt t="267805" x="3867150" y="5394325"/>
          <p14:tracePt t="267836" x="3884613" y="5394325"/>
          <p14:tracePt t="267852" x="3894138" y="5394325"/>
          <p14:tracePt t="267868" x="3911600" y="5394325"/>
          <p14:tracePt t="267876" x="3919538" y="5394325"/>
          <p14:tracePt t="267900" x="3938588" y="5394325"/>
          <p14:tracePt t="267916" x="3946525" y="5394325"/>
          <p14:tracePt t="267924" x="3956050" y="5394325"/>
          <p14:tracePt t="267938" x="3965575" y="5394325"/>
          <p14:tracePt t="267955" x="4010025" y="5394325"/>
          <p14:tracePt t="267972" x="4143375" y="5394325"/>
          <p14:tracePt t="267989" x="4205288" y="5394325"/>
          <p14:tracePt t="268005" x="4276725" y="5394325"/>
          <p14:tracePt t="268022" x="4313238" y="5394325"/>
          <p14:tracePt t="268038" x="4322763" y="5394325"/>
          <p14:tracePt t="268084" x="4330700" y="5394325"/>
          <p14:tracePt t="268108" x="4357688" y="5394325"/>
          <p14:tracePt t="268124" x="4367213" y="5394325"/>
          <p14:tracePt t="268140" x="4375150" y="5394325"/>
          <p14:tracePt t="268148" x="4384675" y="5394325"/>
          <p14:tracePt t="268164" x="4411663" y="5394325"/>
          <p14:tracePt t="268172" x="4419600" y="5394325"/>
          <p14:tracePt t="268189" x="4438650" y="5394325"/>
          <p14:tracePt t="268205" x="4473575" y="5394325"/>
          <p14:tracePt t="268221" x="4518025" y="5394325"/>
          <p14:tracePt t="268238" x="4545013" y="5394325"/>
          <p14:tracePt t="268255" x="4572000" y="5394325"/>
          <p14:tracePt t="268271" x="4589463" y="5394325"/>
          <p14:tracePt t="268288" x="4616450" y="5394325"/>
          <p14:tracePt t="268304" x="4652963" y="5394325"/>
          <p14:tracePt t="268321" x="4714875" y="5394325"/>
          <p14:tracePt t="268338" x="4803775" y="5394325"/>
          <p14:tracePt t="268355" x="4875213" y="5394325"/>
          <p14:tracePt t="268372" x="4938713" y="5394325"/>
          <p14:tracePt t="268388" x="4946650" y="5394325"/>
          <p14:tracePt t="268612" x="4956175" y="5394325"/>
          <p14:tracePt t="268621" x="4973638" y="5394325"/>
          <p14:tracePt t="268636" x="4983163" y="5394325"/>
          <p14:tracePt t="268644" x="5000625" y="5394325"/>
          <p14:tracePt t="268655" x="5010150" y="5394325"/>
          <p14:tracePt t="268671" x="5054600" y="5394325"/>
          <p14:tracePt t="268688" x="5116513" y="5394325"/>
          <p14:tracePt t="268705" x="5170488" y="5384800"/>
          <p14:tracePt t="268721" x="5232400" y="5384800"/>
          <p14:tracePt t="268738" x="5295900" y="5375275"/>
          <p14:tracePt t="268754" x="5322888" y="5375275"/>
          <p14:tracePt t="268772" x="5348288" y="5375275"/>
          <p14:tracePt t="268788" x="5375275" y="5375275"/>
          <p14:tracePt t="268805" x="5384800" y="5375275"/>
          <p14:tracePt t="268821" x="5394325" y="5375275"/>
          <p14:tracePt t="268838" x="5429250" y="5375275"/>
          <p14:tracePt t="268855" x="5446713" y="5375275"/>
          <p14:tracePt t="268871" x="5456238" y="5375275"/>
          <p14:tracePt t="268905" x="5491163" y="5357813"/>
          <p14:tracePt t="268921" x="5500688" y="5348288"/>
          <p14:tracePt t="268938" x="5537200" y="5348288"/>
          <p14:tracePt t="268955" x="5554663" y="5348288"/>
          <p14:tracePt t="268972" x="5599113" y="5348288"/>
          <p14:tracePt t="268989" x="5653088" y="5348288"/>
          <p14:tracePt t="269005" x="5680075" y="5348288"/>
          <p14:tracePt t="269021" x="5705475" y="5340350"/>
          <p14:tracePt t="269038" x="5724525" y="5340350"/>
          <p14:tracePt t="269055" x="5751513" y="5340350"/>
          <p14:tracePt t="269071" x="5759450" y="5340350"/>
          <p14:tracePt t="269088" x="5776913" y="5340350"/>
          <p14:tracePt t="269105" x="5840413" y="5340350"/>
          <p14:tracePt t="269121" x="5884863" y="5340350"/>
          <p14:tracePt t="269138" x="5946775" y="5340350"/>
          <p14:tracePt t="269155" x="5973763" y="5340350"/>
          <p14:tracePt t="269172" x="6010275" y="5340350"/>
          <p14:tracePt t="269189" x="6027738" y="5340350"/>
          <p14:tracePt t="269206" x="6037263" y="5340350"/>
          <p14:tracePt t="269221" x="6054725" y="5340350"/>
          <p14:tracePt t="269238" x="6062663" y="5340350"/>
          <p14:tracePt t="269255" x="6089650" y="5340350"/>
          <p14:tracePt t="269271" x="6099175" y="5340350"/>
          <p14:tracePt t="269288" x="6108700" y="5340350"/>
          <p14:tracePt t="269305" x="6134100" y="5340350"/>
          <p14:tracePt t="269340" x="6143625" y="5340350"/>
          <p14:tracePt t="269372" x="6153150" y="5340350"/>
          <p14:tracePt t="269388" x="6161088" y="5340350"/>
          <p14:tracePt t="269396" x="6188075" y="5340350"/>
          <p14:tracePt t="269436" x="6197600" y="5340350"/>
          <p14:tracePt t="269556" x="6205538" y="5340350"/>
          <p14:tracePt t="269580" x="6215063" y="5340350"/>
          <p14:tracePt t="269588" x="6251575" y="5340350"/>
          <p14:tracePt t="269596" x="6259513" y="5340350"/>
          <p14:tracePt t="269605" x="6296025" y="5340350"/>
          <p14:tracePt t="269621" x="6330950" y="5340350"/>
          <p14:tracePt t="269638" x="6384925" y="5340350"/>
          <p14:tracePt t="269655" x="6446838" y="5340350"/>
          <p14:tracePt t="269671" x="6491288" y="5340350"/>
          <p14:tracePt t="269688" x="6554788" y="5340350"/>
          <p14:tracePt t="269705" x="6626225" y="5340350"/>
          <p14:tracePt t="269721" x="6724650" y="5340350"/>
          <p14:tracePt t="269738" x="6813550" y="5340350"/>
          <p14:tracePt t="269755" x="6884988" y="5340350"/>
          <p14:tracePt t="269772" x="6991350" y="5340350"/>
          <p14:tracePt t="269772" x="7045325" y="5340350"/>
          <p14:tracePt t="269789" x="7126288" y="5330825"/>
          <p14:tracePt t="269805" x="7205663" y="5330825"/>
          <p14:tracePt t="269821" x="7277100" y="5313363"/>
          <p14:tracePt t="269838" x="7340600" y="5313363"/>
          <p14:tracePt t="269855" x="7402513" y="5286375"/>
          <p14:tracePt t="269871" x="7429500" y="5286375"/>
          <p14:tracePt t="269948" x="7439025" y="5286375"/>
          <p14:tracePt t="269964" x="7446963" y="5286375"/>
          <p14:tracePt t="269996" x="7456488" y="5276850"/>
          <p14:tracePt t="270020" x="7483475" y="5276850"/>
          <p14:tracePt t="270044" x="7491413" y="5276850"/>
          <p14:tracePt t="270052" x="7500938" y="5276850"/>
          <p14:tracePt t="270084" x="7510463" y="5268913"/>
          <p14:tracePt t="271388" x="7510463" y="5276850"/>
          <p14:tracePt t="271396" x="7483475" y="5295900"/>
          <p14:tracePt t="271405" x="7446963" y="5303838"/>
          <p14:tracePt t="271421" x="7323138" y="5357813"/>
          <p14:tracePt t="271438" x="7197725" y="5384800"/>
          <p14:tracePt t="271454" x="6965950" y="5438775"/>
          <p14:tracePt t="271471" x="6680200" y="5473700"/>
          <p14:tracePt t="271488" x="6367463" y="5491163"/>
          <p14:tracePt t="271504" x="5938838" y="5491163"/>
          <p14:tracePt t="271521" x="5438775" y="5491163"/>
          <p14:tracePt t="271538" x="5010150" y="5491163"/>
          <p14:tracePt t="271555" x="4724400" y="5491163"/>
          <p14:tracePt t="271572" x="4295775" y="5491163"/>
          <p14:tracePt t="271589" x="4098925" y="5510213"/>
          <p14:tracePt t="271605" x="3983038" y="5537200"/>
          <p14:tracePt t="271621" x="3875088" y="5545138"/>
          <p14:tracePt t="271638" x="3822700" y="5545138"/>
          <p14:tracePt t="271655" x="3795713" y="5562600"/>
          <p14:tracePt t="271700" x="3786188" y="5562600"/>
          <p14:tracePt t="271708" x="3768725" y="5562600"/>
          <p14:tracePt t="271721" x="3741738" y="5562600"/>
          <p14:tracePt t="271738" x="3679825" y="5589588"/>
          <p14:tracePt t="271754" x="3571875" y="5599113"/>
          <p14:tracePt t="271772" x="3384550" y="5634038"/>
          <p14:tracePt t="271789" x="3303588" y="5661025"/>
          <p14:tracePt t="271821" x="3295650" y="5661025"/>
          <p14:tracePt t="271892" x="3259138" y="5661025"/>
          <p14:tracePt t="271900" x="3224213" y="5653088"/>
          <p14:tracePt t="271908" x="3197225" y="5643563"/>
          <p14:tracePt t="271921" x="3160713" y="5626100"/>
          <p14:tracePt t="271938" x="3089275" y="5572125"/>
          <p14:tracePt t="271954" x="3071813" y="5554663"/>
          <p14:tracePt t="271972" x="3062288" y="5537200"/>
          <p14:tracePt t="271988" x="3062288" y="5527675"/>
          <p14:tracePt t="272005" x="3062288" y="5500688"/>
          <p14:tracePt t="272038" x="3062288" y="5491163"/>
          <p14:tracePt t="272060" x="3062288" y="5473700"/>
          <p14:tracePt t="272108" x="3062288" y="5446713"/>
          <p14:tracePt t="272132" x="3071813" y="5438775"/>
          <p14:tracePt t="272148" x="3089275" y="5429250"/>
          <p14:tracePt t="272252" x="3089275" y="5419725"/>
          <p14:tracePt t="272284" x="3098800" y="5384800"/>
          <p14:tracePt t="272316" x="3108325" y="5384800"/>
          <p14:tracePt t="272332" x="3125788" y="5384800"/>
          <p14:tracePt t="272340" x="3143250" y="5375275"/>
          <p14:tracePt t="272364" x="3152775" y="5375275"/>
          <p14:tracePt t="272380" x="3160713" y="5375275"/>
          <p14:tracePt t="272388" x="3179763" y="5375275"/>
          <p14:tracePt t="272396" x="3205163" y="5375275"/>
          <p14:tracePt t="272405" x="3214688" y="5375275"/>
          <p14:tracePt t="272421" x="3303588" y="5357813"/>
          <p14:tracePt t="272438" x="3357563" y="5357813"/>
          <p14:tracePt t="272454" x="3384550" y="5357813"/>
          <p14:tracePt t="272471" x="3419475" y="5357813"/>
          <p14:tracePt t="272488" x="3429000" y="5357813"/>
          <p14:tracePt t="272504" x="3438525" y="5357813"/>
          <p14:tracePt t="272521" x="3482975" y="5357813"/>
          <p14:tracePt t="272538" x="3500438" y="5357813"/>
          <p14:tracePt t="272554" x="3517900" y="5357813"/>
          <p14:tracePt t="272571" x="3536950" y="5357813"/>
          <p14:tracePt t="272588" x="3544888" y="5357813"/>
          <p14:tracePt t="272605" x="3581400" y="5348288"/>
          <p14:tracePt t="272621" x="3589338" y="5348288"/>
          <p14:tracePt t="272638" x="3608388" y="5348288"/>
          <p14:tracePt t="272654" x="3652838" y="5348288"/>
          <p14:tracePt t="272671" x="3697288" y="5348288"/>
          <p14:tracePt t="272688" x="3741738" y="5348288"/>
          <p14:tracePt t="272704" x="3759200" y="5348288"/>
          <p14:tracePt t="272721" x="3776663" y="5348288"/>
          <p14:tracePt t="272738" x="3795713" y="5348288"/>
          <p14:tracePt t="272771" x="3803650" y="5340350"/>
          <p14:tracePt t="272788" x="3813175" y="5330825"/>
          <p14:tracePt t="272805" x="3857625" y="5330825"/>
          <p14:tracePt t="272821" x="3867150" y="5330825"/>
          <p14:tracePt t="272838" x="3902075" y="5330825"/>
          <p14:tracePt t="272854" x="3911600" y="5313363"/>
          <p14:tracePt t="272888" x="3919538" y="5313363"/>
          <p14:tracePt t="272924" x="3929063" y="5313363"/>
          <p14:tracePt t="272932" x="3956050" y="5313363"/>
          <p14:tracePt t="272956" x="3965575" y="5313363"/>
          <p14:tracePt t="273324" x="4010025" y="5313363"/>
          <p14:tracePt t="273332" x="4037013" y="5313363"/>
          <p14:tracePt t="273340" x="4044950" y="5313363"/>
          <p14:tracePt t="273356" x="4062413" y="5313363"/>
          <p14:tracePt t="273700" x="4044950" y="5313363"/>
          <p14:tracePt t="273708" x="4017963" y="5313363"/>
          <p14:tracePt t="273716" x="3965575" y="5313363"/>
          <p14:tracePt t="273724" x="3911600" y="5313363"/>
          <p14:tracePt t="273738" x="3875088" y="5313363"/>
          <p14:tracePt t="273754" x="3732213" y="5313363"/>
          <p14:tracePt t="273772" x="3536950" y="5313363"/>
          <p14:tracePt t="273788" x="3357563" y="5313363"/>
          <p14:tracePt t="273804" x="3303588" y="5313363"/>
          <p14:tracePt t="273821" x="3295650" y="5313363"/>
          <p14:tracePt t="273876" x="3276600" y="5313363"/>
          <p14:tracePt t="273908" x="3268663" y="5313363"/>
          <p14:tracePt t="274132" x="3276600" y="5313363"/>
          <p14:tracePt t="274140" x="3313113" y="5313363"/>
          <p14:tracePt t="274148" x="3340100" y="5313363"/>
          <p14:tracePt t="274156" x="3394075" y="5313363"/>
          <p14:tracePt t="274172" x="3411538" y="5313363"/>
          <p14:tracePt t="274188" x="3517900" y="5313363"/>
          <p14:tracePt t="274205" x="3589338" y="5313363"/>
          <p14:tracePt t="274221" x="3697288" y="5313363"/>
          <p14:tracePt t="274238" x="3741738" y="5313363"/>
          <p14:tracePt t="274255" x="3768725" y="5313363"/>
          <p14:tracePt t="274271" x="3776663" y="5313363"/>
          <p14:tracePt t="274684" x="3795713" y="5313363"/>
          <p14:tracePt t="274788" x="3803650" y="5313363"/>
          <p14:tracePt t="274876" x="3795713" y="5313363"/>
          <p14:tracePt t="274892" x="3768725" y="5313363"/>
          <p14:tracePt t="274900" x="3759200" y="5313363"/>
          <p14:tracePt t="275028" x="3741738" y="5313363"/>
          <p14:tracePt t="275044" x="3714750" y="5313363"/>
          <p14:tracePt t="275052" x="3705225" y="5313363"/>
          <p14:tracePt t="275124" x="3697288" y="5313363"/>
          <p14:tracePt t="275132" x="3687763" y="5313363"/>
          <p14:tracePt t="275156" x="3670300" y="5313363"/>
          <p14:tracePt t="275164" x="3652838" y="5313363"/>
          <p14:tracePt t="275180" x="3643313" y="5313363"/>
          <p14:tracePt t="275189" x="3608388" y="5313363"/>
          <p14:tracePt t="275204" x="3598863" y="5313363"/>
          <p14:tracePt t="275221" x="3589338" y="5313363"/>
          <p14:tracePt t="275238" x="3581400" y="5313363"/>
          <p14:tracePt t="275254" x="3544888" y="5313363"/>
          <p14:tracePt t="275271" x="3527425" y="5313363"/>
          <p14:tracePt t="275288" x="3473450" y="5322888"/>
          <p14:tracePt t="275304" x="3411538" y="5348288"/>
          <p14:tracePt t="275321" x="3330575" y="5367338"/>
          <p14:tracePt t="275338" x="3276600" y="5394325"/>
          <p14:tracePt t="275354" x="3214688" y="5419725"/>
          <p14:tracePt t="275371" x="3170238" y="5446713"/>
          <p14:tracePt t="275412" x="3160713" y="5446713"/>
          <p14:tracePt t="275437" x="3152775" y="5456238"/>
          <p14:tracePt t="275444" x="3143250" y="5456238"/>
          <p14:tracePt t="275454" x="3108325" y="5483225"/>
          <p14:tracePt t="275471" x="3062288" y="5527675"/>
          <p14:tracePt t="275488" x="3036888" y="5562600"/>
          <p14:tracePt t="275504" x="3000375" y="5572125"/>
          <p14:tracePt t="275521" x="2990850" y="5581650"/>
          <p14:tracePt t="275554" x="2973388" y="5581650"/>
          <p14:tracePt t="275571" x="2965450" y="5581650"/>
          <p14:tracePt t="275588" x="2919413" y="5589588"/>
          <p14:tracePt t="275605" x="2857500" y="5634038"/>
          <p14:tracePt t="275621" x="2759075" y="5688013"/>
          <p14:tracePt t="275638" x="2751138" y="5697538"/>
          <p14:tracePt t="275654" x="2714625" y="5705475"/>
          <p14:tracePt t="276444" x="2724150" y="5705475"/>
          <p14:tracePt t="276460" x="2732088" y="5724525"/>
          <p14:tracePt t="276468" x="2741613" y="5724525"/>
          <p14:tracePt t="276484" x="2751138" y="5724525"/>
          <p14:tracePt t="276500" x="2768600" y="5724525"/>
          <p14:tracePt t="276516" x="2776538" y="5724525"/>
          <p14:tracePt t="276540" x="2795588" y="5741988"/>
          <p14:tracePt t="276564" x="2803525" y="5741988"/>
          <p14:tracePt t="276580" x="2813050" y="5741988"/>
          <p14:tracePt t="276596" x="2830513" y="5741988"/>
          <p14:tracePt t="276604" x="2847975" y="5741988"/>
          <p14:tracePt t="276621" x="2857500" y="5751513"/>
          <p14:tracePt t="276637" x="2867025" y="5751513"/>
          <p14:tracePt t="276644" x="2874963" y="5751513"/>
          <p14:tracePt t="276660" x="2901950" y="5751513"/>
          <p14:tracePt t="276676" x="2911475" y="5751513"/>
          <p14:tracePt t="276692" x="2919413" y="5751513"/>
          <p14:tracePt t="276716" x="2928938" y="5751513"/>
          <p14:tracePt t="276740" x="2955925" y="5751513"/>
          <p14:tracePt t="276756" x="2965450" y="5751513"/>
          <p14:tracePt t="276772" x="2973388" y="5751513"/>
          <p14:tracePt t="276788" x="2982913" y="5751513"/>
          <p14:tracePt t="276796" x="3009900" y="5751513"/>
          <p14:tracePt t="276828" x="3017838" y="5751513"/>
          <p14:tracePt t="276868" x="3027363" y="5751513"/>
          <p14:tracePt t="276876" x="3036888" y="5751513"/>
          <p14:tracePt t="277124" x="3054350" y="5751513"/>
          <p14:tracePt t="277132" x="3081338" y="5751513"/>
          <p14:tracePt t="277140" x="3116263" y="5751513"/>
          <p14:tracePt t="277154" x="3143250" y="5751513"/>
          <p14:tracePt t="277172" x="3214688" y="5751513"/>
          <p14:tracePt t="277188" x="3419475" y="5751513"/>
          <p14:tracePt t="277205" x="3589338" y="5751513"/>
          <p14:tracePt t="277221" x="3803650" y="5751513"/>
          <p14:tracePt t="277238" x="3946525" y="5751513"/>
          <p14:tracePt t="277255" x="4027488" y="5751513"/>
          <p14:tracePt t="277271" x="4037013" y="5751513"/>
          <p14:tracePt t="277324" x="4044950" y="5751513"/>
          <p14:tracePt t="277620" x="4071938" y="5741988"/>
          <p14:tracePt t="277644" x="4081463" y="5741988"/>
          <p14:tracePt t="277676" x="4089400" y="5741988"/>
          <p14:tracePt t="277684" x="4098925" y="5732463"/>
          <p14:tracePt t="277788" x="4108450" y="5732463"/>
          <p14:tracePt t="277796" x="4116388" y="5732463"/>
          <p14:tracePt t="277812" x="4133850" y="5724525"/>
          <p14:tracePt t="277876" x="4143375" y="5724525"/>
          <p14:tracePt t="277892" x="4152900" y="5705475"/>
          <p14:tracePt t="277900" x="4160838" y="5697538"/>
          <p14:tracePt t="277932" x="4170363" y="5697538"/>
          <p14:tracePt t="277972" x="4179888" y="5697538"/>
          <p14:tracePt t="277980" x="4187825" y="5688013"/>
          <p14:tracePt t="278284" x="4214813" y="5688013"/>
          <p14:tracePt t="278300" x="4224338" y="5688013"/>
          <p14:tracePt t="278308" x="4232275" y="5688013"/>
          <p14:tracePt t="278321" x="4241800" y="5688013"/>
          <p14:tracePt t="278338" x="4286250" y="5688013"/>
          <p14:tracePt t="278354" x="4322763" y="5688013"/>
          <p14:tracePt t="278371" x="4348163" y="5688013"/>
          <p14:tracePt t="278388" x="4446588" y="5688013"/>
          <p14:tracePt t="278405" x="4491038" y="5688013"/>
          <p14:tracePt t="278421" x="4510088" y="5688013"/>
          <p14:tracePt t="278438" x="4545013" y="5688013"/>
          <p14:tracePt t="278564" x="4554538" y="5688013"/>
          <p14:tracePt t="278676" x="4562475" y="5688013"/>
          <p14:tracePt t="278684" x="4572000" y="5688013"/>
          <p14:tracePt t="278700" x="4608513" y="5688013"/>
          <p14:tracePt t="278708" x="4616450" y="5688013"/>
          <p14:tracePt t="278721" x="4625975" y="5688013"/>
          <p14:tracePt t="278738" x="4687888" y="5688013"/>
          <p14:tracePt t="278754" x="4751388" y="5688013"/>
          <p14:tracePt t="278771" x="4840288" y="5688013"/>
          <p14:tracePt t="278788" x="4956175" y="5688013"/>
          <p14:tracePt t="278805" x="5000625" y="5688013"/>
          <p14:tracePt t="278821" x="5037138" y="5688013"/>
          <p14:tracePt t="278837" x="5045075" y="5688013"/>
          <p14:tracePt t="278988" x="5054600" y="5688013"/>
          <p14:tracePt t="278996" x="5072063" y="5688013"/>
          <p14:tracePt t="279005" x="5089525" y="5688013"/>
          <p14:tracePt t="279021" x="5108575" y="5688013"/>
          <p14:tracePt t="279037" x="5143500" y="5688013"/>
          <p14:tracePt t="279054" x="5160963" y="5688013"/>
          <p14:tracePt t="279116" x="5187950" y="5688013"/>
          <p14:tracePt t="279132" x="5197475" y="5688013"/>
          <p14:tracePt t="279140" x="5205413" y="5688013"/>
          <p14:tracePt t="279156" x="5214938" y="5688013"/>
          <p14:tracePt t="279172" x="5232400" y="5688013"/>
          <p14:tracePt t="279188" x="5241925" y="5688013"/>
          <p14:tracePt t="279196" x="5259388" y="5688013"/>
          <p14:tracePt t="279212" x="5268913" y="5688013"/>
          <p14:tracePt t="279221" x="5286375" y="5688013"/>
          <p14:tracePt t="279238" x="5295900" y="5688013"/>
          <p14:tracePt t="279276" x="5303838" y="5688013"/>
          <p14:tracePt t="279316" x="5322888" y="5688013"/>
          <p14:tracePt t="279340" x="5340350" y="5688013"/>
          <p14:tracePt t="279380" x="5348288" y="5688013"/>
          <p14:tracePt t="279436" x="5357813" y="5688013"/>
          <p14:tracePt t="279452" x="5367338" y="5688013"/>
          <p14:tracePt t="279460" x="5394325" y="5688013"/>
          <p14:tracePt t="279484" x="5402263" y="5688013"/>
          <p14:tracePt t="279572" x="5411788" y="5688013"/>
          <p14:tracePt t="279588" x="5419725" y="5688013"/>
          <p14:tracePt t="279724" x="5446713" y="5688013"/>
          <p14:tracePt t="280308" x="5465763" y="5688013"/>
          <p14:tracePt t="280316" x="5500688" y="5688013"/>
          <p14:tracePt t="280324" x="5518150" y="5688013"/>
          <p14:tracePt t="280338" x="5527675" y="5688013"/>
          <p14:tracePt t="280354" x="5572125" y="5688013"/>
          <p14:tracePt t="280371" x="5616575" y="5688013"/>
          <p14:tracePt t="280388" x="5688013" y="5688013"/>
          <p14:tracePt t="280405" x="5759450" y="5688013"/>
          <p14:tracePt t="280421" x="5848350" y="5688013"/>
          <p14:tracePt t="280437" x="5929313" y="5688013"/>
          <p14:tracePt t="280454" x="6000750" y="5688013"/>
          <p14:tracePt t="280471" x="6027738" y="5688013"/>
          <p14:tracePt t="280487" x="6045200" y="5688013"/>
          <p14:tracePt t="280504" x="6054725" y="5688013"/>
          <p14:tracePt t="280537" x="6062663" y="5688013"/>
          <p14:tracePt t="280554" x="6081713" y="5688013"/>
          <p14:tracePt t="280571" x="6099175" y="5688013"/>
          <p14:tracePt t="280588" x="6116638" y="5688013"/>
          <p14:tracePt t="280621" x="6153150" y="5688013"/>
          <p14:tracePt t="280638" x="6170613" y="5688013"/>
          <p14:tracePt t="280654" x="6180138" y="5688013"/>
          <p14:tracePt t="280671" x="6215063" y="5688013"/>
          <p14:tracePt t="280704" x="6224588" y="5688013"/>
          <p14:tracePt t="280748" x="6232525" y="5688013"/>
          <p14:tracePt t="280764" x="6259513" y="5688013"/>
          <p14:tracePt t="280780" x="6269038" y="5688013"/>
          <p14:tracePt t="280796" x="6276975" y="5688013"/>
          <p14:tracePt t="280812" x="6286500" y="5688013"/>
          <p14:tracePt t="280821" x="6323013" y="5688013"/>
          <p14:tracePt t="280828" x="6330950" y="5688013"/>
          <p14:tracePt t="280838" x="6367463" y="5688013"/>
          <p14:tracePt t="280854" x="6446838" y="5688013"/>
          <p14:tracePt t="280871" x="6518275" y="5688013"/>
          <p14:tracePt t="280887" x="6608763" y="5688013"/>
          <p14:tracePt t="280904" x="6724650" y="5688013"/>
          <p14:tracePt t="280921" x="6796088" y="5688013"/>
          <p14:tracePt t="280938" x="6884988" y="5688013"/>
          <p14:tracePt t="280954" x="6983413" y="5688013"/>
          <p14:tracePt t="280971" x="7037388" y="5688013"/>
          <p14:tracePt t="280988" x="7143750" y="5688013"/>
          <p14:tracePt t="281004" x="7170738" y="5688013"/>
          <p14:tracePt t="281021" x="7259638" y="5688013"/>
          <p14:tracePt t="281038" x="7296150" y="5688013"/>
          <p14:tracePt t="281054" x="7340600" y="5688013"/>
          <p14:tracePt t="281071" x="7367588" y="5688013"/>
          <p14:tracePt t="281087" x="7394575" y="5688013"/>
          <p14:tracePt t="281104" x="7402513" y="5688013"/>
          <p14:tracePt t="281121" x="7419975" y="5688013"/>
          <p14:tracePt t="281137" x="7446963" y="5688013"/>
          <p14:tracePt t="281154" x="7473950" y="5688013"/>
          <p14:tracePt t="281170" x="7500938" y="5688013"/>
          <p14:tracePt t="281188" x="7589838" y="5688013"/>
          <p14:tracePt t="281204" x="7653338" y="5688013"/>
          <p14:tracePt t="281221" x="7688263" y="5688013"/>
          <p14:tracePt t="281254" x="7705725" y="5688013"/>
          <p14:tracePt t="281764" x="7705725" y="5680075"/>
          <p14:tracePt t="281780" x="7653338" y="5653088"/>
          <p14:tracePt t="281788" x="7554913" y="5599113"/>
          <p14:tracePt t="281796" x="7419975" y="5527675"/>
          <p14:tracePt t="281805" x="7197725" y="5429250"/>
          <p14:tracePt t="281821" x="6653213" y="5187950"/>
          <p14:tracePt t="281838" x="5813425" y="4741863"/>
          <p14:tracePt t="281854" x="4929188" y="4313238"/>
          <p14:tracePt t="281870" x="4125913" y="3867150"/>
          <p14:tracePt t="281887" x="3562350" y="3536950"/>
          <p14:tracePt t="281904" x="3232150" y="3286125"/>
          <p14:tracePt t="281921" x="3009900" y="3116263"/>
          <p14:tracePt t="281937" x="2840038" y="2946400"/>
          <p14:tracePt t="281954" x="2679700" y="2768600"/>
          <p14:tracePt t="281971" x="2562225" y="2581275"/>
          <p14:tracePt t="281988" x="2465388" y="2455863"/>
          <p14:tracePt t="282004" x="2347913" y="2276475"/>
          <p14:tracePt t="282021" x="2251075" y="2108200"/>
          <p14:tracePt t="282038" x="2116138" y="1955800"/>
          <p14:tracePt t="282054" x="1955800" y="1741488"/>
          <p14:tracePt t="282071" x="1795463" y="1571625"/>
          <p14:tracePt t="282087" x="1724025" y="1473200"/>
          <p14:tracePt t="282104" x="1697038" y="1393825"/>
          <p14:tracePt t="282121" x="1697038" y="1330325"/>
          <p14:tracePt t="282137" x="1687513" y="1250950"/>
          <p14:tracePt t="282154" x="1687513" y="1179513"/>
          <p14:tracePt t="282171" x="1687513" y="1116013"/>
          <p14:tracePt t="282188" x="1643063" y="990600"/>
          <p14:tracePt t="282205" x="1633538" y="919163"/>
          <p14:tracePt t="282221" x="1616075" y="857250"/>
          <p14:tracePt t="282237" x="1616075" y="822325"/>
          <p14:tracePt t="282254" x="1616075" y="803275"/>
          <p14:tracePt t="282271" x="1616075" y="776288"/>
          <p14:tracePt t="282287" x="1616075" y="758825"/>
          <p14:tracePt t="282304" x="1625600" y="731838"/>
          <p14:tracePt t="282321" x="1625600" y="704850"/>
          <p14:tracePt t="282337" x="1625600" y="660400"/>
          <p14:tracePt t="282354" x="1625600" y="615950"/>
          <p14:tracePt t="282371" x="1616075" y="581025"/>
          <p14:tracePt t="282388" x="1598613" y="536575"/>
          <p14:tracePt t="282405" x="1598613" y="527050"/>
          <p14:tracePt t="282421" x="1589088" y="490538"/>
          <p14:tracePt t="282437" x="1571625" y="465138"/>
          <p14:tracePt t="282454" x="1562100" y="419100"/>
          <p14:tracePt t="282470" x="1527175" y="357188"/>
          <p14:tracePt t="282504" x="1473200" y="241300"/>
          <p14:tracePt t="283187" x="1438275" y="53975"/>
          <p14:tracePt t="283276" x="1438275" y="61913"/>
          <p14:tracePt t="283284" x="1438275" y="71438"/>
          <p14:tracePt t="283292" x="1438275" y="98425"/>
          <p14:tracePt t="283304" x="1438275" y="115888"/>
          <p14:tracePt t="283321" x="1473200" y="169863"/>
          <p14:tracePt t="283337" x="1500188" y="204788"/>
          <p14:tracePt t="283354" x="1536700" y="250825"/>
          <p14:tracePt t="283371" x="1554163" y="285750"/>
          <p14:tracePt t="283388" x="1652588" y="393700"/>
          <p14:tracePt t="283404" x="1697038" y="438150"/>
          <p14:tracePt t="283421" x="1758950" y="490538"/>
          <p14:tracePt t="283438" x="1776413" y="509588"/>
          <p14:tracePt t="283454" x="1830388" y="536575"/>
          <p14:tracePt t="283471" x="1847850" y="554038"/>
          <p14:tracePt t="283488" x="1911350" y="608013"/>
          <p14:tracePt t="283504" x="1946275" y="625475"/>
          <p14:tracePt t="283521" x="2036763" y="687388"/>
          <p14:tracePt t="283537" x="2089150" y="731838"/>
          <p14:tracePt t="283554" x="2143125" y="830263"/>
          <p14:tracePt t="283570" x="2170113" y="874713"/>
          <p14:tracePt t="283588" x="2205038" y="1017588"/>
          <p14:tracePt t="283605" x="2205038" y="1054100"/>
          <p14:tracePt t="283621" x="2205038" y="1071563"/>
          <p14:tracePt t="283637" x="2205038" y="1081088"/>
          <p14:tracePt t="283654" x="2205038" y="1108075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71628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3200"/>
              <a:t>The Basic Gain Cell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362200" y="1752600"/>
            <a:ext cx="8077200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2500" lnSpcReduction="20000"/>
          </a:bodyPr>
          <a:lstStyle/>
          <a:p>
            <a:pPr eaLnBrk="1" hangingPunct="1"/>
            <a:r>
              <a:rPr lang="en-US" altLang="en-US" smtClean="0"/>
              <a:t>Two types of basic gain cells exist:</a:t>
            </a:r>
          </a:p>
          <a:p>
            <a:pPr lvl="1" eaLnBrk="1" hangingPunct="1"/>
            <a:r>
              <a:rPr lang="en-US" altLang="en-US" smtClean="0">
                <a:solidFill>
                  <a:srgbClr val="FF0000"/>
                </a:solidFill>
              </a:rPr>
              <a:t>Common-source (CS)</a:t>
            </a:r>
          </a:p>
          <a:p>
            <a:pPr lvl="1" eaLnBrk="1" hangingPunct="1"/>
            <a:r>
              <a:rPr lang="en-US" altLang="en-US" smtClean="0">
                <a:solidFill>
                  <a:srgbClr val="FF0000"/>
                </a:solidFill>
              </a:rPr>
              <a:t>Common-emitter (CE)</a:t>
            </a:r>
          </a:p>
          <a:p>
            <a:pPr eaLnBrk="1" hangingPunct="1"/>
            <a:r>
              <a:rPr lang="en-US" altLang="en-US" smtClean="0"/>
              <a:t>Both are loaded with </a:t>
            </a:r>
            <a:r>
              <a:rPr lang="en-US" altLang="en-US" smtClean="0">
                <a:solidFill>
                  <a:srgbClr val="FF0000"/>
                </a:solidFill>
              </a:rPr>
              <a:t>constant-current source.</a:t>
            </a:r>
          </a:p>
          <a:p>
            <a:pPr lvl="1" eaLnBrk="1" hangingPunct="1"/>
            <a:r>
              <a:rPr lang="en-US" altLang="en-US" smtClean="0"/>
              <a:t>This is done because of difficulties associated with fabrication of exact resistances.</a:t>
            </a:r>
          </a:p>
          <a:p>
            <a:pPr lvl="1" eaLnBrk="1" hangingPunct="1"/>
            <a:r>
              <a:rPr lang="en-US" altLang="en-US" smtClean="0"/>
              <a:t> by using a constant-current source we are in effect operating the CS and CE amplifiers with a very high (ideally infinite) load resistance</a:t>
            </a:r>
          </a:p>
          <a:p>
            <a:pPr lvl="1" eaLnBrk="1" hangingPunct="1"/>
            <a:r>
              <a:rPr lang="en-US" altLang="en-US" smtClean="0"/>
              <a:t>It also facilitates increased gain.</a:t>
            </a:r>
          </a:p>
          <a:p>
            <a:pPr eaLnBrk="1" hangingPunct="1"/>
            <a:r>
              <a:rPr lang="en-US" altLang="en-US" smtClean="0"/>
              <a:t>These circuits are referred to as </a:t>
            </a:r>
            <a:r>
              <a:rPr lang="en-US" altLang="en-US" smtClean="0">
                <a:solidFill>
                  <a:srgbClr val="FF0000"/>
                </a:solidFill>
              </a:rPr>
              <a:t>current-source loaded / active loaded.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3831985"/>
      </p:ext>
    </p:extLst>
  </p:cSld>
  <p:clrMapOvr>
    <a:masterClrMapping/>
  </p:clrMapOvr>
  <p:transition advTm="80488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794" x="1044575" y="4938713"/>
          <p14:tracePt t="3090" x="1071563" y="4919663"/>
          <p14:tracePt t="3099" x="1214438" y="4894263"/>
          <p14:tracePt t="3106" x="1393825" y="4848225"/>
          <p14:tracePt t="3116" x="1536700" y="4813300"/>
          <p14:tracePt t="3133" x="1857375" y="4759325"/>
          <p14:tracePt t="3150" x="2259013" y="4697413"/>
          <p14:tracePt t="3166" x="2776538" y="4660900"/>
          <p14:tracePt t="3183" x="3357563" y="4598988"/>
          <p14:tracePt t="3200" x="4000500" y="4545013"/>
          <p14:tracePt t="3216" x="4510088" y="4545013"/>
          <p14:tracePt t="3233" x="4894263" y="4483100"/>
          <p14:tracePt t="3250" x="5062538" y="4473575"/>
          <p14:tracePt t="3250" x="5133975" y="4473575"/>
          <p14:tracePt t="3267" x="5251450" y="4491038"/>
          <p14:tracePt t="3378" x="5232400" y="4510088"/>
          <p14:tracePt t="3394" x="5232400" y="4527550"/>
          <p14:tracePt t="3402" x="5232400" y="4537075"/>
          <p14:tracePt t="3426" x="5224463" y="4545013"/>
          <p14:tracePt t="3434" x="5205413" y="4554538"/>
          <p14:tracePt t="3506" x="5214938" y="4527550"/>
          <p14:tracePt t="3514" x="5241925" y="4510088"/>
          <p14:tracePt t="3522" x="5276850" y="4483100"/>
          <p14:tracePt t="3533" x="5303838" y="4465638"/>
          <p14:tracePt t="3550" x="5402263" y="4411663"/>
          <p14:tracePt t="3566" x="5483225" y="4384675"/>
          <p14:tracePt t="3583" x="5599113" y="4340225"/>
          <p14:tracePt t="3600" x="5768975" y="4340225"/>
          <p14:tracePt t="3616" x="5919788" y="4340225"/>
          <p14:tracePt t="3633" x="6045200" y="4340225"/>
          <p14:tracePt t="3650" x="6286500" y="4340225"/>
          <p14:tracePt t="3666" x="6429375" y="4340225"/>
          <p14:tracePt t="3683" x="6562725" y="4340225"/>
          <p14:tracePt t="3700" x="6616700" y="4340225"/>
          <p14:tracePt t="3716" x="6670675" y="4330700"/>
          <p14:tracePt t="3733" x="6688138" y="4330700"/>
          <p14:tracePt t="3749" x="6697663" y="4330700"/>
          <p14:tracePt t="3898" x="6724650" y="4330700"/>
          <p14:tracePt t="3906" x="6777038" y="4313238"/>
          <p14:tracePt t="3916" x="6823075" y="4268788"/>
          <p14:tracePt t="3933" x="6875463" y="4143375"/>
          <p14:tracePt t="3950" x="6875463" y="4071938"/>
          <p14:tracePt t="3966" x="6875463" y="3965575"/>
          <p14:tracePt t="3983" x="6848475" y="3643313"/>
          <p14:tracePt t="3999" x="6848475" y="3357563"/>
          <p14:tracePt t="4016" x="6848475" y="3170238"/>
          <p14:tracePt t="4034" x="6670675" y="2894013"/>
          <p14:tracePt t="4050" x="6608763" y="2830513"/>
          <p14:tracePt t="4066" x="6608763" y="2795588"/>
          <p14:tracePt t="4202" x="6634163" y="2776538"/>
          <p14:tracePt t="4210" x="6634163" y="2724150"/>
          <p14:tracePt t="4218" x="6643688" y="2724150"/>
          <p14:tracePt t="4233" x="6670675" y="2652713"/>
          <p14:tracePt t="4250" x="6688138" y="2411413"/>
          <p14:tracePt t="4267" x="6653213" y="2312988"/>
          <p14:tracePt t="4283" x="6537325" y="2187575"/>
          <p14:tracePt t="4300" x="6375400" y="2036763"/>
          <p14:tracePt t="4317" x="6108700" y="1946275"/>
          <p14:tracePt t="4333" x="5697538" y="1884363"/>
          <p14:tracePt t="4350" x="5286375" y="1822450"/>
          <p14:tracePt t="4366" x="4919663" y="1803400"/>
          <p14:tracePt t="4383" x="4830763" y="1803400"/>
          <p14:tracePt t="4400" x="4786313" y="1803400"/>
          <p14:tracePt t="4417" x="4776788" y="1830388"/>
          <p14:tracePt t="4434" x="4813300" y="1857375"/>
          <p14:tracePt t="4450" x="4813300" y="1884363"/>
          <p14:tracePt t="4483" x="4884738" y="1973263"/>
          <p14:tracePt t="4490" x="4983163" y="1955800"/>
          <p14:tracePt t="4500" x="5037138" y="1955800"/>
          <p14:tracePt t="4516" x="5099050" y="1955800"/>
          <p14:tracePt t="4554" x="5099050" y="1938338"/>
          <p14:tracePt t="4566" x="5099050" y="1911350"/>
          <p14:tracePt t="4583" x="5072063" y="1893888"/>
          <p14:tracePt t="4599" x="5027613" y="1884363"/>
          <p14:tracePt t="4634" x="5018088" y="1884363"/>
          <p14:tracePt t="4650" x="4991100" y="1901825"/>
          <p14:tracePt t="4667" x="4965700" y="1911350"/>
          <p14:tracePt t="4683" x="4894263" y="1946275"/>
          <p14:tracePt t="4700" x="4848225" y="1955800"/>
          <p14:tracePt t="4716" x="4768850" y="1955800"/>
          <p14:tracePt t="4733" x="4660900" y="1955800"/>
          <p14:tracePt t="4749" x="4537075" y="1955800"/>
          <p14:tracePt t="4766" x="4394200" y="1955800"/>
          <p14:tracePt t="4783" x="4197350" y="1955800"/>
          <p14:tracePt t="4799" x="3983038" y="1955800"/>
          <p14:tracePt t="4816" x="3830638" y="1955800"/>
          <p14:tracePt t="4833" x="3697288" y="1938338"/>
          <p14:tracePt t="4850" x="3490913" y="1893888"/>
          <p14:tracePt t="4867" x="3384550" y="1893888"/>
          <p14:tracePt t="4883" x="3322638" y="1874838"/>
          <p14:tracePt t="4900" x="3259138" y="1874838"/>
          <p14:tracePt t="4916" x="3197225" y="1874838"/>
          <p14:tracePt t="4933" x="3133725" y="1874838"/>
          <p14:tracePt t="4950" x="3044825" y="1874838"/>
          <p14:tracePt t="4966" x="2901950" y="1874838"/>
          <p14:tracePt t="4984" x="2687638" y="1874838"/>
          <p14:tracePt t="4999" x="2446338" y="1874838"/>
          <p14:tracePt t="5016" x="2224088" y="1874838"/>
          <p14:tracePt t="5033" x="2081213" y="1874838"/>
          <p14:tracePt t="5050" x="1955800" y="1874838"/>
          <p14:tracePt t="5050" x="1946275" y="1874838"/>
          <p14:tracePt t="5067" x="1911350" y="1874838"/>
          <p14:tracePt t="5138" x="1893888" y="1874838"/>
          <p14:tracePt t="5146" x="1866900" y="1866900"/>
          <p14:tracePt t="5154" x="1857375" y="1857375"/>
          <p14:tracePt t="5167" x="1857375" y="1847850"/>
          <p14:tracePt t="5183" x="1847850" y="1822450"/>
          <p14:tracePt t="5226" x="1839913" y="1812925"/>
          <p14:tracePt t="5266" x="1839913" y="1795463"/>
          <p14:tracePt t="5274" x="1839913" y="1768475"/>
          <p14:tracePt t="5284" x="1839913" y="1731963"/>
          <p14:tracePt t="5300" x="1839913" y="1670050"/>
          <p14:tracePt t="5316" x="1839913" y="1643063"/>
          <p14:tracePt t="5333" x="1839913" y="1581150"/>
          <p14:tracePt t="5350" x="1839913" y="1490663"/>
          <p14:tracePt t="5367" x="1857375" y="1428750"/>
          <p14:tracePt t="5383" x="1857375" y="1366838"/>
          <p14:tracePt t="5400" x="1866900" y="1347788"/>
          <p14:tracePt t="5416" x="1866900" y="1339850"/>
          <p14:tracePt t="5434" x="1866900" y="1312863"/>
          <p14:tracePt t="5450" x="1866900" y="1303338"/>
          <p14:tracePt t="5467" x="1874838" y="1285875"/>
          <p14:tracePt t="5522" x="1874838" y="1258888"/>
          <p14:tracePt t="5530" x="1884363" y="1250950"/>
          <p14:tracePt t="5594" x="1893888" y="1231900"/>
          <p14:tracePt t="5618" x="1901825" y="1223963"/>
          <p14:tracePt t="5626" x="1901825" y="1204913"/>
          <p14:tracePt t="5634" x="1901825" y="1196975"/>
          <p14:tracePt t="5658" x="1901825" y="1187450"/>
          <p14:tracePt t="5786" x="1919288" y="1179513"/>
          <p14:tracePt t="6546" x="1911350" y="1143000"/>
          <p14:tracePt t="11082" x="1911350" y="1152525"/>
          <p14:tracePt t="11099" x="1919288" y="1187450"/>
          <p14:tracePt t="11115" x="1928813" y="1196975"/>
          <p14:tracePt t="11154" x="1938338" y="1223963"/>
          <p14:tracePt t="11178" x="1938338" y="1231900"/>
          <p14:tracePt t="11186" x="1938338" y="1250950"/>
          <p14:tracePt t="11194" x="1946275" y="1276350"/>
          <p14:tracePt t="11202" x="1973263" y="1303338"/>
          <p14:tracePt t="11216" x="1973263" y="1312863"/>
          <p14:tracePt t="11233" x="2000250" y="1374775"/>
          <p14:tracePt t="11250" x="2009775" y="1419225"/>
          <p14:tracePt t="11267" x="2027238" y="1465263"/>
          <p14:tracePt t="11283" x="2044700" y="1473200"/>
          <p14:tracePt t="11316" x="2044700" y="1482725"/>
          <p14:tracePt t="11332" x="2044700" y="1490663"/>
          <p14:tracePt t="11354" x="2044700" y="1509713"/>
          <p14:tracePt t="11370" x="2044700" y="1527175"/>
          <p14:tracePt t="11386" x="2044700" y="1544638"/>
          <p14:tracePt t="11402" x="2044700" y="1562100"/>
          <p14:tracePt t="11416" x="2044700" y="1581150"/>
          <p14:tracePt t="11433" x="2044700" y="1598613"/>
          <p14:tracePt t="11449" x="2044700" y="1643063"/>
          <p14:tracePt t="11466" x="2044700" y="1679575"/>
          <p14:tracePt t="11483" x="2044700" y="1741488"/>
          <p14:tracePt t="11499" x="2027238" y="1785938"/>
          <p14:tracePt t="11516" x="2009775" y="1822450"/>
          <p14:tracePt t="11533" x="2000250" y="1857375"/>
          <p14:tracePt t="11566" x="1990725" y="1874838"/>
          <p14:tracePt t="11582" x="1990725" y="1884363"/>
          <p14:tracePt t="11599" x="1990725" y="1919288"/>
          <p14:tracePt t="11616" x="1990725" y="1928813"/>
          <p14:tracePt t="11633" x="1990725" y="1973263"/>
          <p14:tracePt t="11650" x="1990725" y="2027238"/>
          <p14:tracePt t="11666" x="1990725" y="2054225"/>
          <p14:tracePt t="11684" x="2017713" y="2098675"/>
          <p14:tracePt t="11699" x="2027238" y="2108200"/>
          <p14:tracePt t="11716" x="2036763" y="2143125"/>
          <p14:tracePt t="11732" x="2044700" y="2152650"/>
          <p14:tracePt t="11749" x="2062163" y="2179638"/>
          <p14:tracePt t="11766" x="2089150" y="2205038"/>
          <p14:tracePt t="11783" x="2098675" y="2214563"/>
          <p14:tracePt t="11799" x="2116138" y="2232025"/>
          <p14:tracePt t="11816" x="2152650" y="2268538"/>
          <p14:tracePt t="11833" x="2170113" y="2286000"/>
          <p14:tracePt t="11849" x="2205038" y="2303463"/>
          <p14:tracePt t="11866" x="2224088" y="2303463"/>
          <p14:tracePt t="11899" x="2232025" y="2303463"/>
          <p14:tracePt t="11916" x="2241550" y="2303463"/>
          <p14:tracePt t="11933" x="2276475" y="2322513"/>
          <p14:tracePt t="11949" x="2295525" y="2322513"/>
          <p14:tracePt t="11966" x="2330450" y="2322513"/>
          <p14:tracePt t="11983" x="2339975" y="2322513"/>
          <p14:tracePt t="11999" x="2347913" y="2322513"/>
          <p14:tracePt t="12016" x="2384425" y="2322513"/>
          <p14:tracePt t="12033" x="2411413" y="2322513"/>
          <p14:tracePt t="12050" x="2455863" y="2322513"/>
          <p14:tracePt t="12066" x="2571750" y="2312988"/>
          <p14:tracePt t="12083" x="2652713" y="2312988"/>
          <p14:tracePt t="12099" x="2697163" y="2303463"/>
          <p14:tracePt t="12132" x="2714625" y="2303463"/>
          <p14:tracePt t="12149" x="2741613" y="2303463"/>
          <p14:tracePt t="12166" x="2759075" y="2303463"/>
          <p14:tracePt t="12184" x="2776538" y="2303463"/>
          <p14:tracePt t="12216" x="2795588" y="2303463"/>
          <p14:tracePt t="12298" x="2803525" y="2303463"/>
          <p14:tracePt t="12330" x="2830513" y="2303463"/>
          <p14:tracePt t="12354" x="2867025" y="2312988"/>
          <p14:tracePt t="12378" x="2874963" y="2312988"/>
          <p14:tracePt t="12386" x="2911475" y="2312988"/>
          <p14:tracePt t="12394" x="2938463" y="2330450"/>
          <p14:tracePt t="12402" x="2973388" y="2330450"/>
          <p14:tracePt t="12416" x="3000375" y="2339975"/>
          <p14:tracePt t="12433" x="3081338" y="2374900"/>
          <p14:tracePt t="12449" x="3143250" y="2374900"/>
          <p14:tracePt t="12466" x="3187700" y="2384425"/>
          <p14:tracePt t="12483" x="3197225" y="2384425"/>
          <p14:tracePt t="12499" x="3214688" y="2384425"/>
          <p14:tracePt t="12533" x="3224213" y="2384425"/>
          <p14:tracePt t="12549" x="3241675" y="2384425"/>
          <p14:tracePt t="12566" x="3251200" y="2384425"/>
          <p14:tracePt t="12583" x="3276600" y="2384425"/>
          <p14:tracePt t="12599" x="3295650" y="2384425"/>
          <p14:tracePt t="12616" x="3330575" y="2384425"/>
          <p14:tracePt t="12633" x="3340100" y="2393950"/>
          <p14:tracePt t="12649" x="3375025" y="2393950"/>
          <p14:tracePt t="12667" x="3402013" y="2393950"/>
          <p14:tracePt t="12683" x="3455988" y="2393950"/>
          <p14:tracePt t="12700" x="3500438" y="2393950"/>
          <p14:tracePt t="12716" x="3517900" y="2393950"/>
          <p14:tracePt t="12733" x="3536950" y="2393950"/>
          <p14:tracePt t="12749" x="3554413" y="2393950"/>
          <p14:tracePt t="12782" x="3562350" y="2393950"/>
          <p14:tracePt t="12799" x="3571875" y="2393950"/>
          <p14:tracePt t="12816" x="3608388" y="2401888"/>
          <p14:tracePt t="12833" x="3633788" y="2428875"/>
          <p14:tracePt t="12850" x="3687763" y="2446338"/>
          <p14:tracePt t="12867" x="3732213" y="2455863"/>
          <p14:tracePt t="12883" x="3776663" y="2455863"/>
          <p14:tracePt t="12899" x="3813175" y="2455863"/>
          <p14:tracePt t="12916" x="3848100" y="2455863"/>
          <p14:tracePt t="12938" x="3857625" y="2455863"/>
          <p14:tracePt t="13066" x="3875088" y="2455863"/>
          <p14:tracePt t="13082" x="3884613" y="2455863"/>
          <p14:tracePt t="13090" x="3894138" y="2455863"/>
          <p14:tracePt t="13100" x="3919538" y="2455863"/>
          <p14:tracePt t="13116" x="3956050" y="2465388"/>
          <p14:tracePt t="13133" x="4017963" y="2465388"/>
          <p14:tracePt t="13149" x="4133850" y="2500313"/>
          <p14:tracePt t="13166" x="4276725" y="2500313"/>
          <p14:tracePt t="13183" x="4446588" y="2500313"/>
          <p14:tracePt t="13199" x="4572000" y="2500313"/>
          <p14:tracePt t="13216" x="4687888" y="2500313"/>
          <p14:tracePt t="13233" x="4795838" y="2500313"/>
          <p14:tracePt t="13250" x="4867275" y="2500313"/>
          <p14:tracePt t="13266" x="5000625" y="2500313"/>
          <p14:tracePt t="13283" x="5108575" y="2500313"/>
          <p14:tracePt t="13299" x="5160963" y="2500313"/>
          <p14:tracePt t="13316" x="5224463" y="2500313"/>
          <p14:tracePt t="13333" x="5251450" y="2500313"/>
          <p14:tracePt t="13349" x="5268913" y="2500313"/>
          <p14:tracePt t="13383" x="5276850" y="2500313"/>
          <p14:tracePt t="13410" x="5286375" y="2500313"/>
          <p14:tracePt t="13418" x="5295900" y="2500313"/>
          <p14:tracePt t="13442" x="5322888" y="2500313"/>
          <p14:tracePt t="13450" x="5330825" y="2500313"/>
          <p14:tracePt t="13466" x="5348288" y="2490788"/>
          <p14:tracePt t="13483" x="5384800" y="2490788"/>
          <p14:tracePt t="13500" x="5402263" y="2490788"/>
          <p14:tracePt t="13516" x="5438775" y="2482850"/>
          <p14:tracePt t="13532" x="5446713" y="2482850"/>
          <p14:tracePt t="13549" x="5456238" y="2482850"/>
          <p14:tracePt t="13626" x="5465763" y="2473325"/>
          <p14:tracePt t="13634" x="5473700" y="2473325"/>
          <p14:tracePt t="13650" x="5491163" y="2465388"/>
          <p14:tracePt t="13666" x="5491163" y="2455863"/>
          <p14:tracePt t="13674" x="5500688" y="2446338"/>
          <p14:tracePt t="13699" x="5510213" y="2428875"/>
          <p14:tracePt t="13738" x="5510213" y="2411413"/>
          <p14:tracePt t="13754" x="5510213" y="2401888"/>
          <p14:tracePt t="13762" x="5510213" y="2393950"/>
          <p14:tracePt t="13770" x="5518150" y="2384425"/>
          <p14:tracePt t="13810" x="5518150" y="2357438"/>
          <p14:tracePt t="14026" x="5518150" y="2347913"/>
          <p14:tracePt t="14042" x="5491163" y="2347913"/>
          <p14:tracePt t="14082" x="5483225" y="2347913"/>
          <p14:tracePt t="14322" x="5473700" y="2347913"/>
          <p14:tracePt t="14330" x="5456238" y="2347913"/>
          <p14:tracePt t="14338" x="5446713" y="2347913"/>
          <p14:tracePt t="14349" x="5429250" y="2347913"/>
          <p14:tracePt t="14366" x="5402263" y="2347913"/>
          <p14:tracePt t="14382" x="5375275" y="2347913"/>
          <p14:tracePt t="14399" x="5330825" y="2347913"/>
          <p14:tracePt t="14416" x="5313363" y="2347913"/>
          <p14:tracePt t="14432" x="5286375" y="2347913"/>
          <p14:tracePt t="14449" x="5268913" y="2347913"/>
          <p14:tracePt t="14610" x="5259388" y="2357438"/>
          <p14:tracePt t="14618" x="5241925" y="2374900"/>
          <p14:tracePt t="14634" x="5197475" y="2384425"/>
          <p14:tracePt t="14650" x="5170488" y="2428875"/>
          <p14:tracePt t="14658" x="5160963" y="2428875"/>
          <p14:tracePt t="14667" x="5143500" y="2438400"/>
          <p14:tracePt t="14684" x="5116513" y="2438400"/>
          <p14:tracePt t="14699" x="5089525" y="2465388"/>
          <p14:tracePt t="14874" x="5108575" y="2465388"/>
          <p14:tracePt t="14882" x="5116513" y="2465388"/>
          <p14:tracePt t="14890" x="5133975" y="2465388"/>
          <p14:tracePt t="14901" x="5180013" y="2455863"/>
          <p14:tracePt t="14916" x="5224463" y="2455863"/>
          <p14:tracePt t="14932" x="5295900" y="2446338"/>
          <p14:tracePt t="14949" x="5322888" y="2446338"/>
          <p14:tracePt t="14966" x="5330825" y="2446338"/>
          <p14:tracePt t="15074" x="5357813" y="2438400"/>
          <p14:tracePt t="15122" x="5367338" y="2419350"/>
          <p14:tracePt t="15130" x="5375275" y="2411413"/>
          <p14:tracePt t="15154" x="5384800" y="2411413"/>
          <p14:tracePt t="15170" x="5394325" y="2411413"/>
          <p14:tracePt t="15178" x="5402263" y="2401888"/>
          <p14:tracePt t="15210" x="5411788" y="2401888"/>
          <p14:tracePt t="15218" x="5419725" y="2401888"/>
          <p14:tracePt t="15226" x="5438775" y="2401888"/>
          <p14:tracePt t="15234" x="5446713" y="2393950"/>
          <p14:tracePt t="15258" x="5456238" y="2393950"/>
          <p14:tracePt t="15267" x="5465763" y="2384425"/>
          <p14:tracePt t="15306" x="5473700" y="2384425"/>
          <p14:tracePt t="15354" x="5483225" y="2374900"/>
          <p14:tracePt t="15403" x="5491163" y="2366963"/>
          <p14:tracePt t="15434" x="5510213" y="2347913"/>
          <p14:tracePt t="15458" x="5518150" y="2339975"/>
          <p14:tracePt t="15490" x="5527675" y="2330450"/>
          <p14:tracePt t="15514" x="5537200" y="2322513"/>
          <p14:tracePt t="15530" x="5545138" y="2312988"/>
          <p14:tracePt t="15546" x="5554663" y="2303463"/>
          <p14:tracePt t="15570" x="5562600" y="2295525"/>
          <p14:tracePt t="15826" x="5581650" y="2276475"/>
          <p14:tracePt t="15834" x="5589588" y="2276475"/>
          <p14:tracePt t="15842" x="5634038" y="2276475"/>
          <p14:tracePt t="15850" x="5643563" y="2276475"/>
          <p14:tracePt t="15866" x="5680075" y="2259013"/>
          <p14:tracePt t="15883" x="5688013" y="2259013"/>
          <p14:tracePt t="16794" x="5705475" y="2259013"/>
          <p14:tracePt t="16802" x="5705475" y="2268538"/>
          <p14:tracePt t="16816" x="5705475" y="2295525"/>
          <p14:tracePt t="16832" x="5705475" y="2339975"/>
          <p14:tracePt t="16849" x="5670550" y="2393950"/>
          <p14:tracePt t="16866" x="5608638" y="2446338"/>
          <p14:tracePt t="16883" x="5562600" y="2482850"/>
          <p14:tracePt t="16899" x="5518150" y="2509838"/>
          <p14:tracePt t="16916" x="5429250" y="2562225"/>
          <p14:tracePt t="16933" x="5303838" y="2633663"/>
          <p14:tracePt t="16949" x="5180013" y="2697163"/>
          <p14:tracePt t="16966" x="5089525" y="2724150"/>
          <p14:tracePt t="16982" x="4991100" y="2759075"/>
          <p14:tracePt t="16999" x="4956175" y="2776538"/>
          <p14:tracePt t="17016" x="4919663" y="2776538"/>
          <p14:tracePt t="17032" x="4911725" y="2776538"/>
          <p14:tracePt t="17049" x="4894263" y="2776538"/>
          <p14:tracePt t="17066" x="4848225" y="2776538"/>
          <p14:tracePt t="17067" x="4813300" y="2776538"/>
          <p14:tracePt t="17083" x="4776788" y="2776538"/>
          <p14:tracePt t="17099" x="4687888" y="2776538"/>
          <p14:tracePt t="17116" x="4608513" y="2776538"/>
          <p14:tracePt t="17132" x="4537075" y="2759075"/>
          <p14:tracePt t="17149" x="4438650" y="2732088"/>
          <p14:tracePt t="17166" x="4394200" y="2705100"/>
          <p14:tracePt t="17182" x="4375150" y="2697163"/>
          <p14:tracePt t="17216" x="4367213" y="2697163"/>
          <p14:tracePt t="17234" x="4357688" y="2687638"/>
          <p14:tracePt t="17426" x="4367213" y="2687638"/>
          <p14:tracePt t="17434" x="4394200" y="2687638"/>
          <p14:tracePt t="17442" x="4411663" y="2687638"/>
          <p14:tracePt t="17450" x="4456113" y="2687638"/>
          <p14:tracePt t="17466" x="4518025" y="2705100"/>
          <p14:tracePt t="17483" x="4608513" y="2732088"/>
          <p14:tracePt t="17499" x="4732338" y="2732088"/>
          <p14:tracePt t="17515" x="4911725" y="2776538"/>
          <p14:tracePt t="17532" x="5018088" y="2795588"/>
          <p14:tracePt t="17549" x="5116513" y="2795588"/>
          <p14:tracePt t="17566" x="5187950" y="2803525"/>
          <p14:tracePt t="17582" x="5259388" y="2822575"/>
          <p14:tracePt t="17599" x="5303838" y="2822575"/>
          <p14:tracePt t="17616" x="5330825" y="2822575"/>
          <p14:tracePt t="17632" x="5340350" y="2822575"/>
          <p14:tracePt t="17666" x="5357813" y="2822575"/>
          <p14:tracePt t="17684" x="5367338" y="2822575"/>
          <p14:tracePt t="17699" x="5384800" y="2822575"/>
          <p14:tracePt t="17715" x="5394325" y="2813050"/>
          <p14:tracePt t="17754" x="5402263" y="2803525"/>
          <p14:tracePt t="17778" x="5411788" y="2786063"/>
          <p14:tracePt t="17794" x="5429250" y="2776538"/>
          <p14:tracePt t="17826" x="5429250" y="2759075"/>
          <p14:tracePt t="17850" x="5438775" y="2751138"/>
          <p14:tracePt t="17866" x="5446713" y="2741613"/>
          <p14:tracePt t="17883" x="5446713" y="2724150"/>
          <p14:tracePt t="17890" x="5456238" y="2714625"/>
          <p14:tracePt t="17899" x="5456238" y="2705100"/>
          <p14:tracePt t="20514" x="5456238" y="2697163"/>
          <p14:tracePt t="20522" x="5446713" y="2697163"/>
          <p14:tracePt t="20532" x="5438775" y="2705100"/>
          <p14:tracePt t="20549" x="5394325" y="2741613"/>
          <p14:tracePt t="20565" x="5357813" y="2776538"/>
          <p14:tracePt t="20582" x="5286375" y="2830513"/>
          <p14:tracePt t="20599" x="5143500" y="2955925"/>
          <p14:tracePt t="20615" x="4857750" y="3170238"/>
          <p14:tracePt t="20632" x="4483100" y="3340100"/>
          <p14:tracePt t="20649" x="4214813" y="3419475"/>
          <p14:tracePt t="20666" x="4054475" y="3517900"/>
          <p14:tracePt t="20683" x="4054475" y="3581400"/>
          <p14:tracePt t="20699" x="4044950" y="3633788"/>
          <p14:tracePt t="20715" x="4044950" y="3643313"/>
          <p14:tracePt t="20732" x="4037013" y="3660775"/>
          <p14:tracePt t="20765" x="4027488" y="3670300"/>
          <p14:tracePt t="20782" x="4027488" y="3697288"/>
          <p14:tracePt t="20799" x="4017963" y="3714750"/>
          <p14:tracePt t="20815" x="4000500" y="3714750"/>
          <p14:tracePt t="20906" x="4017963" y="3714750"/>
          <p14:tracePt t="20915" x="4044950" y="3741738"/>
          <p14:tracePt t="20922" x="4098925" y="3759200"/>
          <p14:tracePt t="20932" x="4179888" y="3786188"/>
          <p14:tracePt t="20949" x="4286250" y="3822700"/>
          <p14:tracePt t="20966" x="4438650" y="3822700"/>
          <p14:tracePt t="20982" x="4633913" y="3813175"/>
          <p14:tracePt t="20999" x="4965700" y="3813175"/>
          <p14:tracePt t="21015" x="5303838" y="3795713"/>
          <p14:tracePt t="21032" x="5572125" y="3741738"/>
          <p14:tracePt t="21049" x="5795963" y="3724275"/>
          <p14:tracePt t="21066" x="5894388" y="3697288"/>
          <p14:tracePt t="21082" x="5956300" y="3670300"/>
          <p14:tracePt t="21099" x="5956300" y="3660775"/>
          <p14:tracePt t="21116" x="5956300" y="3652838"/>
          <p14:tracePt t="21133" x="5956300" y="3616325"/>
          <p14:tracePt t="21149" x="5919788" y="3581400"/>
          <p14:tracePt t="21165" x="5840413" y="3554413"/>
          <p14:tracePt t="21182" x="5795963" y="3544888"/>
          <p14:tracePt t="21199" x="5759450" y="3544888"/>
          <p14:tracePt t="21215" x="5751513" y="3544888"/>
          <p14:tracePt t="21232" x="5741988" y="3544888"/>
          <p14:tracePt t="21266" x="5732463" y="3536950"/>
          <p14:tracePt t="21290" x="5732463" y="3509963"/>
          <p14:tracePt t="21306" x="5732463" y="3500438"/>
          <p14:tracePt t="21316" x="5732463" y="3490913"/>
          <p14:tracePt t="21332" x="5732463" y="3482975"/>
          <p14:tracePt t="21378" x="5715000" y="3446463"/>
          <p14:tracePt t="21402" x="5705475" y="3438525"/>
          <p14:tracePt t="21418" x="5697538" y="3438525"/>
          <p14:tracePt t="21426" x="5688013" y="3429000"/>
          <p14:tracePt t="21434" x="5670550" y="3411538"/>
          <p14:tracePt t="21449" x="5626100" y="3384550"/>
          <p14:tracePt t="21466" x="5581650" y="3367088"/>
          <p14:tracePt t="21482" x="5537200" y="3340100"/>
          <p14:tracePt t="21499" x="5518150" y="3330575"/>
          <p14:tracePt t="21515" x="5510213" y="3322638"/>
          <p14:tracePt t="21554" x="5500688" y="3313113"/>
          <p14:tracePt t="21570" x="5491163" y="3313113"/>
          <p14:tracePt t="21582" x="5483225" y="3303588"/>
          <p14:tracePt t="21599" x="5473700" y="3303588"/>
          <p14:tracePt t="21615" x="5465763" y="3295650"/>
          <p14:tracePt t="21682" x="5446713" y="3276600"/>
          <p14:tracePt t="21706" x="5438775" y="3268663"/>
          <p14:tracePt t="21715" x="5419725" y="3259138"/>
          <p14:tracePt t="22931" x="5419725" y="3224213"/>
          <p14:tracePt t="22938" x="5419725" y="3214688"/>
          <p14:tracePt t="22949" x="5429250" y="3197225"/>
          <p14:tracePt t="22970" x="5438775" y="3187700"/>
          <p14:tracePt t="23202" x="5465763" y="3187700"/>
          <p14:tracePt t="23234" x="5473700" y="3187700"/>
          <p14:tracePt t="23258" x="5483225" y="3187700"/>
          <p14:tracePt t="23266" x="5491163" y="3187700"/>
          <p14:tracePt t="23274" x="5510213" y="3187700"/>
          <p14:tracePt t="23283" x="5527675" y="3187700"/>
          <p14:tracePt t="23299" x="5545138" y="3187700"/>
          <p14:tracePt t="23316" x="5562600" y="3187700"/>
          <p14:tracePt t="23349" x="5572125" y="3187700"/>
          <p14:tracePt t="23365" x="5589588" y="3187700"/>
          <p14:tracePt t="23382" x="5616575" y="3187700"/>
          <p14:tracePt t="23399" x="5634038" y="3179763"/>
          <p14:tracePt t="23415" x="5653088" y="3170238"/>
          <p14:tracePt t="23442" x="5670550" y="3170238"/>
          <p14:tracePt t="23458" x="5680075" y="3170238"/>
          <p14:tracePt t="23466" x="5697538" y="3170238"/>
          <p14:tracePt t="23483" x="5751513" y="3170238"/>
          <p14:tracePt t="23499" x="5822950" y="3170238"/>
          <p14:tracePt t="23515" x="5929313" y="3170238"/>
          <p14:tracePt t="23532" x="5973763" y="3170238"/>
          <p14:tracePt t="23549" x="6000750" y="3160713"/>
          <p14:tracePt t="23722" x="6010275" y="3160713"/>
          <p14:tracePt t="23730" x="6027738" y="3160713"/>
          <p14:tracePt t="23738" x="6037263" y="3160713"/>
          <p14:tracePt t="23749" x="6062663" y="3160713"/>
          <p14:tracePt t="23765" x="6089650" y="3160713"/>
          <p14:tracePt t="23782" x="6134100" y="3160713"/>
          <p14:tracePt t="23799" x="6170613" y="3160713"/>
          <p14:tracePt t="23815" x="6205538" y="3160713"/>
          <p14:tracePt t="23832" x="6224588" y="3160713"/>
          <p14:tracePt t="23849" x="6242050" y="3160713"/>
          <p14:tracePt t="23865" x="6259513" y="3160713"/>
          <p14:tracePt t="23882" x="6269038" y="3160713"/>
          <p14:tracePt t="24082" x="6276975" y="3160713"/>
          <p14:tracePt t="24090" x="6296025" y="3160713"/>
          <p14:tracePt t="24100" x="6303963" y="3160713"/>
          <p14:tracePt t="24115" x="6348413" y="3160713"/>
          <p14:tracePt t="24132" x="6384925" y="3160713"/>
          <p14:tracePt t="24149" x="6429375" y="3160713"/>
          <p14:tracePt t="24165" x="6473825" y="3160713"/>
          <p14:tracePt t="24182" x="6537325" y="3160713"/>
          <p14:tracePt t="24198" x="6599238" y="3160713"/>
          <p14:tracePt t="24215" x="6661150" y="3152775"/>
          <p14:tracePt t="24232" x="6705600" y="3152775"/>
          <p14:tracePt t="24249" x="6751638" y="3133725"/>
          <p14:tracePt t="24266" x="6796088" y="3133725"/>
          <p14:tracePt t="24282" x="6840538" y="3125788"/>
          <p14:tracePt t="24298" x="6848475" y="3116263"/>
          <p14:tracePt t="24315" x="6894513" y="3116263"/>
          <p14:tracePt t="24332" x="6929438" y="3098800"/>
          <p14:tracePt t="24349" x="6946900" y="3098800"/>
          <p14:tracePt t="24365" x="6991350" y="3098800"/>
          <p14:tracePt t="24382" x="7000875" y="3098800"/>
          <p14:tracePt t="24399" x="7037388" y="3098800"/>
          <p14:tracePt t="24415" x="7054850" y="3089275"/>
          <p14:tracePt t="24432" x="7089775" y="3089275"/>
          <p14:tracePt t="24449" x="7116763" y="3089275"/>
          <p14:tracePt t="24465" x="7197725" y="3062288"/>
          <p14:tracePt t="24482" x="7224713" y="3054350"/>
          <p14:tracePt t="24499" x="7277100" y="3054350"/>
          <p14:tracePt t="24515" x="7296150" y="3054350"/>
          <p14:tracePt t="24532" x="7313613" y="3054350"/>
          <p14:tracePt t="24549" x="7331075" y="3054350"/>
          <p14:tracePt t="24565" x="7340600" y="3054350"/>
          <p14:tracePt t="24582" x="7367588" y="3054350"/>
          <p14:tracePt t="24599" x="7402513" y="3054350"/>
          <p14:tracePt t="24615" x="7473950" y="3054350"/>
          <p14:tracePt t="24632" x="7562850" y="3062288"/>
          <p14:tracePt t="24649" x="7626350" y="3071813"/>
          <p14:tracePt t="24666" x="7759700" y="3089275"/>
          <p14:tracePt t="24682" x="7858125" y="3089275"/>
          <p14:tracePt t="24699" x="7966075" y="3089275"/>
          <p14:tracePt t="24715" x="8062913" y="3116263"/>
          <p14:tracePt t="24732" x="8153400" y="3116263"/>
          <p14:tracePt t="24749" x="8215313" y="3116263"/>
          <p14:tracePt t="24766" x="8232775" y="3116263"/>
          <p14:tracePt t="24782" x="8242300" y="3116263"/>
          <p14:tracePt t="24815" x="8277225" y="3116263"/>
          <p14:tracePt t="24832" x="8286750" y="3116263"/>
          <p14:tracePt t="24849" x="8331200" y="3116263"/>
          <p14:tracePt t="24867" x="8385175" y="3116263"/>
          <p14:tracePt t="24883" x="8429625" y="3116263"/>
          <p14:tracePt t="24899" x="8474075" y="3116263"/>
          <p14:tracePt t="24915" x="8518525" y="3116263"/>
          <p14:tracePt t="24932" x="8572500" y="3116263"/>
          <p14:tracePt t="24949" x="8626475" y="3116263"/>
          <p14:tracePt t="24965" x="8661400" y="3116263"/>
          <p14:tracePt t="24982" x="8680450" y="3116263"/>
          <p14:tracePt t="24999" x="8688388" y="3116263"/>
          <p14:tracePt t="25082" x="8715375" y="3116263"/>
          <p14:tracePt t="25106" x="8724900" y="3116263"/>
          <p14:tracePt t="25115" x="8732838" y="3116263"/>
          <p14:tracePt t="25131" x="8742363" y="3116263"/>
          <p14:tracePt t="25162" x="8769350" y="3116263"/>
          <p14:tracePt t="27042" x="8759825" y="3116263"/>
          <p14:tracePt t="27050" x="8751888" y="3125788"/>
          <p14:tracePt t="27058" x="8742363" y="3125788"/>
          <p14:tracePt t="27066" x="8724900" y="3143250"/>
          <p14:tracePt t="27083" x="8680450" y="3152775"/>
          <p14:tracePt t="27099" x="8626475" y="3179763"/>
          <p14:tracePt t="27115" x="8555038" y="3197225"/>
          <p14:tracePt t="27132" x="8491538" y="3214688"/>
          <p14:tracePt t="27149" x="8358188" y="3259138"/>
          <p14:tracePt t="27165" x="8242300" y="3286125"/>
          <p14:tracePt t="27182" x="8089900" y="3322638"/>
          <p14:tracePt t="27199" x="7894638" y="3357563"/>
          <p14:tracePt t="27215" x="7688263" y="3419475"/>
          <p14:tracePt t="27232" x="7419975" y="3438525"/>
          <p14:tracePt t="27248" x="7037388" y="3455988"/>
          <p14:tracePt t="27266" x="6697663" y="3500438"/>
          <p14:tracePt t="27283" x="6313488" y="3554413"/>
          <p14:tracePt t="27299" x="6089650" y="3589338"/>
          <p14:tracePt t="27315" x="5929313" y="3616325"/>
          <p14:tracePt t="27332" x="5840413" y="3633788"/>
          <p14:tracePt t="27348" x="5715000" y="3679825"/>
          <p14:tracePt t="27365" x="5643563" y="3687763"/>
          <p14:tracePt t="27382" x="5562600" y="3732213"/>
          <p14:tracePt t="27398" x="5518150" y="3732213"/>
          <p14:tracePt t="27415" x="5465763" y="3741738"/>
          <p14:tracePt t="27432" x="5402263" y="3759200"/>
          <p14:tracePt t="27448" x="5340350" y="3768725"/>
          <p14:tracePt t="27465" x="5286375" y="3768725"/>
          <p14:tracePt t="27482" x="5197475" y="3768725"/>
          <p14:tracePt t="27499" x="5133975" y="3795713"/>
          <p14:tracePt t="27515" x="5089525" y="3795713"/>
          <p14:tracePt t="27532" x="5027613" y="3795713"/>
          <p14:tracePt t="27548" x="4956175" y="3795713"/>
          <p14:tracePt t="27565" x="4848225" y="3795713"/>
          <p14:tracePt t="27582" x="4813300" y="3795713"/>
          <p14:tracePt t="27599" x="4786313" y="3795713"/>
          <p14:tracePt t="27642" x="4776788" y="3786188"/>
          <p14:tracePt t="27658" x="4759325" y="3776663"/>
          <p14:tracePt t="27666" x="4697413" y="3732213"/>
          <p14:tracePt t="27683" x="4652963" y="3705225"/>
          <p14:tracePt t="27699" x="4572000" y="3652838"/>
          <p14:tracePt t="27715" x="4527550" y="3643313"/>
          <p14:tracePt t="27732" x="4446588" y="3616325"/>
          <p14:tracePt t="27765" x="4438650" y="3608388"/>
          <p14:tracePt t="27782" x="4394200" y="3608388"/>
          <p14:tracePt t="27798" x="4313238" y="3581400"/>
          <p14:tracePt t="27815" x="4205288" y="3554413"/>
          <p14:tracePt t="27832" x="4160838" y="3544888"/>
          <p14:tracePt t="27849" x="4116388" y="3527425"/>
          <p14:tracePt t="27914" x="4098925" y="3517900"/>
          <p14:tracePt t="27922" x="4089400" y="3517900"/>
          <p14:tracePt t="27932" x="4062413" y="3517900"/>
          <p14:tracePt t="27949" x="4027488" y="3500438"/>
          <p14:tracePt t="27965" x="4017963" y="3490913"/>
          <p14:tracePt t="28194" x="4027488" y="3482975"/>
          <p14:tracePt t="28290" x="4037013" y="3473450"/>
          <p14:tracePt t="28314" x="4054475" y="3473450"/>
          <p14:tracePt t="28322" x="4071938" y="3465513"/>
          <p14:tracePt t="28332" x="4081463" y="3465513"/>
          <p14:tracePt t="28348" x="4125913" y="3438525"/>
          <p14:tracePt t="28365" x="4197350" y="3429000"/>
          <p14:tracePt t="28382" x="4330700" y="3411538"/>
          <p14:tracePt t="28398" x="4419600" y="3411538"/>
          <p14:tracePt t="28415" x="4545013" y="3411538"/>
          <p14:tracePt t="28432" x="4652963" y="3411538"/>
          <p14:tracePt t="28448" x="4759325" y="3411538"/>
          <p14:tracePt t="28466" x="4867275" y="3411538"/>
          <p14:tracePt t="28482" x="5000625" y="3411538"/>
          <p14:tracePt t="28499" x="5072063" y="3411538"/>
          <p14:tracePt t="28515" x="5133975" y="3411538"/>
          <p14:tracePt t="28532" x="5214938" y="3411538"/>
          <p14:tracePt t="28548" x="5303838" y="3411538"/>
          <p14:tracePt t="28565" x="5330825" y="3411538"/>
          <p14:tracePt t="28582" x="5375275" y="3411538"/>
          <p14:tracePt t="28598" x="5411788" y="3411538"/>
          <p14:tracePt t="28615" x="5429250" y="3411538"/>
          <p14:tracePt t="28632" x="5491163" y="3411538"/>
          <p14:tracePt t="28649" x="5554663" y="3411538"/>
          <p14:tracePt t="28666" x="5653088" y="3411538"/>
          <p14:tracePt t="28683" x="5786438" y="3411538"/>
          <p14:tracePt t="28699" x="5867400" y="3411538"/>
          <p14:tracePt t="28715" x="5938838" y="3411538"/>
          <p14:tracePt t="28732" x="5983288" y="3411538"/>
          <p14:tracePt t="28748" x="6000750" y="3411538"/>
          <p14:tracePt t="28765" x="6045200" y="3411538"/>
          <p14:tracePt t="28782" x="6108700" y="3411538"/>
          <p14:tracePt t="28798" x="6170613" y="3411538"/>
          <p14:tracePt t="28815" x="6224588" y="3411538"/>
          <p14:tracePt t="28832" x="6276975" y="3411538"/>
          <p14:tracePt t="28848" x="6296025" y="3411538"/>
          <p14:tracePt t="28865" x="6313488" y="3411538"/>
          <p14:tracePt t="28882" x="6323013" y="3411538"/>
          <p14:tracePt t="28931" x="6340475" y="3411538"/>
          <p14:tracePt t="29186" x="6367463" y="3411538"/>
          <p14:tracePt t="29194" x="6384925" y="3411538"/>
          <p14:tracePt t="29202" x="6394450" y="3411538"/>
          <p14:tracePt t="29215" x="6402388" y="3411538"/>
          <p14:tracePt t="29234" x="6419850" y="3411538"/>
          <p14:tracePt t="29258" x="6429375" y="3411538"/>
          <p14:tracePt t="29394" x="6446838" y="3411538"/>
          <p14:tracePt t="29402" x="6456363" y="3411538"/>
          <p14:tracePt t="29410" x="6491288" y="3411538"/>
          <p14:tracePt t="29418" x="6500813" y="3411538"/>
          <p14:tracePt t="29432" x="6510338" y="3411538"/>
          <p14:tracePt t="29448" x="6537325" y="3411538"/>
          <p14:tracePt t="29465" x="6554788" y="3411538"/>
          <p14:tracePt t="29482" x="6562725" y="3411538"/>
          <p14:tracePt t="30330" x="6589713" y="3411538"/>
          <p14:tracePt t="30338" x="6608763" y="3411538"/>
          <p14:tracePt t="30348" x="6626225" y="3419475"/>
          <p14:tracePt t="30365" x="6643688" y="3429000"/>
          <p14:tracePt t="30382" x="6670675" y="3429000"/>
          <p14:tracePt t="30398" x="6705600" y="3438525"/>
          <p14:tracePt t="30415" x="6724650" y="3438525"/>
          <p14:tracePt t="30432" x="6786563" y="3438525"/>
          <p14:tracePt t="30449" x="6894513" y="3438525"/>
          <p14:tracePt t="30465" x="6983413" y="3438525"/>
          <p14:tracePt t="30482" x="7143750" y="3438525"/>
          <p14:tracePt t="30499" x="7224713" y="3438525"/>
          <p14:tracePt t="30515" x="7296150" y="3429000"/>
          <p14:tracePt t="30532" x="7375525" y="3419475"/>
          <p14:tracePt t="30548" x="7419975" y="3419475"/>
          <p14:tracePt t="30565" x="7466013" y="3411538"/>
          <p14:tracePt t="30582" x="7491413" y="3411538"/>
          <p14:tracePt t="30598" x="7518400" y="3411538"/>
          <p14:tracePt t="30615" x="7527925" y="3411538"/>
          <p14:tracePt t="30632" x="7537450" y="3411538"/>
          <p14:tracePt t="30648" x="7572375" y="3402013"/>
          <p14:tracePt t="30665" x="7581900" y="3402013"/>
          <p14:tracePt t="30682" x="7634288" y="3402013"/>
          <p14:tracePt t="30699" x="7680325" y="3402013"/>
          <p14:tracePt t="30715" x="7759700" y="3402013"/>
          <p14:tracePt t="30732" x="7813675" y="3402013"/>
          <p14:tracePt t="30748" x="7894638" y="3402013"/>
          <p14:tracePt t="30765" x="7939088" y="3402013"/>
          <p14:tracePt t="30782" x="7983538" y="3402013"/>
          <p14:tracePt t="30798" x="8001000" y="3402013"/>
          <p14:tracePt t="30815" x="8037513" y="3402013"/>
          <p14:tracePt t="30832" x="8045450" y="3402013"/>
          <p14:tracePt t="30865" x="8054975" y="3402013"/>
          <p14:tracePt t="30882" x="8089900" y="3402013"/>
          <p14:tracePt t="30899" x="8108950" y="3402013"/>
          <p14:tracePt t="30915" x="8170863" y="3402013"/>
          <p14:tracePt t="30933" x="8224838" y="3402013"/>
          <p14:tracePt t="30949" x="8286750" y="3402013"/>
          <p14:tracePt t="30965" x="8375650" y="3402013"/>
          <p14:tracePt t="30982" x="8474075" y="3402013"/>
          <p14:tracePt t="30998" x="8599488" y="3402013"/>
          <p14:tracePt t="31015" x="8724900" y="3402013"/>
          <p14:tracePt t="31032" x="8796338" y="3402013"/>
          <p14:tracePt t="31048" x="8840788" y="3402013"/>
          <p14:tracePt t="31065" x="8867775" y="3402013"/>
          <p14:tracePt t="31146" x="8875713" y="3402013"/>
          <p14:tracePt t="31154" x="8894763" y="3402013"/>
          <p14:tracePt t="31165" x="8902700" y="3402013"/>
          <p14:tracePt t="31182" x="8920163" y="3402013"/>
          <p14:tracePt t="31198" x="8947150" y="3402013"/>
          <p14:tracePt t="31215" x="9010650" y="3402013"/>
          <p14:tracePt t="31232" x="9082088" y="3402013"/>
          <p14:tracePt t="31248" x="9161463" y="3402013"/>
          <p14:tracePt t="31265" x="9242425" y="3402013"/>
          <p14:tracePt t="31281" x="9304338" y="3411538"/>
          <p14:tracePt t="31298" x="9313863" y="3419475"/>
          <p14:tracePt t="31378" x="9323388" y="3419475"/>
          <p14:tracePt t="31394" x="9331325" y="3419475"/>
          <p14:tracePt t="31402" x="9340850" y="3419475"/>
          <p14:tracePt t="31415" x="9375775" y="3419475"/>
          <p14:tracePt t="31431" x="9402763" y="3419475"/>
          <p14:tracePt t="31448" x="9466263" y="3419475"/>
          <p14:tracePt t="31465" x="9563100" y="3419475"/>
          <p14:tracePt t="31482" x="9705975" y="3438525"/>
          <p14:tracePt t="31499" x="9752013" y="3438525"/>
          <p14:tracePt t="31515" x="9769475" y="3446463"/>
          <p14:tracePt t="31578" x="9777413" y="3446463"/>
          <p14:tracePt t="31586" x="9804400" y="3446463"/>
          <p14:tracePt t="31598" x="9813925" y="3446463"/>
          <p14:tracePt t="31615" x="9885363" y="3465513"/>
          <p14:tracePt t="31632" x="9912350" y="3465513"/>
          <p14:tracePt t="31648" x="9947275" y="3465513"/>
          <p14:tracePt t="31665" x="9956800" y="3473450"/>
          <p14:tracePt t="31770" x="9956800" y="3490913"/>
          <p14:tracePt t="31786" x="9939338" y="3517900"/>
          <p14:tracePt t="31794" x="9902825" y="3544888"/>
          <p14:tracePt t="31802" x="9848850" y="3571875"/>
          <p14:tracePt t="31815" x="9786938" y="3589338"/>
          <p14:tracePt t="31832" x="9518650" y="3679825"/>
          <p14:tracePt t="31848" x="9126538" y="3759200"/>
          <p14:tracePt t="31865" x="8599488" y="3776663"/>
          <p14:tracePt t="31882" x="7643813" y="3822700"/>
          <p14:tracePt t="31899" x="6911975" y="3822700"/>
          <p14:tracePt t="31915" x="6269038" y="3822700"/>
          <p14:tracePt t="31932" x="5776913" y="3822700"/>
          <p14:tracePt t="31948" x="5446713" y="3822700"/>
          <p14:tracePt t="31965" x="5224463" y="3822700"/>
          <p14:tracePt t="31982" x="5099050" y="3822700"/>
          <p14:tracePt t="31998" x="5010150" y="3822700"/>
          <p14:tracePt t="32015" x="4929188" y="3822700"/>
          <p14:tracePt t="32031" x="4875213" y="3822700"/>
          <p14:tracePt t="32048" x="4776788" y="3822700"/>
          <p14:tracePt t="32065" x="4705350" y="3822700"/>
          <p14:tracePt t="32082" x="4625975" y="3813175"/>
          <p14:tracePt t="32099" x="4589463" y="3813175"/>
          <p14:tracePt t="32115" x="4562475" y="3813175"/>
          <p14:tracePt t="32132" x="4527550" y="3813175"/>
          <p14:tracePt t="32148" x="4510088" y="3803650"/>
          <p14:tracePt t="32165" x="4473575" y="3803650"/>
          <p14:tracePt t="32182" x="4465638" y="3803650"/>
          <p14:tracePt t="32198" x="4419600" y="3803650"/>
          <p14:tracePt t="32215" x="4348163" y="3776663"/>
          <p14:tracePt t="32232" x="4303713" y="3759200"/>
          <p14:tracePt t="32248" x="4205288" y="3741738"/>
          <p14:tracePt t="32265" x="4089400" y="3705225"/>
          <p14:tracePt t="32282" x="3956050" y="3679825"/>
          <p14:tracePt t="32299" x="3911600" y="3679825"/>
          <p14:tracePt t="32315" x="3902075" y="3679825"/>
          <p14:tracePt t="32348" x="3894138" y="3660775"/>
          <p14:tracePt t="32370" x="3884613" y="3652838"/>
          <p14:tracePt t="32386" x="3875088" y="3643313"/>
          <p14:tracePt t="32434" x="3857625" y="3633788"/>
          <p14:tracePt t="32442" x="3848100" y="3625850"/>
          <p14:tracePt t="32458" x="3840163" y="3625850"/>
          <p14:tracePt t="32474" x="3830638" y="3616325"/>
          <p14:tracePt t="32794" x="3840163" y="3616325"/>
          <p14:tracePt t="32802" x="3867150" y="3616325"/>
          <p14:tracePt t="32810" x="3919538" y="3616325"/>
          <p14:tracePt t="32818" x="3973513" y="3616325"/>
          <p14:tracePt t="32832" x="4000500" y="3616325"/>
          <p14:tracePt t="32848" x="4143375" y="3616325"/>
          <p14:tracePt t="32865" x="4286250" y="3616325"/>
          <p14:tracePt t="32882" x="4500563" y="3616325"/>
          <p14:tracePt t="32899" x="4652963" y="3616325"/>
          <p14:tracePt t="32915" x="4741863" y="3616325"/>
          <p14:tracePt t="32932" x="4803775" y="3616325"/>
          <p14:tracePt t="32948" x="4813300" y="3616325"/>
          <p14:tracePt t="33026" x="4822825" y="3616325"/>
          <p14:tracePt t="33034" x="4848225" y="3589338"/>
          <p14:tracePt t="33050" x="4857750" y="3589338"/>
          <p14:tracePt t="33066" x="4867275" y="3589338"/>
          <p14:tracePt t="33074" x="4875213" y="3589338"/>
          <p14:tracePt t="33083" x="4884738" y="3589338"/>
          <p14:tracePt t="33099" x="4919663" y="3581400"/>
          <p14:tracePt t="33115" x="4965700" y="3581400"/>
          <p14:tracePt t="33132" x="5027613" y="3581400"/>
          <p14:tracePt t="33149" x="5099050" y="3562350"/>
          <p14:tracePt t="33165" x="5197475" y="3562350"/>
          <p14:tracePt t="33181" x="5268913" y="3562350"/>
          <p14:tracePt t="33198" x="5357813" y="3562350"/>
          <p14:tracePt t="33215" x="5402263" y="3562350"/>
          <p14:tracePt t="33231" x="5411788" y="3562350"/>
          <p14:tracePt t="33248" x="5429250" y="3562350"/>
          <p14:tracePt t="36154" x="5465763" y="3554413"/>
          <p14:tracePt t="36170" x="5473700" y="3554413"/>
          <p14:tracePt t="36194" x="5483225" y="3554413"/>
          <p14:tracePt t="36210" x="5500688" y="3536950"/>
          <p14:tracePt t="36226" x="5518150" y="3536950"/>
          <p14:tracePt t="36954" x="5537200" y="3536950"/>
          <p14:tracePt t="36962" x="5572125" y="3536950"/>
          <p14:tracePt t="36970" x="5581650" y="3536950"/>
          <p14:tracePt t="36981" x="5608638" y="3536950"/>
          <p14:tracePt t="36998" x="5653088" y="3536950"/>
          <p14:tracePt t="37015" x="5697538" y="3536950"/>
          <p14:tracePt t="37031" x="5741988" y="3517900"/>
          <p14:tracePt t="37048" x="5759450" y="3509963"/>
          <p14:tracePt t="37065" x="5813425" y="3500438"/>
          <p14:tracePt t="37082" x="5875338" y="3473450"/>
          <p14:tracePt t="37098" x="6000750" y="3446463"/>
          <p14:tracePt t="37115" x="6116638" y="3429000"/>
          <p14:tracePt t="37131" x="6188075" y="3429000"/>
          <p14:tracePt t="37148" x="6269038" y="3429000"/>
          <p14:tracePt t="37165" x="6313488" y="3429000"/>
          <p14:tracePt t="37202" x="6323013" y="3429000"/>
          <p14:tracePt t="37226" x="6330950" y="3419475"/>
          <p14:tracePt t="37362" x="6330950" y="3411538"/>
          <p14:tracePt t="37386" x="6330950" y="3402013"/>
          <p14:tracePt t="37418" x="6330950" y="3367088"/>
          <p14:tracePt t="37426" x="6330950" y="3330575"/>
          <p14:tracePt t="37434" x="6330950" y="3259138"/>
          <p14:tracePt t="37448" x="6348413" y="3133725"/>
          <p14:tracePt t="37465" x="6402388" y="2911475"/>
          <p14:tracePt t="37482" x="6446838" y="2670175"/>
          <p14:tracePt t="37499" x="6491288" y="2589213"/>
          <p14:tracePt t="37642" x="6491288" y="2608263"/>
          <p14:tracePt t="37650" x="6491288" y="2616200"/>
          <p14:tracePt t="37658" x="6491288" y="2625725"/>
          <p14:tracePt t="37666" x="6500813" y="2633663"/>
          <p14:tracePt t="37683" x="6500813" y="2652713"/>
          <p14:tracePt t="37698" x="6510338" y="2679700"/>
          <p14:tracePt t="37715" x="6510338" y="2714625"/>
          <p14:tracePt t="37731" x="6537325" y="2751138"/>
          <p14:tracePt t="37748" x="6545263" y="2768600"/>
          <p14:tracePt t="37765" x="6545263" y="2822575"/>
          <p14:tracePt t="37782" x="6572250" y="2884488"/>
          <p14:tracePt t="37798" x="6581775" y="2938463"/>
          <p14:tracePt t="37815" x="6589713" y="2965450"/>
          <p14:tracePt t="37831" x="6599238" y="2973388"/>
          <p14:tracePt t="37864" x="6599238" y="3000375"/>
          <p14:tracePt t="38034" x="6608763" y="3009900"/>
          <p14:tracePt t="38058" x="6634163" y="3009900"/>
          <p14:tracePt t="38066" x="6643688" y="3009900"/>
          <p14:tracePt t="38082" x="6653213" y="3009900"/>
          <p14:tracePt t="38090" x="6661150" y="3009900"/>
          <p14:tracePt t="38099" x="6688138" y="3017838"/>
          <p14:tracePt t="38115" x="6715125" y="3017838"/>
          <p14:tracePt t="38131" x="6813550" y="3036888"/>
          <p14:tracePt t="38148" x="6884988" y="3044825"/>
          <p14:tracePt t="38165" x="6983413" y="3071813"/>
          <p14:tracePt t="38181" x="7027863" y="3071813"/>
          <p14:tracePt t="38198" x="7072313" y="3071813"/>
          <p14:tracePt t="38215" x="7089775" y="3071813"/>
          <p14:tracePt t="38231" x="7126288" y="3071813"/>
          <p14:tracePt t="38248" x="7153275" y="3071813"/>
          <p14:tracePt t="38265" x="7251700" y="3071813"/>
          <p14:tracePt t="38282" x="7385050" y="3089275"/>
          <p14:tracePt t="38299" x="7545388" y="3116263"/>
          <p14:tracePt t="38315" x="7608888" y="3116263"/>
          <p14:tracePt t="38331" x="7643813" y="3116263"/>
          <p14:tracePt t="38426" x="7653338" y="3116263"/>
          <p14:tracePt t="38530" x="7670800" y="3116263"/>
          <p14:tracePt t="38650" x="7680325" y="3116263"/>
          <p14:tracePt t="38842" x="7715250" y="3116263"/>
          <p14:tracePt t="38850" x="7732713" y="3116263"/>
          <p14:tracePt t="38858" x="7759700" y="3116263"/>
          <p14:tracePt t="38866" x="7777163" y="3116263"/>
          <p14:tracePt t="38882" x="7831138" y="3116263"/>
          <p14:tracePt t="38899" x="7991475" y="3116263"/>
          <p14:tracePt t="38915" x="8126413" y="3116263"/>
          <p14:tracePt t="38932" x="8197850" y="3116263"/>
          <p14:tracePt t="38948" x="8232775" y="3116263"/>
          <p14:tracePt t="38965" x="8251825" y="3116263"/>
          <p14:tracePt t="38981" x="8259763" y="3116263"/>
          <p14:tracePt t="38998" x="8277225" y="3116263"/>
          <p14:tracePt t="39015" x="8286750" y="3116263"/>
          <p14:tracePt t="39031" x="8296275" y="3116263"/>
          <p14:tracePt t="39048" x="8331200" y="3116263"/>
          <p14:tracePt t="39065" x="8367713" y="3116263"/>
          <p14:tracePt t="39082" x="8412163" y="3071813"/>
          <p14:tracePt t="39098" x="8483600" y="3054350"/>
          <p14:tracePt t="39115" x="8528050" y="3036888"/>
          <p14:tracePt t="39131" x="8555038" y="3027363"/>
          <p14:tracePt t="39148" x="8582025" y="3027363"/>
          <p14:tracePt t="39165" x="8589963" y="3017838"/>
          <p14:tracePt t="39298" x="8582025" y="3027363"/>
          <p14:tracePt t="39315" x="8572500" y="3044825"/>
          <p14:tracePt t="39322" x="8562975" y="3054350"/>
          <p14:tracePt t="39332" x="8555038" y="3062288"/>
          <p14:tracePt t="39348" x="8528050" y="3098800"/>
          <p14:tracePt t="39365" x="8518525" y="3108325"/>
          <p14:tracePt t="39381" x="8510588" y="3116263"/>
          <p14:tracePt t="39398" x="8491538" y="3133725"/>
          <p14:tracePt t="39458" x="8483600" y="3143250"/>
          <p14:tracePt t="39474" x="8474075" y="3143250"/>
          <p14:tracePt t="39482" x="8466138" y="3160713"/>
          <p14:tracePt t="39514" x="8456613" y="3170238"/>
          <p14:tracePt t="39522" x="8447088" y="3179763"/>
          <p14:tracePt t="39538" x="8439150" y="3187700"/>
          <p14:tracePt t="39570" x="8412163" y="3197225"/>
          <p14:tracePt t="39594" x="8402638" y="3205163"/>
          <p14:tracePt t="39618" x="8367713" y="3224213"/>
          <p14:tracePt t="39634" x="8358188" y="3241675"/>
          <p14:tracePt t="39642" x="8348663" y="3241675"/>
          <p14:tracePt t="39650" x="8331200" y="3259138"/>
          <p14:tracePt t="39665" x="8313738" y="3268663"/>
          <p14:tracePt t="39682" x="8286750" y="3276600"/>
          <p14:tracePt t="39698" x="8251825" y="3295650"/>
          <p14:tracePt t="39715" x="8215313" y="3313113"/>
          <p14:tracePt t="39732" x="8197850" y="3322638"/>
          <p14:tracePt t="39748" x="8161338" y="3340100"/>
          <p14:tracePt t="39765" x="8143875" y="3348038"/>
          <p14:tracePt t="39781" x="8108950" y="3367088"/>
          <p14:tracePt t="39798" x="8081963" y="3375025"/>
          <p14:tracePt t="39815" x="8037513" y="3384550"/>
          <p14:tracePt t="39832" x="8027988" y="3402013"/>
          <p14:tracePt t="39848" x="8018463" y="3411538"/>
          <p14:tracePt t="39882" x="7983538" y="3419475"/>
          <p14:tracePt t="39898" x="7956550" y="3429000"/>
          <p14:tracePt t="39915" x="7920038" y="3455988"/>
          <p14:tracePt t="39932" x="7912100" y="3465513"/>
          <p14:tracePt t="39948" x="7867650" y="3482975"/>
          <p14:tracePt t="39965" x="7848600" y="3509963"/>
          <p14:tracePt t="39981" x="7813675" y="3527425"/>
          <p14:tracePt t="39998" x="7796213" y="3562350"/>
          <p14:tracePt t="40014" x="7759700" y="3581400"/>
          <p14:tracePt t="40031" x="7715250" y="3625850"/>
          <p14:tracePt t="40048" x="7661275" y="3687763"/>
          <p14:tracePt t="40065" x="7572375" y="3776663"/>
          <p14:tracePt t="40082" x="7456488" y="3857625"/>
          <p14:tracePt t="40098" x="7375525" y="3884613"/>
          <p14:tracePt t="40115" x="7331075" y="3884613"/>
          <p14:tracePt t="40131" x="7269163" y="3884613"/>
          <p14:tracePt t="40148" x="7259638" y="3884613"/>
          <p14:tracePt t="40354" x="7269163" y="3884613"/>
          <p14:tracePt t="40402" x="7269163" y="3894138"/>
          <p14:tracePt t="40410" x="7269163" y="3902075"/>
          <p14:tracePt t="40418" x="7269163" y="3919538"/>
          <p14:tracePt t="40434" x="7269163" y="3938588"/>
          <p14:tracePt t="40450" x="7259638" y="3938588"/>
          <p14:tracePt t="40465" x="7232650" y="3946525"/>
          <p14:tracePt t="40482" x="7215188" y="3956050"/>
          <p14:tracePt t="40498" x="7188200" y="3973513"/>
          <p14:tracePt t="40515" x="7161213" y="3983038"/>
          <p14:tracePt t="40532" x="7143750" y="4000500"/>
          <p14:tracePt t="40548" x="7108825" y="4010025"/>
          <p14:tracePt t="40565" x="7054850" y="4017963"/>
          <p14:tracePt t="40582" x="6938963" y="4037013"/>
          <p14:tracePt t="40598" x="6804025" y="4062413"/>
          <p14:tracePt t="40614" x="6661150" y="4062413"/>
          <p14:tracePt t="40631" x="6438900" y="4081463"/>
          <p14:tracePt t="40648" x="6215063" y="4098925"/>
          <p14:tracePt t="40665" x="6000750" y="4098925"/>
          <p14:tracePt t="40682" x="5830888" y="4098925"/>
          <p14:tracePt t="40682" x="5759450" y="4098925"/>
          <p14:tracePt t="40699" x="5626100" y="4098925"/>
          <p14:tracePt t="40715" x="5537200" y="4098925"/>
          <p14:tracePt t="40731" x="5446713" y="4098925"/>
          <p14:tracePt t="40748" x="5367338" y="4098925"/>
          <p14:tracePt t="40765" x="5295900" y="4098925"/>
          <p14:tracePt t="40782" x="5251450" y="4098925"/>
          <p14:tracePt t="40798" x="5232400" y="4098925"/>
          <p14:tracePt t="40815" x="5197475" y="4098925"/>
          <p14:tracePt t="40831" x="5180013" y="4098925"/>
          <p14:tracePt t="40848" x="5143500" y="4098925"/>
          <p14:tracePt t="40865" x="5126038" y="4098925"/>
          <p14:tracePt t="40882" x="5089525" y="4098925"/>
          <p14:tracePt t="40898" x="5062538" y="4116388"/>
          <p14:tracePt t="40915" x="5037138" y="4116388"/>
          <p14:tracePt t="40931" x="5027613" y="4116388"/>
          <p14:tracePt t="40948" x="5000625" y="4116388"/>
          <p14:tracePt t="40965" x="4965700" y="4116388"/>
          <p14:tracePt t="40981" x="4938713" y="4116388"/>
          <p14:tracePt t="40998" x="4875213" y="4116388"/>
          <p14:tracePt t="41014" x="4813300" y="4116388"/>
          <p14:tracePt t="41031" x="4759325" y="4116388"/>
          <p14:tracePt t="41048" x="4679950" y="4116388"/>
          <p14:tracePt t="41065" x="4616450" y="4116388"/>
          <p14:tracePt t="41082" x="4545013" y="4116388"/>
          <p14:tracePt t="41098" x="4456113" y="4116388"/>
          <p14:tracePt t="41115" x="4419600" y="4116388"/>
          <p14:tracePt t="41131" x="4394200" y="4116388"/>
          <p14:tracePt t="41148" x="4375150" y="4116388"/>
          <p14:tracePt t="41164" x="4348163" y="4116388"/>
          <p14:tracePt t="41182" x="4340225" y="4116388"/>
          <p14:tracePt t="41215" x="4330700" y="4116388"/>
          <p14:tracePt t="41231" x="4322763" y="4116388"/>
          <p14:tracePt t="41248" x="4295775" y="4116388"/>
          <p14:tracePt t="41264" x="4286250" y="4116388"/>
          <p14:tracePt t="41281" x="4276725" y="4116388"/>
          <p14:tracePt t="41298" x="4232275" y="4116388"/>
          <p14:tracePt t="41315" x="4214813" y="4125913"/>
          <p14:tracePt t="41331" x="4187825" y="4125913"/>
          <p14:tracePt t="41364" x="4179888" y="4133850"/>
          <p14:tracePt t="41466" x="4179888" y="4152900"/>
          <p14:tracePt t="41482" x="4187825" y="4152900"/>
          <p14:tracePt t="41490" x="4214813" y="4152900"/>
          <p14:tracePt t="41499" x="4224338" y="4152900"/>
          <p14:tracePt t="41516" x="4268788" y="4152900"/>
          <p14:tracePt t="41532" x="4295775" y="4152900"/>
          <p14:tracePt t="41618" x="4303713" y="4152900"/>
          <p14:tracePt t="41626" x="4322763" y="4152900"/>
          <p14:tracePt t="41650" x="4330700" y="4152900"/>
          <p14:tracePt t="41666" x="4340225" y="4152900"/>
          <p14:tracePt t="41674" x="4357688" y="4152900"/>
          <p14:tracePt t="41682" x="4375150" y="4152900"/>
          <p14:tracePt t="41699" x="4384675" y="4152900"/>
          <p14:tracePt t="41715" x="4402138" y="4152900"/>
          <p14:tracePt t="41731" x="4446588" y="4152900"/>
          <p14:tracePt t="41748" x="4483100" y="4152900"/>
          <p14:tracePt t="41781" x="4491038" y="4152900"/>
          <p14:tracePt t="41802" x="4500563" y="4152900"/>
          <p14:tracePt t="41815" x="4510088" y="4152900"/>
          <p14:tracePt t="41831" x="4537075" y="4152900"/>
          <p14:tracePt t="41848" x="4554538" y="4133850"/>
          <p14:tracePt t="41864" x="4562475" y="4125913"/>
          <p14:tracePt t="41881" x="4598988" y="4116388"/>
          <p14:tracePt t="41898" x="4616450" y="4098925"/>
          <p14:tracePt t="41915" x="4652963" y="4081463"/>
          <p14:tracePt t="41931" x="4670425" y="4062413"/>
          <p14:tracePt t="41948" x="4705350" y="4044950"/>
          <p14:tracePt t="41965" x="4759325" y="3990975"/>
          <p14:tracePt t="41981" x="4822825" y="3956050"/>
          <p14:tracePt t="41998" x="4902200" y="3911600"/>
          <p14:tracePt t="42015" x="4983163" y="3875088"/>
          <p14:tracePt t="42031" x="5054600" y="3857625"/>
          <p14:tracePt t="42048" x="5108575" y="3857625"/>
          <p14:tracePt t="42290" x="5116513" y="3857625"/>
          <p14:tracePt t="42298" x="5133975" y="3857625"/>
          <p14:tracePt t="42306" x="5160963" y="3857625"/>
          <p14:tracePt t="42316" x="5187950" y="3857625"/>
          <p14:tracePt t="42331" x="5286375" y="3857625"/>
          <p14:tracePt t="42348" x="5394325" y="3857625"/>
          <p14:tracePt t="42364" x="5491163" y="3857625"/>
          <p14:tracePt t="42381" x="5599113" y="3857625"/>
          <p14:tracePt t="42398" x="5670550" y="3875088"/>
          <p14:tracePt t="42414" x="5732463" y="3875088"/>
          <p14:tracePt t="42431" x="5759450" y="3894138"/>
          <p14:tracePt t="42448" x="5803900" y="3894138"/>
          <p14:tracePt t="42464" x="5822950" y="3894138"/>
          <p14:tracePt t="42482" x="5840413" y="3894138"/>
          <p14:tracePt t="42498" x="5911850" y="3894138"/>
          <p14:tracePt t="42515" x="5965825" y="3894138"/>
          <p14:tracePt t="42531" x="5991225" y="3894138"/>
          <p14:tracePt t="42548" x="6037263" y="3875088"/>
          <p14:tracePt t="42565" x="6081713" y="3867150"/>
          <p14:tracePt t="42581" x="6099175" y="3867150"/>
          <p14:tracePt t="42598" x="6153150" y="3867150"/>
          <p14:tracePt t="42614" x="6188075" y="3867150"/>
          <p14:tracePt t="42631" x="6251575" y="3867150"/>
          <p14:tracePt t="42648" x="6296025" y="3867150"/>
          <p14:tracePt t="42664" x="6357938" y="3857625"/>
          <p14:tracePt t="42681" x="6419850" y="3857625"/>
          <p14:tracePt t="42698" x="6500813" y="3857625"/>
          <p14:tracePt t="42715" x="6562725" y="3857625"/>
          <p14:tracePt t="42731" x="6589713" y="3857625"/>
          <p14:tracePt t="42748" x="6608763" y="3857625"/>
          <p14:tracePt t="42765" x="6634163" y="3830638"/>
          <p14:tracePt t="42781" x="6661150" y="3822700"/>
          <p14:tracePt t="42798" x="6697663" y="3813175"/>
          <p14:tracePt t="42814" x="6715125" y="3813175"/>
          <p14:tracePt t="42831" x="6732588" y="3795713"/>
          <p14:tracePt t="42866" x="6759575" y="3795713"/>
          <p14:tracePt t="42881" x="6769100" y="3795713"/>
          <p14:tracePt t="42898" x="6786563" y="3795713"/>
          <p14:tracePt t="42915" x="6840538" y="3795713"/>
          <p14:tracePt t="42931" x="6875463" y="3795713"/>
          <p14:tracePt t="42948" x="6894513" y="3786188"/>
          <p14:tracePt t="43018" x="6911975" y="3776663"/>
          <p14:tracePt t="43050" x="6919913" y="3776663"/>
          <p14:tracePt t="43074" x="6929438" y="3776663"/>
          <p14:tracePt t="44034" x="6919913" y="3776663"/>
          <p14:tracePt t="44042" x="6884988" y="3786188"/>
          <p14:tracePt t="44050" x="6858000" y="3803650"/>
          <p14:tracePt t="44065" x="6831013" y="3803650"/>
          <p14:tracePt t="44081" x="6804025" y="3822700"/>
          <p14:tracePt t="44098" x="6786563" y="3830638"/>
          <p14:tracePt t="44132" x="6769100" y="3857625"/>
          <p14:tracePt t="44148" x="6751638" y="3884613"/>
          <p14:tracePt t="44164" x="6732588" y="3946525"/>
          <p14:tracePt t="44181" x="6705600" y="3965575"/>
          <p14:tracePt t="44198" x="6697663" y="3973513"/>
          <p14:tracePt t="44214" x="6670675" y="4010025"/>
          <p14:tracePt t="44231" x="6653213" y="4010025"/>
          <p14:tracePt t="44248" x="6643688" y="4017963"/>
          <p14:tracePt t="44265" x="6626225" y="4027488"/>
          <p14:tracePt t="44281" x="6589713" y="4044950"/>
          <p14:tracePt t="44299" x="6537325" y="4071938"/>
          <p14:tracePt t="44315" x="6473825" y="4089400"/>
          <p14:tracePt t="44331" x="6429375" y="4108450"/>
          <p14:tracePt t="44348" x="6411913" y="4125913"/>
          <p14:tracePt t="44381" x="6384925" y="4125913"/>
          <p14:tracePt t="44402" x="6375400" y="4133850"/>
          <p14:tracePt t="44426" x="6367463" y="4143375"/>
          <p14:tracePt t="44458" x="6357938" y="4152900"/>
          <p14:tracePt t="44490" x="6348413" y="4160838"/>
          <p14:tracePt t="44522" x="6330950" y="4170363"/>
          <p14:tracePt t="44538" x="6323013" y="4170363"/>
          <p14:tracePt t="44547" x="6313488" y="4170363"/>
          <p14:tracePt t="44554" x="6303963" y="4170363"/>
          <p14:tracePt t="44564" x="6286500" y="4170363"/>
          <p14:tracePt t="44581" x="6259513" y="4179888"/>
          <p14:tracePt t="44598" x="6215063" y="4179888"/>
          <p14:tracePt t="44614" x="6143625" y="4197350"/>
          <p14:tracePt t="44631" x="6062663" y="4197350"/>
          <p14:tracePt t="44648" x="5929313" y="4224338"/>
          <p14:tracePt t="44664" x="5786438" y="4224338"/>
          <p14:tracePt t="44682" x="5661025" y="4224338"/>
          <p14:tracePt t="44682" x="5608638" y="4224338"/>
          <p14:tracePt t="44698" x="5562600" y="4224338"/>
          <p14:tracePt t="44715" x="5456238" y="4224338"/>
          <p14:tracePt t="44731" x="5375275" y="4224338"/>
          <p14:tracePt t="44748" x="5313363" y="4224338"/>
          <p14:tracePt t="44764" x="5224463" y="4224338"/>
          <p14:tracePt t="44781" x="5170488" y="4241800"/>
          <p14:tracePt t="44798" x="5126038" y="4251325"/>
          <p14:tracePt t="44814" x="5089525" y="4251325"/>
          <p14:tracePt t="44831" x="5081588" y="4251325"/>
          <p14:tracePt t="44848" x="5072063" y="4251325"/>
          <p14:tracePt t="44864" x="5037138" y="4259263"/>
          <p14:tracePt t="44881" x="4973638" y="4303713"/>
          <p14:tracePt t="44898" x="4929188" y="4322763"/>
          <p14:tracePt t="44915" x="4867275" y="4348163"/>
          <p14:tracePt t="44931" x="4830763" y="4367213"/>
          <p14:tracePt t="44948" x="4803775" y="4367213"/>
          <p14:tracePt t="45146" x="4813300" y="4367213"/>
          <p14:tracePt t="45154" x="4822825" y="4357688"/>
          <p14:tracePt t="45186" x="4822825" y="4348163"/>
          <p14:tracePt t="45226" x="4822825" y="4340225"/>
          <p14:tracePt t="45242" x="4822825" y="4322763"/>
          <p14:tracePt t="45258" x="4813300" y="4295775"/>
          <p14:tracePt t="45274" x="4803775" y="4268788"/>
          <p14:tracePt t="45282" x="4795838" y="4259263"/>
          <p14:tracePt t="45290" x="4795838" y="4251325"/>
          <p14:tracePt t="45299" x="4786313" y="4241800"/>
          <p14:tracePt t="45690" x="4786313" y="4232275"/>
          <p14:tracePt t="45706" x="4795838" y="4232275"/>
          <p14:tracePt t="45715" x="4803775" y="4232275"/>
          <p14:tracePt t="45731" x="4830763" y="4232275"/>
          <p14:tracePt t="45738" x="4840288" y="4232275"/>
          <p14:tracePt t="45748" x="4857750" y="4232275"/>
          <p14:tracePt t="45764" x="4919663" y="4232275"/>
          <p14:tracePt t="45781" x="5062538" y="4232275"/>
          <p14:tracePt t="45798" x="5303838" y="4232275"/>
          <p14:tracePt t="45814" x="5634038" y="4232275"/>
          <p14:tracePt t="45832" x="5946775" y="4232275"/>
          <p14:tracePt t="45848" x="6215063" y="4232275"/>
          <p14:tracePt t="45864" x="6429375" y="4232275"/>
          <p14:tracePt t="45881" x="6572250" y="4232275"/>
          <p14:tracePt t="45898" x="6724650" y="4232275"/>
          <p14:tracePt t="45915" x="6848475" y="4232275"/>
          <p14:tracePt t="45931" x="6956425" y="4214813"/>
          <p14:tracePt t="45948" x="7108825" y="4187825"/>
          <p14:tracePt t="45964" x="7161213" y="4179888"/>
          <p14:tracePt t="45981" x="7161213" y="4160838"/>
          <p14:tracePt t="46322" x="7161213" y="4143375"/>
          <p14:tracePt t="46466" x="7161213" y="4133850"/>
          <p14:tracePt t="46490" x="7153275" y="4133850"/>
          <p14:tracePt t="46522" x="7134225" y="4133850"/>
          <p14:tracePt t="46722" x="7143750" y="4152900"/>
          <p14:tracePt t="46746" x="7153275" y="4152900"/>
          <p14:tracePt t="46762" x="7161213" y="4152900"/>
          <p14:tracePt t="46770" x="7170738" y="4152900"/>
          <p14:tracePt t="46781" x="7205663" y="4152900"/>
          <p14:tracePt t="46798" x="7259638" y="4152900"/>
          <p14:tracePt t="46814" x="7323138" y="4152900"/>
          <p14:tracePt t="46831" x="7456488" y="4125913"/>
          <p14:tracePt t="46848" x="7562850" y="4116388"/>
          <p14:tracePt t="46864" x="7670800" y="4116388"/>
          <p14:tracePt t="46882" x="7840663" y="4081463"/>
          <p14:tracePt t="46898" x="7947025" y="4071938"/>
          <p14:tracePt t="46915" x="8027988" y="4054475"/>
          <p14:tracePt t="46931" x="8153400" y="4044950"/>
          <p14:tracePt t="46948" x="8277225" y="4044950"/>
          <p14:tracePt t="46964" x="8385175" y="4044950"/>
          <p14:tracePt t="46981" x="8491538" y="4044950"/>
          <p14:tracePt t="46997" x="8626475" y="4027488"/>
          <p14:tracePt t="47014" x="8732838" y="4027488"/>
          <p14:tracePt t="47031" x="8885238" y="4027488"/>
          <p14:tracePt t="47048" x="9028113" y="4027488"/>
          <p14:tracePt t="47064" x="9180513" y="4027488"/>
          <p14:tracePt t="47081" x="9304338" y="4027488"/>
          <p14:tracePt t="47098" x="9447213" y="4027488"/>
          <p14:tracePt t="47115" x="9599613" y="4027488"/>
          <p14:tracePt t="47131" x="9688513" y="4017963"/>
          <p14:tracePt t="47148" x="9752013" y="4017963"/>
          <p14:tracePt t="47164" x="9786938" y="3990975"/>
          <p14:tracePt t="47181" x="9804400" y="3990975"/>
          <p14:tracePt t="47198" x="9813925" y="3990975"/>
          <p14:tracePt t="47282" x="9804400" y="3990975"/>
          <p14:tracePt t="47290" x="9769475" y="4000500"/>
          <p14:tracePt t="47299" x="9688513" y="4010025"/>
          <p14:tracePt t="47315" x="9510713" y="4062413"/>
          <p14:tracePt t="47331" x="9224963" y="4098925"/>
          <p14:tracePt t="47348" x="8769350" y="4098925"/>
          <p14:tracePt t="47364" x="8269288" y="4098925"/>
          <p14:tracePt t="47381" x="7742238" y="4098925"/>
          <p14:tracePt t="47398" x="7108825" y="4098925"/>
          <p14:tracePt t="47414" x="6537325" y="4143375"/>
          <p14:tracePt t="47431" x="6018213" y="4224338"/>
          <p14:tracePt t="47448" x="5680075" y="4276725"/>
          <p14:tracePt t="47464" x="5438775" y="4313238"/>
          <p14:tracePt t="47481" x="5313363" y="4357688"/>
          <p14:tracePt t="47498" x="5232400" y="4375150"/>
          <p14:tracePt t="47514" x="5197475" y="4384675"/>
          <p14:tracePt t="47531" x="5160963" y="4384675"/>
          <p14:tracePt t="47548" x="5143500" y="4402138"/>
          <p14:tracePt t="47564" x="5108575" y="4419600"/>
          <p14:tracePt t="47581" x="5089525" y="4419600"/>
          <p14:tracePt t="47598" x="5081588" y="4419600"/>
          <p14:tracePt t="47614" x="5045075" y="4419600"/>
          <p14:tracePt t="47631" x="4983163" y="4419600"/>
          <p14:tracePt t="47648" x="4929188" y="4419600"/>
          <p14:tracePt t="47664" x="4867275" y="4419600"/>
          <p14:tracePt t="47681" x="4803775" y="4419600"/>
          <p14:tracePt t="47698" x="4724400" y="4419600"/>
          <p14:tracePt t="47715" x="4625975" y="4419600"/>
          <p14:tracePt t="47731" x="4554538" y="4419600"/>
          <p14:tracePt t="47748" x="4491038" y="4402138"/>
          <p14:tracePt t="47764" x="4465638" y="4394200"/>
          <p14:tracePt t="48122" x="4456113" y="4367213"/>
          <p14:tracePt t="48154" x="4456113" y="4357688"/>
          <p14:tracePt t="48170" x="4438650" y="4348163"/>
          <p14:tracePt t="48186" x="4429125" y="4340225"/>
          <p14:tracePt t="48218" x="4429125" y="4313238"/>
          <p14:tracePt t="48226" x="4429125" y="4303713"/>
          <p14:tracePt t="48234" x="4429125" y="4295775"/>
          <p14:tracePt t="48250" x="4429125" y="4286250"/>
          <p14:tracePt t="49682" x="4429125" y="4276725"/>
          <p14:tracePt t="55034" x="4429125" y="4268788"/>
          <p14:tracePt t="55514" x="4446588" y="4259263"/>
          <p14:tracePt t="55522" x="4456113" y="4241800"/>
          <p14:tracePt t="55531" x="4465638" y="4241800"/>
          <p14:tracePt t="55547" x="4483100" y="4241800"/>
          <p14:tracePt t="55564" x="4491038" y="4241800"/>
          <p14:tracePt t="55580" x="4537075" y="4251325"/>
          <p14:tracePt t="55598" x="4545013" y="4251325"/>
          <p14:tracePt t="55614" x="4581525" y="4259263"/>
          <p14:tracePt t="55631" x="4643438" y="4276725"/>
          <p14:tracePt t="55647" x="4724400" y="4295775"/>
          <p14:tracePt t="55664" x="4857750" y="4357688"/>
          <p14:tracePt t="55681" x="5000625" y="4419600"/>
          <p14:tracePt t="55698" x="5081588" y="4429125"/>
          <p14:tracePt t="55714" x="5126038" y="4456113"/>
          <p14:tracePt t="55778" x="5116513" y="4465638"/>
          <p14:tracePt t="55786" x="5099050" y="4465638"/>
          <p14:tracePt t="55798" x="5089525" y="4465638"/>
          <p14:tracePt t="55814" x="5072063" y="4473575"/>
          <p14:tracePt t="55831" x="5037138" y="4483100"/>
          <p14:tracePt t="55847" x="5000625" y="4510088"/>
          <p14:tracePt t="55864" x="4973638" y="4518025"/>
          <p14:tracePt t="55881" x="4946650" y="4527550"/>
          <p14:tracePt t="55898" x="4929188" y="4527550"/>
          <p14:tracePt t="55915" x="4902200" y="4537075"/>
          <p14:tracePt t="55931" x="4884738" y="4537075"/>
          <p14:tracePt t="55948" x="4848225" y="4537075"/>
          <p14:tracePt t="55964" x="4759325" y="4562475"/>
          <p14:tracePt t="55981" x="4697413" y="4562475"/>
          <p14:tracePt t="55997" x="4633913" y="4562475"/>
          <p14:tracePt t="56014" x="4562475" y="4581525"/>
          <p14:tracePt t="56031" x="4429125" y="4589463"/>
          <p14:tracePt t="56047" x="4357688" y="4608513"/>
          <p14:tracePt t="56064" x="4276725" y="4608513"/>
          <p14:tracePt t="56081" x="4232275" y="4625975"/>
          <p14:tracePt t="56098" x="4187825" y="4625975"/>
          <p14:tracePt t="56114" x="4179888" y="4625975"/>
          <p14:tracePt t="56218" x="4170363" y="4625975"/>
          <p14:tracePt t="56250" x="4160838" y="4625975"/>
          <p14:tracePt t="56258" x="4125913" y="4643438"/>
          <p14:tracePt t="56306" x="4116388" y="4643438"/>
          <p14:tracePt t="56322" x="4108450" y="4643438"/>
          <p14:tracePt t="56331" x="4081463" y="4643438"/>
          <p14:tracePt t="56347" x="4071938" y="4643438"/>
          <p14:tracePt t="56434" x="4062413" y="4643438"/>
          <p14:tracePt t="56538" x="4054475" y="4633913"/>
          <p14:tracePt t="56547" x="4054475" y="4608513"/>
          <p14:tracePt t="56554" x="4071938" y="4562475"/>
          <p14:tracePt t="56564" x="4098925" y="4527550"/>
          <p14:tracePt t="56580" x="4170363" y="4429125"/>
          <p14:tracePt t="56597" x="4224338" y="4330700"/>
          <p14:tracePt t="56614" x="4259263" y="4286250"/>
          <p14:tracePt t="56630" x="4276725" y="4276725"/>
          <p14:tracePt t="56762" x="4276725" y="4303713"/>
          <p14:tracePt t="56778" x="4276725" y="4340225"/>
          <p14:tracePt t="56794" x="4276725" y="4357688"/>
          <p14:tracePt t="56810" x="4276725" y="4367213"/>
          <p14:tracePt t="56826" x="4276725" y="4394200"/>
          <p14:tracePt t="57026" x="4286250" y="4402138"/>
          <p14:tracePt t="57154" x="4295775" y="4402138"/>
          <p14:tracePt t="57163" x="4303713" y="4402138"/>
          <p14:tracePt t="57194" x="4330700" y="4375150"/>
          <p14:tracePt t="57218" x="4340225" y="4367213"/>
          <p14:tracePt t="57226" x="4340225" y="4357688"/>
          <p14:tracePt t="57250" x="4340225" y="4348163"/>
          <p14:tracePt t="57266" x="4348163" y="4340225"/>
          <p14:tracePt t="57602" x="4367213" y="4303713"/>
          <p14:tracePt t="57618" x="4384675" y="4303713"/>
          <p14:tracePt t="57634" x="4394200" y="4295775"/>
          <p14:tracePt t="57690" x="4402138" y="4295775"/>
          <p14:tracePt t="58010" x="4419600" y="4295775"/>
          <p14:tracePt t="58418" x="4429125" y="4286250"/>
          <p14:tracePt t="58450" x="4456113" y="4268788"/>
          <p14:tracePt t="58514" x="4465638" y="4259263"/>
          <p14:tracePt t="58538" x="4473575" y="4251325"/>
          <p14:tracePt t="58562" x="4483100" y="4241800"/>
          <p14:tracePt t="59794" x="4483100" y="4268788"/>
          <p14:tracePt t="59802" x="4483100" y="4286250"/>
          <p14:tracePt t="59814" x="4473575" y="4295775"/>
          <p14:tracePt t="59830" x="4456113" y="4330700"/>
          <p14:tracePt t="59847" x="4429125" y="4367213"/>
          <p14:tracePt t="59864" x="4402138" y="4402138"/>
          <p14:tracePt t="59880" x="4348163" y="4456113"/>
          <p14:tracePt t="59898" x="4313238" y="4491038"/>
          <p14:tracePt t="59914" x="4295775" y="4510088"/>
          <p14:tracePt t="59930" x="4259263" y="4537075"/>
          <p14:tracePt t="59947" x="4241800" y="4545013"/>
          <p14:tracePt t="59964" x="4214813" y="4554538"/>
          <p14:tracePt t="59980" x="4197350" y="4562475"/>
          <p14:tracePt t="60014" x="4125913" y="4608513"/>
          <p14:tracePt t="60030" x="4089400" y="4616450"/>
          <p14:tracePt t="60047" x="4062413" y="4633913"/>
          <p14:tracePt t="60064" x="4010025" y="4679950"/>
          <p14:tracePt t="60080" x="4000500" y="4687888"/>
          <p14:tracePt t="60131" x="3983038" y="4687888"/>
          <p14:tracePt t="60138" x="3965575" y="4697413"/>
          <p14:tracePt t="60154" x="3938588" y="4705350"/>
          <p14:tracePt t="60164" x="3929063" y="4714875"/>
          <p14:tracePt t="60181" x="3919538" y="4732338"/>
          <p14:tracePt t="60197" x="3911600" y="4732338"/>
          <p14:tracePt t="60282" x="3902075" y="4732338"/>
          <p14:tracePt t="60354" x="3894138" y="4732338"/>
          <p14:tracePt t="60363" x="3875088" y="4741863"/>
          <p14:tracePt t="60370" x="3857625" y="4741863"/>
          <p14:tracePt t="60386" x="3848100" y="4741863"/>
          <p14:tracePt t="61066" x="3857625" y="4741863"/>
          <p14:tracePt t="61082" x="3894138" y="4741863"/>
          <p14:tracePt t="61098" x="3902075" y="4741863"/>
          <p14:tracePt t="61106" x="3911600" y="4741863"/>
          <p14:tracePt t="61122" x="3938588" y="4741863"/>
          <p14:tracePt t="61132" x="3946525" y="4741863"/>
          <p14:tracePt t="61147" x="3990975" y="4741863"/>
          <p14:tracePt t="61164" x="4037013" y="4741863"/>
          <p14:tracePt t="61180" x="4108450" y="4741863"/>
          <p14:tracePt t="61197" x="4170363" y="4741863"/>
          <p14:tracePt t="61214" x="4268788" y="4741863"/>
          <p14:tracePt t="61230" x="4384675" y="4741863"/>
          <p14:tracePt t="61247" x="4510088" y="4741863"/>
          <p14:tracePt t="61264" x="4625975" y="4741863"/>
          <p14:tracePt t="61280" x="4714875" y="4741863"/>
          <p14:tracePt t="61297" x="4776788" y="4741863"/>
          <p14:tracePt t="61314" x="4803775" y="4741863"/>
          <p14:tracePt t="61331" x="4830763" y="4741863"/>
          <p14:tracePt t="61347" x="4840288" y="4741863"/>
          <p14:tracePt t="61364" x="4857750" y="4741863"/>
          <p14:tracePt t="61380" x="4894263" y="4741863"/>
          <p14:tracePt t="61397" x="4902200" y="4741863"/>
          <p14:tracePt t="61414" x="4911725" y="4741863"/>
          <p14:tracePt t="61530" x="4929188" y="4741863"/>
          <p14:tracePt t="61562" x="4938713" y="4741863"/>
          <p14:tracePt t="61586" x="4956175" y="4741863"/>
          <p14:tracePt t="61610" x="4965700" y="4724400"/>
          <p14:tracePt t="61642" x="4983163" y="4724400"/>
          <p14:tracePt t="61690" x="4991100" y="4724400"/>
          <p14:tracePt t="61714" x="5000625" y="4724400"/>
          <p14:tracePt t="61722" x="5037138" y="4724400"/>
          <p14:tracePt t="61731" x="5062538" y="4724400"/>
          <p14:tracePt t="61747" x="5133975" y="4724400"/>
          <p14:tracePt t="61764" x="5241925" y="4724400"/>
          <p14:tracePt t="61780" x="5340350" y="4724400"/>
          <p14:tracePt t="61797" x="5429250" y="4724400"/>
          <p14:tracePt t="61814" x="5456238" y="4724400"/>
          <p14:tracePt t="61830" x="5483225" y="4724400"/>
          <p14:tracePt t="61847" x="5500688" y="4724400"/>
          <p14:tracePt t="61864" x="5545138" y="4714875"/>
          <p14:tracePt t="61880" x="5581650" y="4714875"/>
          <p14:tracePt t="61897" x="5670550" y="4714875"/>
          <p14:tracePt t="61914" x="5867400" y="4714875"/>
          <p14:tracePt t="61931" x="5965825" y="4714875"/>
          <p14:tracePt t="61947" x="6027738" y="4714875"/>
          <p14:tracePt t="61964" x="6072188" y="4714875"/>
          <p14:tracePt t="61980" x="6089650" y="4714875"/>
          <p14:tracePt t="61997" x="6126163" y="4714875"/>
          <p14:tracePt t="62014" x="6134100" y="4705350"/>
          <p14:tracePt t="62030" x="6161088" y="4705350"/>
          <p14:tracePt t="62047" x="6188075" y="4697413"/>
          <p14:tracePt t="62064" x="6242050" y="4697413"/>
          <p14:tracePt t="62080" x="6276975" y="4697413"/>
          <p14:tracePt t="62097" x="6303963" y="4697413"/>
          <p14:tracePt t="62114" x="6340475" y="4697413"/>
          <p14:tracePt t="62131" x="6357938" y="4697413"/>
          <p14:tracePt t="62147" x="6384925" y="4697413"/>
          <p14:tracePt t="62164" x="6402388" y="4697413"/>
          <p14:tracePt t="62180" x="6465888" y="4697413"/>
          <p14:tracePt t="62197" x="6572250" y="4697413"/>
          <p14:tracePt t="62214" x="6680200" y="4697413"/>
          <p14:tracePt t="62230" x="6804025" y="4697413"/>
          <p14:tracePt t="62247" x="6919913" y="4697413"/>
          <p14:tracePt t="62264" x="6946900" y="4697413"/>
          <p14:tracePt t="62280" x="6983413" y="4697413"/>
          <p14:tracePt t="62370" x="6991350" y="4697413"/>
          <p14:tracePt t="65058" x="6991350" y="4679950"/>
          <p14:tracePt t="65098" x="6991350" y="4670425"/>
          <p14:tracePt t="65114" x="6991350" y="4660900"/>
          <p14:tracePt t="65226" x="6991350" y="4652963"/>
          <p14:tracePt t="65266" x="6991350" y="4633913"/>
          <p14:tracePt t="65594" x="6991350" y="4616450"/>
          <p14:tracePt t="65722" x="6983413" y="4616450"/>
          <p14:tracePt t="71202" x="6973888" y="4625975"/>
          <p14:tracePt t="71210" x="6973888" y="4633913"/>
          <p14:tracePt t="71218" x="6965950" y="4652963"/>
          <p14:tracePt t="71230" x="6938963" y="4697413"/>
          <p14:tracePt t="71248" x="6911975" y="4759325"/>
          <p14:tracePt t="71263" x="6867525" y="4857750"/>
          <p14:tracePt t="71280" x="6823075" y="4965700"/>
          <p14:tracePt t="71297" x="6786563" y="5081588"/>
          <p14:tracePt t="71314" x="6724650" y="5276850"/>
          <p14:tracePt t="71331" x="6680200" y="5394325"/>
          <p14:tracePt t="71347" x="6643688" y="5438775"/>
          <p14:tracePt t="71363" x="6572250" y="5518150"/>
          <p14:tracePt t="71380" x="6518275" y="5537200"/>
          <p14:tracePt t="71397" x="6429375" y="5537200"/>
          <p14:tracePt t="71506" x="6446838" y="5537200"/>
          <p14:tracePt t="71514" x="6446838" y="5545138"/>
          <p14:tracePt t="71530" x="6483350" y="5545138"/>
          <p14:tracePt t="71618" x="6456363" y="5545138"/>
          <p14:tracePt t="71626" x="6446838" y="5545138"/>
          <p14:tracePt t="71634" x="6438900" y="5545138"/>
          <p14:tracePt t="71647" x="6402388" y="5545138"/>
          <p14:tracePt t="71663" x="6384925" y="5545138"/>
          <p14:tracePt t="71680" x="6348413" y="5545138"/>
          <p14:tracePt t="71697" x="6276975" y="5545138"/>
          <p14:tracePt t="71714" x="6126163" y="5545138"/>
          <p14:tracePt t="71730" x="5894388" y="5510213"/>
          <p14:tracePt t="71747" x="5724525" y="5473700"/>
          <p14:tracePt t="71763" x="5537200" y="5419725"/>
          <p14:tracePt t="71780" x="5446713" y="5419725"/>
          <p14:tracePt t="71797" x="5384800" y="5394325"/>
          <p14:tracePt t="71813" x="5357813" y="5394325"/>
          <p14:tracePt t="71830" x="5330825" y="5384800"/>
          <p14:tracePt t="71847" x="5295900" y="5348288"/>
          <p14:tracePt t="71863" x="5259388" y="5322888"/>
          <p14:tracePt t="71880" x="5224463" y="5286375"/>
          <p14:tracePt t="71897" x="5205413" y="5268913"/>
          <p14:tracePt t="71913" x="5170488" y="5241925"/>
          <p14:tracePt t="71930" x="5133975" y="5214938"/>
          <p14:tracePt t="71947" x="5108575" y="5197475"/>
          <p14:tracePt t="71963" x="5099050" y="5187950"/>
          <p14:tracePt t="71980" x="5081588" y="5187950"/>
          <p14:tracePt t="71997" x="5072063" y="5170488"/>
          <p14:tracePt t="72013" x="5045075" y="5170488"/>
          <p14:tracePt t="72030" x="5027613" y="5170488"/>
          <p14:tracePt t="72047" x="5000625" y="5160963"/>
          <p14:tracePt t="72063" x="4991100" y="5160963"/>
          <p14:tracePt t="72274" x="4983163" y="5153025"/>
          <p14:tracePt t="72290" x="4983163" y="5143500"/>
          <p14:tracePt t="72586" x="4983163" y="5133975"/>
          <p14:tracePt t="72634" x="4991100" y="5133975"/>
          <p14:tracePt t="72658" x="5000625" y="5133975"/>
          <p14:tracePt t="72666" x="5037138" y="5116513"/>
          <p14:tracePt t="72706" x="5045075" y="5116513"/>
          <p14:tracePt t="72754" x="5054600" y="5116513"/>
          <p14:tracePt t="72778" x="5081588" y="5116513"/>
          <p14:tracePt t="72786" x="5089525" y="5108575"/>
          <p14:tracePt t="72874" x="5099050" y="5108575"/>
          <p14:tracePt t="72906" x="5108575" y="5108575"/>
          <p14:tracePt t="72938" x="5133975" y="5108575"/>
          <p14:tracePt t="73378" x="5143500" y="5108575"/>
          <p14:tracePt t="73386" x="5160963" y="5108575"/>
          <p14:tracePt t="73396" x="5214938" y="5108575"/>
          <p14:tracePt t="73413" x="5384800" y="5108575"/>
          <p14:tracePt t="73430" x="5626100" y="5108575"/>
          <p14:tracePt t="73446" x="5822950" y="5108575"/>
          <p14:tracePt t="73463" x="5956300" y="5108575"/>
          <p14:tracePt t="73480" x="5991225" y="5108575"/>
          <p14:tracePt t="73482" x="6000750" y="5108575"/>
          <p14:tracePt t="73538" x="6027738" y="5099050"/>
          <p14:tracePt t="73547" x="6037263" y="5089525"/>
          <p14:tracePt t="73554" x="6045200" y="5089525"/>
          <p14:tracePt t="73564" x="6054725" y="5089525"/>
          <p14:tracePt t="73581" x="6108700" y="5081588"/>
          <p14:tracePt t="73598" x="6170613" y="5081588"/>
          <p14:tracePt t="73615" x="6205538" y="5062538"/>
          <p14:tracePt t="73631" x="6232525" y="5062538"/>
          <p14:tracePt t="73646" x="6276975" y="5062538"/>
          <p14:tracePt t="73663" x="6323013" y="5054600"/>
          <p14:tracePt t="73680" x="6367463" y="5054600"/>
          <p14:tracePt t="73696" x="6438900" y="5027613"/>
          <p14:tracePt t="73714" x="6527800" y="5010150"/>
          <p14:tracePt t="73731" x="6643688" y="5010150"/>
          <p14:tracePt t="73747" x="6688138" y="5010150"/>
          <p14:tracePt t="73763" x="6705600" y="5010150"/>
          <p14:tracePt t="73780" x="6715125" y="5010150"/>
          <p14:tracePt t="73796" x="6742113" y="5010150"/>
          <p14:tracePt t="73814" x="6759575" y="5010150"/>
          <p14:tracePt t="73830" x="6804025" y="5010150"/>
          <p14:tracePt t="73846" x="6823075" y="5010150"/>
          <p14:tracePt t="73863" x="6884988" y="5027613"/>
          <p14:tracePt t="73880" x="6902450" y="5037138"/>
          <p14:tracePt t="74242" x="6911975" y="5037138"/>
          <p14:tracePt t="74258" x="6919913" y="5037138"/>
          <p14:tracePt t="74274" x="6929438" y="5037138"/>
          <p14:tracePt t="74282" x="6965950" y="5037138"/>
          <p14:tracePt t="74290" x="6991350" y="5037138"/>
          <p14:tracePt t="74298" x="7045325" y="5045075"/>
          <p14:tracePt t="74314" x="7161213" y="5072063"/>
          <p14:tracePt t="74331" x="7232650" y="5072063"/>
          <p14:tracePt t="74347" x="7277100" y="5089525"/>
          <p14:tracePt t="74363" x="7304088" y="5089525"/>
          <p14:tracePt t="74380" x="7348538" y="5099050"/>
          <p14:tracePt t="74414" x="7367588" y="5099050"/>
          <p14:tracePt t="74431" x="7385050" y="5099050"/>
          <p14:tracePt t="74447" x="7402513" y="5099050"/>
          <p14:tracePt t="74464" x="7412038" y="5099050"/>
          <p14:tracePt t="74481" x="7419975" y="5099050"/>
          <p14:tracePt t="74497" x="7439025" y="5099050"/>
          <p14:tracePt t="74498" x="7446963" y="5099050"/>
          <p14:tracePt t="74513" x="7466013" y="5108575"/>
          <p14:tracePt t="74531" x="7500938" y="5108575"/>
          <p14:tracePt t="74547" x="7545388" y="5108575"/>
          <p14:tracePt t="74564" x="7626350" y="5108575"/>
          <p14:tracePt t="74580" x="7688263" y="5108575"/>
          <p14:tracePt t="74597" x="7732713" y="5108575"/>
          <p14:tracePt t="74614" x="7759700" y="5108575"/>
          <p14:tracePt t="74631" x="7786688" y="5108575"/>
          <p14:tracePt t="74647" x="7796213" y="5108575"/>
          <p14:tracePt t="74664" x="7804150" y="5108575"/>
          <p14:tracePt t="74680" x="7848600" y="5108575"/>
          <p14:tracePt t="74698" x="7920038" y="5108575"/>
          <p14:tracePt t="74714" x="8018463" y="5108575"/>
          <p14:tracePt t="74731" x="8099425" y="5108575"/>
          <p14:tracePt t="74747" x="8188325" y="5108575"/>
          <p14:tracePt t="74764" x="8277225" y="5108575"/>
          <p14:tracePt t="74780" x="8358188" y="5108575"/>
          <p14:tracePt t="74798" x="8439150" y="5108575"/>
          <p14:tracePt t="74814" x="8510588" y="5108575"/>
          <p14:tracePt t="74831" x="8599488" y="5108575"/>
          <p14:tracePt t="74847" x="8680450" y="5108575"/>
          <p14:tracePt t="74863" x="8742363" y="5108575"/>
          <p14:tracePt t="74880" x="8804275" y="5108575"/>
          <p14:tracePt t="74897" x="8848725" y="5133975"/>
          <p14:tracePt t="74913" x="8875713" y="5133975"/>
          <p14:tracePt t="74931" x="8929688" y="5133975"/>
          <p14:tracePt t="74947" x="8991600" y="5133975"/>
          <p14:tracePt t="74964" x="9018588" y="5133975"/>
          <p14:tracePt t="74981" x="9037638" y="5133975"/>
          <p14:tracePt t="75258" x="9045575" y="5133975"/>
          <p14:tracePt t="75266" x="9055100" y="5133975"/>
          <p14:tracePt t="75274" x="9072563" y="5133975"/>
          <p14:tracePt t="75282" x="9082088" y="5133975"/>
          <p14:tracePt t="75297" x="9099550" y="5133975"/>
          <p14:tracePt t="75313" x="9180513" y="5133975"/>
          <p14:tracePt t="75331" x="9313863" y="5133975"/>
          <p14:tracePt t="75347" x="9402763" y="5133975"/>
          <p14:tracePt t="75364" x="9439275" y="5133975"/>
          <p14:tracePt t="75380" x="9447213" y="5133975"/>
          <p14:tracePt t="75506" x="9456738" y="5133975"/>
          <p14:tracePt t="75522" x="9474200" y="5133975"/>
          <p14:tracePt t="75530" x="9491663" y="5133975"/>
          <p14:tracePt t="75538" x="9501188" y="5133975"/>
          <p14:tracePt t="75548" x="9510713" y="5133975"/>
          <p14:tracePt t="75563" x="9537700" y="5133975"/>
          <p14:tracePt t="75580" x="9563100" y="5133975"/>
          <p14:tracePt t="75596" x="9590088" y="5116513"/>
          <p14:tracePt t="75613" x="9617075" y="5116513"/>
          <p14:tracePt t="75630" x="9626600" y="5116513"/>
          <p14:tracePt t="75663" x="9644063" y="5116513"/>
          <p14:tracePt t="75682" x="9653588" y="5116513"/>
          <p14:tracePt t="75696" x="9661525" y="5116513"/>
          <p14:tracePt t="75713" x="9698038" y="5116513"/>
          <p14:tracePt t="75730" x="9752013" y="5116513"/>
          <p14:tracePt t="75747" x="9777413" y="5116513"/>
          <p14:tracePt t="75764" x="9786938" y="5116513"/>
          <p14:tracePt t="75858" x="9804400" y="5116513"/>
          <p14:tracePt t="76354" x="9786938" y="5116513"/>
          <p14:tracePt t="76363" x="9769475" y="5116513"/>
          <p14:tracePt t="76370" x="9759950" y="5116513"/>
          <p14:tracePt t="76380" x="9752013" y="5116513"/>
          <p14:tracePt t="76396" x="9698038" y="5116513"/>
          <p14:tracePt t="76413" x="9563100" y="5143500"/>
          <p14:tracePt t="76430" x="9323388" y="5160963"/>
          <p14:tracePt t="76446" x="8912225" y="5241925"/>
          <p14:tracePt t="76464" x="8259763" y="5303838"/>
          <p14:tracePt t="76480" x="7510463" y="5429250"/>
          <p14:tracePt t="76496" x="6769100" y="5554663"/>
          <p14:tracePt t="76513" x="6242050" y="5634038"/>
          <p14:tracePt t="76530" x="5419725" y="5705475"/>
          <p14:tracePt t="76547" x="5018088" y="5705475"/>
          <p14:tracePt t="76564" x="4759325" y="5705475"/>
          <p14:tracePt t="76580" x="4581525" y="5705475"/>
          <p14:tracePt t="76596" x="4473575" y="5705475"/>
          <p14:tracePt t="76613" x="4465638" y="5705475"/>
          <p14:tracePt t="76674" x="4456113" y="5705475"/>
          <p14:tracePt t="76682" x="4429125" y="5705475"/>
          <p14:tracePt t="76690" x="4411663" y="5697538"/>
          <p14:tracePt t="76698" x="4357688" y="5697538"/>
          <p14:tracePt t="76713" x="4313238" y="5688013"/>
          <p14:tracePt t="76730" x="4116388" y="5670550"/>
          <p14:tracePt t="76747" x="4044950" y="5670550"/>
          <p14:tracePt t="76763" x="3813175" y="5626100"/>
          <p14:tracePt t="76780" x="3652838" y="5589588"/>
          <p14:tracePt t="76796" x="3482975" y="5562600"/>
          <p14:tracePt t="76813" x="3429000" y="5562600"/>
          <p14:tracePt t="76830" x="3394075" y="5545138"/>
          <p14:tracePt t="76882" x="3384550" y="5537200"/>
          <p14:tracePt t="76970" x="3375025" y="5527675"/>
          <p14:tracePt t="77098" x="3402013" y="5527675"/>
          <p14:tracePt t="77106" x="3438525" y="5527675"/>
          <p14:tracePt t="77114" x="3465513" y="5500688"/>
          <p14:tracePt t="77130" x="3517900" y="5500688"/>
          <p14:tracePt t="77147" x="3759200" y="5500688"/>
          <p14:tracePt t="77163" x="3973513" y="5500688"/>
          <p14:tracePt t="77180" x="4125913" y="5500688"/>
          <p14:tracePt t="77196" x="4187825" y="5500688"/>
          <p14:tracePt t="77213" x="4197350" y="5500688"/>
          <p14:tracePt t="77314" x="4205288" y="5491163"/>
          <p14:tracePt t="77322" x="4214813" y="5491163"/>
          <p14:tracePt t="77331" x="4241800" y="5491163"/>
          <p14:tracePt t="77347" x="4268788" y="5483225"/>
          <p14:tracePt t="77363" x="4322763" y="5465763"/>
          <p14:tracePt t="77381" x="4394200" y="5438775"/>
          <p14:tracePt t="77397" x="4456113" y="5429250"/>
          <p14:tracePt t="77414" x="4545013" y="5419725"/>
          <p14:tracePt t="77431" x="4581525" y="5402263"/>
          <p14:tracePt t="77447" x="4616450" y="5394325"/>
          <p14:tracePt t="77464" x="4625975" y="5384800"/>
          <p14:tracePt t="78426" x="4616450" y="5384800"/>
          <p14:tracePt t="78434" x="4608513" y="5384800"/>
          <p14:tracePt t="78446" x="4589463" y="5394325"/>
          <p14:tracePt t="78463" x="4554538" y="5527675"/>
          <p14:tracePt t="78480" x="4554538" y="5670550"/>
          <p14:tracePt t="78496" x="4554538" y="5724525"/>
          <p14:tracePt t="78514" x="4572000" y="5751513"/>
          <p14:tracePt t="78531" x="4840288" y="5973763"/>
          <p14:tracePt t="78547" x="4956175" y="6010275"/>
          <p14:tracePt t="78563" x="4983163" y="6037263"/>
          <p14:tracePt t="78596" x="4983163" y="5956300"/>
          <p14:tracePt t="78613" x="4848225" y="5741988"/>
          <p14:tracePt t="78630" x="4581525" y="5473700"/>
          <p14:tracePt t="78646" x="4276725" y="5133975"/>
          <p14:tracePt t="78664" x="3803650" y="4732338"/>
          <p14:tracePt t="78680" x="3330575" y="4232275"/>
          <p14:tracePt t="78696" x="2938463" y="3724275"/>
          <p14:tracePt t="78713" x="2616200" y="3268663"/>
          <p14:tracePt t="78730" x="2251075" y="2670175"/>
          <p14:tracePt t="78747" x="2133600" y="2374900"/>
          <p14:tracePt t="78763" x="2027238" y="2187575"/>
          <p14:tracePt t="78780" x="1982788" y="2044700"/>
          <p14:tracePt t="78796" x="1955800" y="1965325"/>
          <p14:tracePt t="78813" x="1919288" y="1911350"/>
          <p14:tracePt t="78830" x="1919288" y="1866900"/>
          <p14:tracePt t="78846" x="1901825" y="1822450"/>
          <p14:tracePt t="78863" x="1901825" y="1795463"/>
          <p14:tracePt t="78880" x="1866900" y="1731963"/>
          <p14:tracePt t="78896" x="1839913" y="1660525"/>
          <p14:tracePt t="78913" x="1785938" y="1554163"/>
          <p14:tracePt t="78930" x="1768475" y="1473200"/>
          <p14:tracePt t="78947" x="1687513" y="1258888"/>
          <p14:tracePt t="78963" x="1625600" y="1098550"/>
          <p14:tracePt t="78980" x="1589088" y="938213"/>
          <p14:tracePt t="78996" x="1544638" y="803275"/>
          <p14:tracePt t="79013" x="1517650" y="687388"/>
          <p14:tracePt t="79030" x="1473200" y="571500"/>
          <p14:tracePt t="79046" x="1465263" y="517525"/>
          <p14:tracePt t="79063" x="1428750" y="465138"/>
          <p14:tracePt t="79081" x="1428750" y="446088"/>
          <p14:tracePt t="79096" x="1419225" y="393700"/>
          <p14:tracePt t="80329" x="1384300" y="133350"/>
          <p14:tracePt t="80450" x="1393825" y="125413"/>
          <p14:tracePt t="80482" x="1411288" y="13335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 bwMode="auto">
          <a:xfrm>
            <a:off x="1524000" y="0"/>
            <a:ext cx="9067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endParaRPr lang="en-US" altLang="en-US" smtClean="0"/>
          </a:p>
        </p:txBody>
      </p:sp>
      <p:pic>
        <p:nvPicPr>
          <p:cNvPr id="819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3603626"/>
            <a:ext cx="4494213" cy="273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6" name="Rectangle 1"/>
          <p:cNvSpPr>
            <a:spLocks noChangeArrowheads="1"/>
          </p:cNvSpPr>
          <p:nvPr/>
        </p:nvSpPr>
        <p:spPr bwMode="auto">
          <a:xfrm>
            <a:off x="3471863" y="2938463"/>
            <a:ext cx="3675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ircuits with discrete components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742950"/>
            <a:ext cx="1447800" cy="2033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1" y="715963"/>
            <a:ext cx="2557463" cy="217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9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1" y="658814"/>
            <a:ext cx="1433513" cy="264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00" name="Rectangle 2"/>
          <p:cNvSpPr>
            <a:spLocks noChangeArrowheads="1"/>
          </p:cNvSpPr>
          <p:nvPr/>
        </p:nvSpPr>
        <p:spPr bwMode="auto">
          <a:xfrm>
            <a:off x="2249489" y="6337300"/>
            <a:ext cx="4414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 sz="1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sources used to bias IC amplifiers</a:t>
            </a: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201" name="Rectangle 3"/>
          <p:cNvSpPr>
            <a:spLocks noChangeArrowheads="1"/>
          </p:cNvSpPr>
          <p:nvPr/>
        </p:nvSpPr>
        <p:spPr bwMode="auto">
          <a:xfrm>
            <a:off x="7010400" y="5457826"/>
            <a:ext cx="3581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e constant current source is a basic element in circuit design.  An ideal constant current source has an infinitely large internal resistance (Ro), as shown below on the left.</a:t>
            </a:r>
          </a:p>
        </p:txBody>
      </p:sp>
      <p:pic>
        <p:nvPicPr>
          <p:cNvPr id="8202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6639" y="4038600"/>
            <a:ext cx="2828925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5620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7796"/>
    </mc:Choice>
    <mc:Fallback xmlns="">
      <p:transition spd="slow" advTm="1277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309" x="928688" y="4983163"/>
          <p14:tracePt t="3357" x="928688" y="4956175"/>
          <p14:tracePt t="3366" x="919163" y="4919663"/>
          <p14:tracePt t="3376" x="919163" y="4894263"/>
          <p14:tracePt t="3393" x="893763" y="4830763"/>
          <p14:tracePt t="3409" x="866775" y="4795838"/>
          <p14:tracePt t="3426" x="768350" y="4741863"/>
          <p14:tracePt t="3443" x="581025" y="4572000"/>
          <p14:tracePt t="3460" x="500063" y="4572000"/>
          <p14:tracePt t="3476" x="490538" y="4572000"/>
          <p14:tracePt t="3701" x="482600" y="4527550"/>
          <p14:tracePt t="3710" x="465138" y="4483100"/>
          <p14:tracePt t="3717" x="465138" y="4465638"/>
          <p14:tracePt t="3727" x="465138" y="4411663"/>
          <p14:tracePt t="3743" x="527050" y="4133850"/>
          <p14:tracePt t="3759" x="687388" y="3687763"/>
          <p14:tracePt t="3776" x="946150" y="3224213"/>
          <p14:tracePt t="3792" x="1241425" y="2751138"/>
          <p14:tracePt t="3809" x="1544638" y="2411413"/>
          <p14:tracePt t="3826" x="1812925" y="2179638"/>
          <p14:tracePt t="3843" x="1938338" y="2089150"/>
          <p14:tracePt t="3859" x="2000250" y="2000250"/>
          <p14:tracePt t="3876" x="2044700" y="1938338"/>
          <p14:tracePt t="3893" x="2044700" y="1928813"/>
          <p14:tracePt t="4029" x="2054225" y="1911350"/>
          <p14:tracePt t="4045" x="2062163" y="1893888"/>
          <p14:tracePt t="4053" x="2062163" y="1874838"/>
          <p14:tracePt t="4061" x="2062163" y="1847850"/>
          <p14:tracePt t="4076" x="2062163" y="1795463"/>
          <p14:tracePt t="4093" x="1990725" y="1660525"/>
          <p14:tracePt t="4110" x="1946275" y="1625600"/>
          <p14:tracePt t="4126" x="1911350" y="1616075"/>
          <p14:tracePt t="4143" x="1901825" y="1616075"/>
          <p14:tracePt t="4159" x="1884363" y="1608138"/>
          <p14:tracePt t="4221" x="1874838" y="1608138"/>
          <p14:tracePt t="4229" x="1874838" y="1616075"/>
          <p14:tracePt t="4237" x="1857375" y="1633538"/>
          <p14:tracePt t="4253" x="1857375" y="1652588"/>
          <p14:tracePt t="4261" x="1839913" y="1670050"/>
          <p14:tracePt t="4276" x="1839913" y="1679575"/>
          <p14:tracePt t="4293" x="1830388" y="1714500"/>
          <p14:tracePt t="4310" x="1830388" y="1731963"/>
          <p14:tracePt t="4326" x="1830388" y="1758950"/>
          <p14:tracePt t="4343" x="1830388" y="1776413"/>
          <p14:tracePt t="4376" x="1847850" y="1812925"/>
          <p14:tracePt t="5445" x="1857375" y="1822450"/>
          <p14:tracePt t="9389" x="1866900" y="1822450"/>
          <p14:tracePt t="9397" x="1874838" y="1822450"/>
          <p14:tracePt t="9409" x="1901825" y="1839913"/>
          <p14:tracePt t="9426" x="1911350" y="1857375"/>
          <p14:tracePt t="9442" x="1955800" y="1884363"/>
          <p14:tracePt t="9459" x="2000250" y="1911350"/>
          <p14:tracePt t="9476" x="2027238" y="1928813"/>
          <p14:tracePt t="9493" x="2062163" y="1965325"/>
          <p14:tracePt t="9509" x="2152650" y="2036763"/>
          <p14:tracePt t="9526" x="2312988" y="2116138"/>
          <p14:tracePt t="9542" x="2490788" y="2259013"/>
          <p14:tracePt t="9559" x="2768600" y="2384425"/>
          <p14:tracePt t="9576" x="3116263" y="2562225"/>
          <p14:tracePt t="9593" x="3465513" y="2714625"/>
          <p14:tracePt t="9609" x="3724275" y="2830513"/>
          <p14:tracePt t="9626" x="3911600" y="2911475"/>
          <p14:tracePt t="9642" x="3973513" y="2928938"/>
          <p14:tracePt t="9660" x="3983038" y="2928938"/>
          <p14:tracePt t="9676" x="3983038" y="2901950"/>
          <p14:tracePt t="9692" x="3983038" y="2894013"/>
          <p14:tracePt t="9845" x="3956050" y="2840038"/>
          <p14:tracePt t="9853" x="3919538" y="2840038"/>
          <p14:tracePt t="9901" x="3894138" y="2857500"/>
          <p14:tracePt t="9910" x="3884613" y="2901950"/>
          <p14:tracePt t="9917" x="3867150" y="2919413"/>
          <p14:tracePt t="9927" x="3857625" y="2928938"/>
          <p14:tracePt t="9943" x="3830638" y="2965450"/>
          <p14:tracePt t="9960" x="3822700" y="2982913"/>
          <p14:tracePt t="9976" x="3803650" y="3009900"/>
          <p14:tracePt t="9992" x="3803650" y="3017838"/>
          <p14:tracePt t="10009" x="3803650" y="3027363"/>
          <p14:tracePt t="10026" x="3803650" y="3062288"/>
          <p14:tracePt t="10042" x="3803650" y="3081338"/>
          <p14:tracePt t="10059" x="3803650" y="3089275"/>
          <p14:tracePt t="10076" x="3803650" y="3143250"/>
          <p14:tracePt t="10093" x="3822700" y="3160713"/>
          <p14:tracePt t="10109" x="3848100" y="3187700"/>
          <p14:tracePt t="10126" x="3884613" y="3224213"/>
          <p14:tracePt t="10205" x="3884613" y="3232150"/>
          <p14:tracePt t="10221" x="3884613" y="3241675"/>
          <p14:tracePt t="10253" x="3884613" y="3251200"/>
          <p14:tracePt t="10277" x="3884613" y="3259138"/>
          <p14:tracePt t="10501" x="3875088" y="3268663"/>
          <p14:tracePt t="10533" x="3840163" y="3286125"/>
          <p14:tracePt t="10557" x="3840163" y="3295650"/>
          <p14:tracePt t="10565" x="3830638" y="3303588"/>
          <p14:tracePt t="11573" x="3840163" y="3303588"/>
          <p14:tracePt t="11581" x="3867150" y="3313113"/>
          <p14:tracePt t="11592" x="3875088" y="3313113"/>
          <p14:tracePt t="11610" x="3894138" y="3313113"/>
          <p14:tracePt t="11626" x="3938588" y="3322638"/>
          <p14:tracePt t="11642" x="3983038" y="3322638"/>
          <p14:tracePt t="11659" x="4027488" y="3322638"/>
          <p14:tracePt t="11675" x="4081463" y="3348038"/>
          <p14:tracePt t="11693" x="4125913" y="3348038"/>
          <p14:tracePt t="11710" x="4187825" y="3367088"/>
          <p14:tracePt t="11726" x="4251325" y="3375025"/>
          <p14:tracePt t="11742" x="4313238" y="3375025"/>
          <p14:tracePt t="11759" x="4375150" y="3384550"/>
          <p14:tracePt t="11775" x="4465638" y="3384550"/>
          <p14:tracePt t="11792" x="4562475" y="3411538"/>
          <p14:tracePt t="11809" x="4633913" y="3411538"/>
          <p14:tracePt t="11826" x="4697413" y="3411538"/>
          <p14:tracePt t="11842" x="4759325" y="3411538"/>
          <p14:tracePt t="11859" x="4803775" y="3411538"/>
          <p14:tracePt t="11875" x="4867275" y="3411538"/>
          <p14:tracePt t="11893" x="4929188" y="3411538"/>
          <p14:tracePt t="11910" x="5037138" y="3411538"/>
          <p14:tracePt t="11926" x="5133975" y="3411538"/>
          <p14:tracePt t="11942" x="5259388" y="3411538"/>
          <p14:tracePt t="11960" x="5402263" y="3411538"/>
          <p14:tracePt t="11976" x="5527675" y="3411538"/>
          <p14:tracePt t="11992" x="5653088" y="3411538"/>
          <p14:tracePt t="12009" x="5768975" y="3394075"/>
          <p14:tracePt t="12026" x="5857875" y="3357563"/>
          <p14:tracePt t="12043" x="5956300" y="3340100"/>
          <p14:tracePt t="12059" x="6081713" y="3330575"/>
          <p14:tracePt t="12076" x="6251575" y="3313113"/>
          <p14:tracePt t="12092" x="6384925" y="3276600"/>
          <p14:tracePt t="12094" x="6438900" y="3251200"/>
          <p14:tracePt t="12109" x="6537325" y="3160713"/>
          <p14:tracePt t="12126" x="6616700" y="3017838"/>
          <p14:tracePt t="12143" x="6697663" y="2919413"/>
          <p14:tracePt t="12159" x="6840538" y="2803525"/>
          <p14:tracePt t="12176" x="7045325" y="2741613"/>
          <p14:tracePt t="12192" x="7296150" y="2652713"/>
          <p14:tracePt t="12209" x="7715250" y="2446338"/>
          <p14:tracePt t="12225" x="8126413" y="2160588"/>
          <p14:tracePt t="12242" x="8466138" y="1884363"/>
          <p14:tracePt t="12259" x="8705850" y="1724025"/>
          <p14:tracePt t="12276" x="8875713" y="1581150"/>
          <p14:tracePt t="12293" x="8939213" y="1517650"/>
          <p14:tracePt t="12309" x="9001125" y="1419225"/>
          <p14:tracePt t="12326" x="9001125" y="1285875"/>
          <p14:tracePt t="12343" x="8991600" y="1143000"/>
          <p14:tracePt t="12359" x="8912225" y="1027113"/>
          <p14:tracePt t="12375" x="8875713" y="955675"/>
          <p14:tracePt t="12392" x="8840788" y="919163"/>
          <p14:tracePt t="12409" x="8831263" y="911225"/>
          <p14:tracePt t="12426" x="8796338" y="893763"/>
          <p14:tracePt t="12442" x="8742363" y="893763"/>
          <p14:tracePt t="12459" x="8634413" y="874713"/>
          <p14:tracePt t="12476" x="8412163" y="839788"/>
          <p14:tracePt t="12493" x="8134350" y="803275"/>
          <p14:tracePt t="12510" x="7653338" y="731838"/>
          <p14:tracePt t="12526" x="7224713" y="696913"/>
          <p14:tracePt t="12543" x="6796088" y="633413"/>
          <p14:tracePt t="12559" x="6313488" y="598488"/>
          <p14:tracePt t="12576" x="5911850" y="598488"/>
          <p14:tracePt t="12592" x="5537200" y="598488"/>
          <p14:tracePt t="12609" x="5251450" y="598488"/>
          <p14:tracePt t="12626" x="4983163" y="598488"/>
          <p14:tracePt t="12642" x="4786313" y="598488"/>
          <p14:tracePt t="12660" x="4608513" y="652463"/>
          <p14:tracePt t="12676" x="4446588" y="741363"/>
          <p14:tracePt t="12693" x="4303713" y="803275"/>
          <p14:tracePt t="12709" x="4116388" y="874713"/>
          <p14:tracePt t="12726" x="3973513" y="938213"/>
          <p14:tracePt t="12742" x="3840163" y="965200"/>
          <p14:tracePt t="12759" x="3660775" y="1036638"/>
          <p14:tracePt t="12776" x="3517900" y="1116013"/>
          <p14:tracePt t="12792" x="3375025" y="1231900"/>
          <p14:tracePt t="12809" x="3224213" y="1347788"/>
          <p14:tracePt t="12826" x="3116263" y="1455738"/>
          <p14:tracePt t="12842" x="3062288" y="1536700"/>
          <p14:tracePt t="12859" x="2965450" y="1679575"/>
          <p14:tracePt t="12876" x="2919413" y="1812925"/>
          <p14:tracePt t="12893" x="2874963" y="1928813"/>
          <p14:tracePt t="12910" x="2867025" y="2071688"/>
          <p14:tracePt t="12926" x="2867025" y="2152650"/>
          <p14:tracePt t="12942" x="2867025" y="2232025"/>
          <p14:tracePt t="12959" x="2938463" y="2312988"/>
          <p14:tracePt t="12976" x="3036888" y="2384425"/>
          <p14:tracePt t="12992" x="3179763" y="2455863"/>
          <p14:tracePt t="13009" x="3276600" y="2500313"/>
          <p14:tracePt t="13026" x="3446463" y="2562225"/>
          <p14:tracePt t="13042" x="3581400" y="2598738"/>
          <p14:tracePt t="13059" x="3813175" y="2670175"/>
          <p14:tracePt t="13076" x="4098925" y="2705100"/>
          <p14:tracePt t="13092" x="4438650" y="2741613"/>
          <p14:tracePt t="13094" x="4633913" y="2759075"/>
          <p14:tracePt t="13109" x="5045075" y="2840038"/>
          <p14:tracePt t="13126" x="5545138" y="2901950"/>
          <p14:tracePt t="13142" x="6054725" y="2982913"/>
          <p14:tracePt t="13159" x="6589713" y="3062288"/>
          <p14:tracePt t="13175" x="7161213" y="3152775"/>
          <p14:tracePt t="13192" x="7688263" y="3214688"/>
          <p14:tracePt t="13209" x="8205788" y="3214688"/>
          <p14:tracePt t="13226" x="8705850" y="3214688"/>
          <p14:tracePt t="13242" x="9082088" y="3214688"/>
          <p14:tracePt t="13259" x="9439275" y="3214688"/>
          <p14:tracePt t="13276" x="9725025" y="3214688"/>
          <p14:tracePt t="13292" x="9920288" y="3214688"/>
          <p14:tracePt t="13309" x="10045700" y="3214688"/>
          <p14:tracePt t="13326" x="10188575" y="3205163"/>
          <p14:tracePt t="13342" x="10323513" y="3170238"/>
          <p14:tracePt t="13359" x="10466388" y="3108325"/>
          <p14:tracePt t="13375" x="10563225" y="3062288"/>
          <p14:tracePt t="13392" x="10661650" y="3009900"/>
          <p14:tracePt t="13409" x="10706100" y="2973388"/>
          <p14:tracePt t="13426" x="10742613" y="2919413"/>
          <p14:tracePt t="13442" x="10769600" y="2857500"/>
          <p14:tracePt t="13459" x="10769600" y="2795588"/>
          <p14:tracePt t="13476" x="10796588" y="2759075"/>
          <p14:tracePt t="13492" x="10796588" y="2714625"/>
          <p14:tracePt t="13509" x="10796588" y="2670175"/>
          <p14:tracePt t="13526" x="10796588" y="2652713"/>
          <p14:tracePt t="13542" x="10796588" y="2608263"/>
          <p14:tracePt t="13559" x="10796588" y="2536825"/>
          <p14:tracePt t="13575" x="10787063" y="2446338"/>
          <p14:tracePt t="13592" x="10760075" y="2330450"/>
          <p14:tracePt t="13609" x="10680700" y="2170113"/>
          <p14:tracePt t="13625" x="10599738" y="2027238"/>
          <p14:tracePt t="13642" x="10439400" y="1847850"/>
          <p14:tracePt t="13659" x="10313988" y="1741488"/>
          <p14:tracePt t="13676" x="10144125" y="1616075"/>
          <p14:tracePt t="13692" x="9983788" y="1536700"/>
          <p14:tracePt t="13709" x="9715500" y="1446213"/>
          <p14:tracePt t="13726" x="9510713" y="1374775"/>
          <p14:tracePt t="13742" x="9331325" y="1339850"/>
          <p14:tracePt t="13759" x="9134475" y="1285875"/>
          <p14:tracePt t="13776" x="8912225" y="1250950"/>
          <p14:tracePt t="13792" x="8705850" y="1204913"/>
          <p14:tracePt t="13809" x="8483600" y="1187450"/>
          <p14:tracePt t="13825" x="8269288" y="1169988"/>
          <p14:tracePt t="13842" x="8001000" y="1152525"/>
          <p14:tracePt t="13859" x="7751763" y="1098550"/>
          <p14:tracePt t="13875" x="7572375" y="1081088"/>
          <p14:tracePt t="13892" x="7358063" y="1062038"/>
          <p14:tracePt t="13910" x="7000875" y="1062038"/>
          <p14:tracePt t="13926" x="6759575" y="1062038"/>
          <p14:tracePt t="13942" x="6473825" y="1062038"/>
          <p14:tracePt t="13959" x="6161088" y="1062038"/>
          <p14:tracePt t="13976" x="5732463" y="1062038"/>
          <p14:tracePt t="13992" x="5241925" y="1062038"/>
          <p14:tracePt t="14009" x="4786313" y="1062038"/>
          <p14:tracePt t="14026" x="4384675" y="1009650"/>
          <p14:tracePt t="14042" x="4071938" y="1009650"/>
          <p14:tracePt t="14059" x="3830638" y="1009650"/>
          <p14:tracePt t="14075" x="3660775" y="1009650"/>
          <p14:tracePt t="14092" x="3562350" y="1027113"/>
          <p14:tracePt t="14094" x="3527425" y="1036638"/>
          <p14:tracePt t="14110" x="3446463" y="1108075"/>
          <p14:tracePt t="14126" x="3330575" y="1196975"/>
          <p14:tracePt t="14142" x="3241675" y="1276350"/>
          <p14:tracePt t="14159" x="3160713" y="1357313"/>
          <p14:tracePt t="14175" x="3071813" y="1482725"/>
          <p14:tracePt t="14192" x="3009900" y="1598613"/>
          <p14:tracePt t="14209" x="2973388" y="1679575"/>
          <p14:tracePt t="14226" x="2946400" y="1776413"/>
          <p14:tracePt t="14242" x="2928938" y="1847850"/>
          <p14:tracePt t="14259" x="2901950" y="1928813"/>
          <p14:tracePt t="14275" x="2901950" y="2009775"/>
          <p14:tracePt t="14292" x="2901950" y="2081213"/>
          <p14:tracePt t="14309" x="2901950" y="2187575"/>
          <p14:tracePt t="14326" x="2919413" y="2251075"/>
          <p14:tracePt t="14342" x="2965450" y="2312988"/>
          <p14:tracePt t="14359" x="3036888" y="2411413"/>
          <p14:tracePt t="14375" x="3160713" y="2482850"/>
          <p14:tracePt t="14392" x="3330575" y="2598738"/>
          <p14:tracePt t="14409" x="3581400" y="2705100"/>
          <p14:tracePt t="14425" x="3946525" y="2803525"/>
          <p14:tracePt t="14442" x="4384675" y="2884488"/>
          <p14:tracePt t="14459" x="4830763" y="2938463"/>
          <p14:tracePt t="14476" x="5313363" y="3000375"/>
          <p14:tracePt t="14492" x="5822950" y="3081338"/>
          <p14:tracePt t="14509" x="6599238" y="3098800"/>
          <p14:tracePt t="14526" x="7099300" y="3125788"/>
          <p14:tracePt t="14542" x="7643813" y="3125788"/>
          <p14:tracePt t="14559" x="8259763" y="3125788"/>
          <p14:tracePt t="14575" x="8796338" y="3125788"/>
          <p14:tracePt t="14592" x="9242425" y="3125788"/>
          <p14:tracePt t="14609" x="9555163" y="3125788"/>
          <p14:tracePt t="14625" x="9777413" y="3081338"/>
          <p14:tracePt t="14642" x="9966325" y="3009900"/>
          <p14:tracePt t="14659" x="10028238" y="2973388"/>
          <p14:tracePt t="14675" x="10099675" y="2874963"/>
          <p14:tracePt t="14692" x="10171113" y="2803525"/>
          <p14:tracePt t="14709" x="10252075" y="2697163"/>
          <p14:tracePt t="14726" x="10331450" y="2598738"/>
          <p14:tracePt t="14742" x="10412413" y="2455863"/>
          <p14:tracePt t="14759" x="10483850" y="2268538"/>
          <p14:tracePt t="14775" x="10528300" y="2089150"/>
          <p14:tracePt t="14792" x="10545763" y="1938338"/>
          <p14:tracePt t="14809" x="10563225" y="1812925"/>
          <p14:tracePt t="14825" x="10563225" y="1687513"/>
          <p14:tracePt t="14842" x="10563225" y="1598613"/>
          <p14:tracePt t="14859" x="10555288" y="1500188"/>
          <p14:tracePt t="14876" x="10466388" y="1401763"/>
          <p14:tracePt t="14892" x="10375900" y="1295400"/>
          <p14:tracePt t="14909" x="10198100" y="1214438"/>
          <p14:tracePt t="14926" x="9813925" y="1044575"/>
          <p14:tracePt t="14942" x="9563100" y="973138"/>
          <p14:tracePt t="14959" x="9224963" y="911225"/>
          <p14:tracePt t="14975" x="8920163" y="785813"/>
          <p14:tracePt t="14993" x="8537575" y="723900"/>
          <p14:tracePt t="15009" x="8153400" y="669925"/>
          <p14:tracePt t="15026" x="7769225" y="633413"/>
          <p14:tracePt t="15042" x="7402513" y="588963"/>
          <p14:tracePt t="15059" x="7027863" y="588963"/>
          <p14:tracePt t="15076" x="6670675" y="588963"/>
          <p14:tracePt t="15093" x="6357938" y="615950"/>
          <p14:tracePt t="15094" x="6161088" y="633413"/>
          <p14:tracePt t="15110" x="5776913" y="696913"/>
          <p14:tracePt t="15126" x="5438775" y="714375"/>
          <p14:tracePt t="15142" x="5133975" y="714375"/>
          <p14:tracePt t="15159" x="4867275" y="714375"/>
          <p14:tracePt t="15175" x="4598988" y="768350"/>
          <p14:tracePt t="15192" x="4419600" y="785813"/>
          <p14:tracePt t="15209" x="4241800" y="857250"/>
          <p14:tracePt t="15226" x="4098925" y="928688"/>
          <p14:tracePt t="15242" x="3956050" y="1009650"/>
          <p14:tracePt t="15259" x="3867150" y="1098550"/>
          <p14:tracePt t="15275" x="3822700" y="1143000"/>
          <p14:tracePt t="15292" x="3768725" y="1223963"/>
          <p14:tracePt t="15309" x="3687763" y="1347788"/>
          <p14:tracePt t="15326" x="3616325" y="1446213"/>
          <p14:tracePt t="15342" x="3544888" y="1544638"/>
          <p14:tracePt t="15359" x="3490913" y="1643063"/>
          <p14:tracePt t="15375" x="3465513" y="1724025"/>
          <p14:tracePt t="15392" x="3419475" y="1822450"/>
          <p14:tracePt t="15409" x="3411538" y="1911350"/>
          <p14:tracePt t="15426" x="3411538" y="1990725"/>
          <p14:tracePt t="15442" x="3473450" y="2108200"/>
          <p14:tracePt t="15459" x="3616325" y="2205038"/>
          <p14:tracePt t="15475" x="3803650" y="2286000"/>
          <p14:tracePt t="15492" x="4010025" y="2374900"/>
          <p14:tracePt t="15509" x="4313238" y="2509838"/>
          <p14:tracePt t="15526" x="4919663" y="2687638"/>
          <p14:tracePt t="15542" x="5384800" y="2803525"/>
          <p14:tracePt t="15559" x="6000750" y="2965450"/>
          <p14:tracePt t="15575" x="6545263" y="3071813"/>
          <p14:tracePt t="15592" x="7081838" y="3133725"/>
          <p14:tracePt t="15609" x="7823200" y="3259138"/>
          <p14:tracePt t="15625" x="8456613" y="3348038"/>
          <p14:tracePt t="15642" x="9010650" y="3429000"/>
          <p14:tracePt t="15659" x="9456738" y="3446463"/>
          <p14:tracePt t="15675" x="9840913" y="3446463"/>
          <p14:tracePt t="15692" x="10171113" y="3446463"/>
          <p14:tracePt t="15710" x="10447338" y="3446463"/>
          <p14:tracePt t="15726" x="10582275" y="3429000"/>
          <p14:tracePt t="15742" x="10661650" y="3402013"/>
          <p14:tracePt t="15759" x="10796588" y="3357563"/>
          <p14:tracePt t="15775" x="10920413" y="3268663"/>
          <p14:tracePt t="15792" x="10974388" y="3152775"/>
          <p14:tracePt t="15809" x="11018838" y="2990850"/>
          <p14:tracePt t="15826" x="11055350" y="2874963"/>
          <p14:tracePt t="15842" x="11099800" y="2741613"/>
          <p14:tracePt t="15859" x="11126788" y="2589213"/>
          <p14:tracePt t="15875" x="11180763" y="2419350"/>
          <p14:tracePt t="15892" x="11180763" y="2251075"/>
          <p14:tracePt t="15909" x="11180763" y="2125663"/>
          <p14:tracePt t="15926" x="10956925" y="1822450"/>
          <p14:tracePt t="15942" x="10671175" y="1608138"/>
          <p14:tracePt t="15959" x="10323513" y="1438275"/>
          <p14:tracePt t="15976" x="9966325" y="1258888"/>
          <p14:tracePt t="15992" x="9599613" y="1108075"/>
          <p14:tracePt t="16009" x="9277350" y="1009650"/>
          <p14:tracePt t="16026" x="8956675" y="911225"/>
          <p14:tracePt t="16042" x="8616950" y="839788"/>
          <p14:tracePt t="16059" x="8277225" y="785813"/>
          <p14:tracePt t="16076" x="7894638" y="785813"/>
          <p14:tracePt t="16093" x="7446963" y="785813"/>
          <p14:tracePt t="16094" x="7259638" y="785813"/>
          <p14:tracePt t="16109" x="6902450" y="785813"/>
          <p14:tracePt t="16126" x="6518275" y="785813"/>
          <p14:tracePt t="16143" x="6072188" y="785813"/>
          <p14:tracePt t="16159" x="5616575" y="723900"/>
          <p14:tracePt t="16176" x="5214938" y="704850"/>
          <p14:tracePt t="16192" x="4759325" y="687388"/>
          <p14:tracePt t="16209" x="4429125" y="687388"/>
          <p14:tracePt t="16226" x="4170363" y="687388"/>
          <p14:tracePt t="16242" x="3973513" y="687388"/>
          <p14:tracePt t="16259" x="3759200" y="795338"/>
          <p14:tracePt t="16276" x="3633788" y="893763"/>
          <p14:tracePt t="16292" x="3571875" y="955675"/>
          <p14:tracePt t="16309" x="3490913" y="1044575"/>
          <p14:tracePt t="16325" x="3473450" y="1089025"/>
          <p14:tracePt t="16342" x="3465513" y="1152525"/>
          <p14:tracePt t="16359" x="3446463" y="1223963"/>
          <p14:tracePt t="16376" x="3411538" y="1339850"/>
          <p14:tracePt t="16392" x="3411538" y="1446213"/>
          <p14:tracePt t="16409" x="3394075" y="1589088"/>
          <p14:tracePt t="16425" x="3394075" y="1758950"/>
          <p14:tracePt t="16442" x="3394075" y="1919288"/>
          <p14:tracePt t="16459" x="3429000" y="2036763"/>
          <p14:tracePt t="16476" x="3517900" y="2179638"/>
          <p14:tracePt t="16492" x="3697288" y="2339975"/>
          <p14:tracePt t="16509" x="3884613" y="2419350"/>
          <p14:tracePt t="16526" x="4303713" y="2554288"/>
          <p14:tracePt t="16542" x="4697413" y="2625725"/>
          <p14:tracePt t="16559" x="5081588" y="2670175"/>
          <p14:tracePt t="16575" x="5510213" y="2751138"/>
          <p14:tracePt t="16592" x="5938838" y="2803525"/>
          <p14:tracePt t="16609" x="6348413" y="2867025"/>
          <p14:tracePt t="16625" x="6715125" y="2919413"/>
          <p14:tracePt t="16642" x="7054850" y="2955925"/>
          <p14:tracePt t="16659" x="7296150" y="2990850"/>
          <p14:tracePt t="16676" x="7608888" y="3027363"/>
          <p14:tracePt t="16692" x="7875588" y="3044825"/>
          <p14:tracePt t="16709" x="8259763" y="3044825"/>
          <p14:tracePt t="16726" x="8528050" y="3044825"/>
          <p14:tracePt t="16742" x="8813800" y="3089275"/>
          <p14:tracePt t="16759" x="9082088" y="3089275"/>
          <p14:tracePt t="16776" x="9323388" y="3089275"/>
          <p14:tracePt t="16792" x="9537700" y="3089275"/>
          <p14:tracePt t="16809" x="9661525" y="3089275"/>
          <p14:tracePt t="16825" x="9786938" y="3081338"/>
          <p14:tracePt t="16842" x="9983788" y="3062288"/>
          <p14:tracePt t="16859" x="10180638" y="3044825"/>
          <p14:tracePt t="16875" x="10412413" y="2990850"/>
          <p14:tracePt t="16892" x="10609263" y="2965450"/>
          <p14:tracePt t="16909" x="10868025" y="2874963"/>
          <p14:tracePt t="16926" x="11010900" y="2795588"/>
          <p14:tracePt t="16942" x="11099800" y="2724150"/>
          <p14:tracePt t="16959" x="11171238" y="2643188"/>
          <p14:tracePt t="16975" x="11206163" y="2554288"/>
          <p14:tracePt t="16992" x="11242675" y="2419350"/>
          <p14:tracePt t="17009" x="11242675" y="2251075"/>
          <p14:tracePt t="17025" x="11242675" y="2098675"/>
          <p14:tracePt t="17042" x="11188700" y="1955800"/>
          <p14:tracePt t="17059" x="11063288" y="1785938"/>
          <p14:tracePt t="17075" x="10966450" y="1704975"/>
          <p14:tracePt t="17077" x="10885488" y="1670050"/>
          <p14:tracePt t="17092" x="10777538" y="1598613"/>
          <p14:tracePt t="17109" x="10518775" y="1509713"/>
          <p14:tracePt t="17126" x="10045700" y="1295400"/>
          <p14:tracePt t="17142" x="9742488" y="1152525"/>
          <p14:tracePt t="17159" x="9466263" y="1036638"/>
          <p14:tracePt t="17175" x="9215438" y="946150"/>
          <p14:tracePt t="17192" x="9028113" y="884238"/>
          <p14:tracePt t="17209" x="8885238" y="884238"/>
          <p14:tracePt t="17225" x="8759825" y="884238"/>
          <p14:tracePt t="17242" x="8582025" y="884238"/>
          <p14:tracePt t="17259" x="8348663" y="884238"/>
          <p14:tracePt t="17275" x="8054975" y="884238"/>
          <p14:tracePt t="17292" x="7769225" y="866775"/>
          <p14:tracePt t="17309" x="7456488" y="847725"/>
          <p14:tracePt t="17326" x="6991350" y="750888"/>
          <p14:tracePt t="17342" x="6697663" y="714375"/>
          <p14:tracePt t="17359" x="6411913" y="714375"/>
          <p14:tracePt t="17375" x="6081713" y="714375"/>
          <p14:tracePt t="17392" x="5768975" y="714375"/>
          <p14:tracePt t="17409" x="5394325" y="714375"/>
          <p14:tracePt t="17425" x="5126038" y="741363"/>
          <p14:tracePt t="17442" x="4919663" y="795338"/>
          <p14:tracePt t="17459" x="4741863" y="847725"/>
          <p14:tracePt t="17475" x="4643438" y="874713"/>
          <p14:tracePt t="17492" x="4581525" y="884238"/>
          <p14:tracePt t="17509" x="4473575" y="911225"/>
          <p14:tracePt t="17526" x="4394200" y="955675"/>
          <p14:tracePt t="17542" x="4259263" y="1000125"/>
          <p14:tracePt t="17559" x="4152900" y="1071563"/>
          <p14:tracePt t="17575" x="4027488" y="1179513"/>
          <p14:tracePt t="17592" x="3938588" y="1250950"/>
          <p14:tracePt t="17609" x="3867150" y="1384300"/>
          <p14:tracePt t="17625" x="3795713" y="1473200"/>
          <p14:tracePt t="17642" x="3776663" y="1517650"/>
          <p14:tracePt t="17659" x="3732213" y="1562100"/>
          <p14:tracePt t="17675" x="3732213" y="1598613"/>
          <p14:tracePt t="17692" x="3724275" y="1643063"/>
          <p14:tracePt t="17709" x="3724275" y="1758950"/>
          <p14:tracePt t="17726" x="3724275" y="1830388"/>
          <p14:tracePt t="17742" x="3724275" y="1893888"/>
          <p14:tracePt t="17759" x="3724275" y="1955800"/>
          <p14:tracePt t="17775" x="3768725" y="2017713"/>
          <p14:tracePt t="17792" x="3822700" y="2098675"/>
          <p14:tracePt t="17809" x="3857625" y="2152650"/>
          <p14:tracePt t="17825" x="3973513" y="2241550"/>
          <p14:tracePt t="17842" x="4116388" y="2312988"/>
          <p14:tracePt t="17859" x="4303713" y="2393950"/>
          <p14:tracePt t="17875" x="4510088" y="2482850"/>
          <p14:tracePt t="17892" x="4751388" y="2589213"/>
          <p14:tracePt t="17909" x="4929188" y="2660650"/>
          <p14:tracePt t="17926" x="5232400" y="2741613"/>
          <p14:tracePt t="17942" x="5438775" y="2795588"/>
          <p14:tracePt t="17959" x="5661025" y="2813050"/>
          <p14:tracePt t="17975" x="5929313" y="2847975"/>
          <p14:tracePt t="17992" x="6242050" y="2884488"/>
          <p14:tracePt t="18008" x="6616700" y="2884488"/>
          <p14:tracePt t="18025" x="7000875" y="2928938"/>
          <p14:tracePt t="18042" x="7348538" y="3000375"/>
          <p14:tracePt t="18059" x="7661275" y="3036888"/>
          <p14:tracePt t="18075" x="7929563" y="3089275"/>
          <p14:tracePt t="18092" x="8153400" y="3108325"/>
          <p14:tracePt t="18094" x="8269288" y="3108325"/>
          <p14:tracePt t="18109" x="8394700" y="3125788"/>
          <p14:tracePt t="18126" x="8759825" y="3160713"/>
          <p14:tracePt t="18142" x="8974138" y="3160713"/>
          <p14:tracePt t="18159" x="9170988" y="3160713"/>
          <p14:tracePt t="18175" x="9259888" y="3160713"/>
          <p14:tracePt t="18192" x="9358313" y="3160713"/>
          <p14:tracePt t="18208" x="9385300" y="3143250"/>
          <p14:tracePt t="18261" x="9375775" y="3143250"/>
          <p14:tracePt t="18269" x="9348788" y="3143250"/>
          <p14:tracePt t="18277" x="9296400" y="3143250"/>
          <p14:tracePt t="18292" x="9205913" y="3187700"/>
          <p14:tracePt t="18309" x="8840788" y="3241675"/>
          <p14:tracePt t="18326" x="8688388" y="3259138"/>
          <p14:tracePt t="18342" x="8054975" y="3259138"/>
          <p14:tracePt t="18359" x="7554913" y="3259138"/>
          <p14:tracePt t="18375" x="7108825" y="3259138"/>
          <p14:tracePt t="18392" x="6680200" y="3259138"/>
          <p14:tracePt t="18409" x="6394450" y="3259138"/>
          <p14:tracePt t="18425" x="6224588" y="3259138"/>
          <p14:tracePt t="18442" x="6116638" y="3276600"/>
          <p14:tracePt t="18459" x="6037263" y="3295650"/>
          <p14:tracePt t="18475" x="5973763" y="3340100"/>
          <p14:tracePt t="18492" x="5929313" y="3348038"/>
          <p14:tracePt t="18509" x="5857875" y="3357563"/>
          <p14:tracePt t="18526" x="5776913" y="3357563"/>
          <p14:tracePt t="18542" x="5653088" y="3357563"/>
          <p14:tracePt t="18559" x="5483225" y="3357563"/>
          <p14:tracePt t="18575" x="5340350" y="3357563"/>
          <p14:tracePt t="18592" x="5187950" y="3357563"/>
          <p14:tracePt t="18609" x="5062538" y="3357563"/>
          <p14:tracePt t="18625" x="4991100" y="3330575"/>
          <p14:tracePt t="18642" x="4946650" y="3330575"/>
          <p14:tracePt t="18965" x="4973638" y="3330575"/>
          <p14:tracePt t="18973" x="4983163" y="3330575"/>
          <p14:tracePt t="18981" x="5000625" y="3330575"/>
          <p14:tracePt t="18992" x="5027613" y="3330575"/>
          <p14:tracePt t="19009" x="5072063" y="3330575"/>
          <p14:tracePt t="19025" x="5153025" y="3330575"/>
          <p14:tracePt t="19042" x="5214938" y="3330575"/>
          <p14:tracePt t="19059" x="5303838" y="3330575"/>
          <p14:tracePt t="19075" x="5367338" y="3330575"/>
          <p14:tracePt t="19093" x="5411788" y="3330575"/>
          <p14:tracePt t="19094" x="5419725" y="3330575"/>
          <p14:tracePt t="19109" x="5456238" y="3330575"/>
          <p14:tracePt t="19205" x="5465763" y="3330575"/>
          <p14:tracePt t="19213" x="5473700" y="3330575"/>
          <p14:tracePt t="19229" x="5483225" y="3330575"/>
          <p14:tracePt t="19242" x="5500688" y="3330575"/>
          <p14:tracePt t="19259" x="5527675" y="3330575"/>
          <p14:tracePt t="19275" x="5554663" y="3330575"/>
          <p14:tracePt t="19292" x="5572125" y="3330575"/>
          <p14:tracePt t="19326" x="5608638" y="3330575"/>
          <p14:tracePt t="19342" x="5616575" y="3330575"/>
          <p14:tracePt t="19359" x="5634038" y="3330575"/>
          <p14:tracePt t="19375" x="5670550" y="3330575"/>
          <p14:tracePt t="19392" x="5680075" y="3330575"/>
          <p14:tracePt t="19409" x="5697538" y="3330575"/>
          <p14:tracePt t="19425" x="5715000" y="3330575"/>
          <p14:tracePt t="19442" x="5724525" y="3330575"/>
          <p14:tracePt t="19475" x="5732463" y="3330575"/>
          <p14:tracePt t="19493" x="5741988" y="3330575"/>
          <p14:tracePt t="19509" x="5759450" y="3330575"/>
          <p14:tracePt t="19526" x="5786438" y="3330575"/>
          <p14:tracePt t="19542" x="5813425" y="3330575"/>
          <p14:tracePt t="19560" x="5830888" y="3330575"/>
          <p14:tracePt t="19575" x="5867400" y="3330575"/>
          <p14:tracePt t="19592" x="5884863" y="3330575"/>
          <p14:tracePt t="19609" x="5919788" y="3330575"/>
          <p14:tracePt t="19625" x="5938838" y="3330575"/>
          <p14:tracePt t="19642" x="6000750" y="3340100"/>
          <p14:tracePt t="19659" x="6037263" y="3340100"/>
          <p14:tracePt t="19675" x="6081713" y="3340100"/>
          <p14:tracePt t="19692" x="6161088" y="3340100"/>
          <p14:tracePt t="19709" x="6259513" y="3340100"/>
          <p14:tracePt t="19726" x="6303963" y="3340100"/>
          <p14:tracePt t="19742" x="6367463" y="3340100"/>
          <p14:tracePt t="19759" x="6411913" y="3348038"/>
          <p14:tracePt t="19775" x="6429375" y="3348038"/>
          <p14:tracePt t="19792" x="6473825" y="3348038"/>
          <p14:tracePt t="19809" x="6518275" y="3348038"/>
          <p14:tracePt t="19825" x="6537325" y="3348038"/>
          <p14:tracePt t="19842" x="6572250" y="3348038"/>
          <p14:tracePt t="19859" x="6589713" y="3348038"/>
          <p14:tracePt t="19875" x="6616700" y="3348038"/>
          <p14:tracePt t="19892" x="6643688" y="3348038"/>
          <p14:tracePt t="19909" x="6670675" y="3348038"/>
          <p14:tracePt t="19926" x="6742113" y="3348038"/>
          <p14:tracePt t="19942" x="6813550" y="3348038"/>
          <p14:tracePt t="19959" x="6875463" y="3348038"/>
          <p14:tracePt t="19975" x="6938963" y="3348038"/>
          <p14:tracePt t="19992" x="7010400" y="3348038"/>
          <p14:tracePt t="20009" x="7089775" y="3348038"/>
          <p14:tracePt t="20025" x="7126288" y="3348038"/>
          <p14:tracePt t="20042" x="7153275" y="3348038"/>
          <p14:tracePt t="20059" x="7180263" y="3348038"/>
          <p14:tracePt t="20075" x="7205663" y="3348038"/>
          <p14:tracePt t="20092" x="7215188" y="3348038"/>
          <p14:tracePt t="20142" x="7232650" y="3348038"/>
          <p14:tracePt t="23685" x="7224713" y="3348038"/>
          <p14:tracePt t="23797" x="7215188" y="3348038"/>
          <p14:tracePt t="24125" x="7205663" y="3348038"/>
          <p14:tracePt t="24142" x="7170738" y="3348038"/>
          <p14:tracePt t="24149" x="7161213" y="3348038"/>
          <p14:tracePt t="24159" x="7143750" y="3340100"/>
          <p14:tracePt t="24175" x="7126288" y="3322638"/>
          <p14:tracePt t="24192" x="7089775" y="3268663"/>
          <p14:tracePt t="24208" x="7081838" y="3251200"/>
          <p14:tracePt t="24225" x="7072313" y="3232150"/>
          <p14:tracePt t="24242" x="7072313" y="3224213"/>
          <p14:tracePt t="24258" x="7062788" y="3197225"/>
          <p14:tracePt t="24275" x="7037388" y="3170238"/>
          <p14:tracePt t="24292" x="7018338" y="3133725"/>
          <p14:tracePt t="24309" x="7010400" y="3089275"/>
          <p14:tracePt t="24325" x="6983413" y="3027363"/>
          <p14:tracePt t="24342" x="6973888" y="3000375"/>
          <p14:tracePt t="24358" x="6965950" y="2973388"/>
          <p14:tracePt t="24375" x="6965950" y="2965450"/>
          <p14:tracePt t="24392" x="6956425" y="2938463"/>
          <p14:tracePt t="24408" x="6956425" y="2919413"/>
          <p14:tracePt t="24425" x="6929438" y="2894013"/>
          <p14:tracePt t="24442" x="6919913" y="2830513"/>
          <p14:tracePt t="24459" x="6919913" y="2803525"/>
          <p14:tracePt t="24476" x="6894513" y="2741613"/>
          <p14:tracePt t="24492" x="6894513" y="2705100"/>
          <p14:tracePt t="24509" x="6894513" y="2633663"/>
          <p14:tracePt t="24525" x="6894513" y="2589213"/>
          <p14:tracePt t="24542" x="6894513" y="2544763"/>
          <p14:tracePt t="24559" x="6894513" y="2517775"/>
          <p14:tracePt t="24575" x="6894513" y="2455863"/>
          <p14:tracePt t="24592" x="6894513" y="2366963"/>
          <p14:tracePt t="24608" x="6894513" y="2286000"/>
          <p14:tracePt t="24625" x="6894513" y="2197100"/>
          <p14:tracePt t="24642" x="6894513" y="2108200"/>
          <p14:tracePt t="24658" x="6894513" y="2044700"/>
          <p14:tracePt t="24675" x="6894513" y="1973263"/>
          <p14:tracePt t="24692" x="6894513" y="1911350"/>
          <p14:tracePt t="24709" x="6894513" y="1866900"/>
          <p14:tracePt t="24726" x="6894513" y="1776413"/>
          <p14:tracePt t="24742" x="6894513" y="1731963"/>
          <p14:tracePt t="24759" x="6894513" y="1687513"/>
          <p14:tracePt t="24775" x="6894513" y="1670050"/>
          <p14:tracePt t="24792" x="6894513" y="1660525"/>
          <p14:tracePt t="24808" x="6894513" y="1616075"/>
          <p14:tracePt t="24825" x="6894513" y="1608138"/>
          <p14:tracePt t="24842" x="6894513" y="1581150"/>
          <p14:tracePt t="24858" x="6894513" y="1571625"/>
          <p14:tracePt t="24892" x="6894513" y="1562100"/>
          <p14:tracePt t="24917" x="6894513" y="1554163"/>
          <p14:tracePt t="24965" x="6902450" y="1517650"/>
          <p14:tracePt t="24981" x="6911975" y="1517650"/>
          <p14:tracePt t="24989" x="6919913" y="1509713"/>
          <p14:tracePt t="25005" x="6929438" y="1509713"/>
          <p14:tracePt t="25030" x="6938963" y="1500188"/>
          <p14:tracePt t="25125" x="6965950" y="1500188"/>
          <p14:tracePt t="25165" x="6973888" y="1500188"/>
          <p14:tracePt t="25245" x="6983413" y="1490663"/>
          <p14:tracePt t="25373" x="6991350" y="1490663"/>
          <p14:tracePt t="25757" x="6991350" y="1465263"/>
          <p14:tracePt t="25765" x="6965950" y="1465263"/>
          <p14:tracePt t="25775" x="6929438" y="1455738"/>
          <p14:tracePt t="25792" x="6848475" y="1438275"/>
          <p14:tracePt t="25808" x="6786563" y="1438275"/>
          <p14:tracePt t="25825" x="6724650" y="1438275"/>
          <p14:tracePt t="25842" x="6705600" y="1438275"/>
          <p14:tracePt t="25858" x="6688138" y="1438275"/>
          <p14:tracePt t="25941" x="6680200" y="1438275"/>
          <p14:tracePt t="26069" x="6653213" y="1438275"/>
          <p14:tracePt t="26077" x="6634163" y="1438275"/>
          <p14:tracePt t="26085" x="6626225" y="1438275"/>
          <p14:tracePt t="26101" x="6599238" y="1438275"/>
          <p14:tracePt t="26237" x="6572250" y="1455738"/>
          <p14:tracePt t="26245" x="6562725" y="1455738"/>
          <p14:tracePt t="26253" x="6518275" y="1455738"/>
          <p14:tracePt t="26261" x="6483350" y="1455738"/>
          <p14:tracePt t="26275" x="6438900" y="1455738"/>
          <p14:tracePt t="26292" x="6367463" y="1455738"/>
          <p14:tracePt t="26309" x="6259513" y="1455738"/>
          <p14:tracePt t="26325" x="6099175" y="1465263"/>
          <p14:tracePt t="26342" x="6037263" y="1465263"/>
          <p14:tracePt t="26429" x="6045200" y="1465263"/>
          <p14:tracePt t="26437" x="6081713" y="1465263"/>
          <p14:tracePt t="26445" x="6108700" y="1465263"/>
          <p14:tracePt t="26458" x="6161088" y="1465263"/>
          <p14:tracePt t="26475" x="6286500" y="1465263"/>
          <p14:tracePt t="26492" x="6456363" y="1517650"/>
          <p14:tracePt t="26508" x="6616700" y="1544638"/>
          <p14:tracePt t="26526" x="6751638" y="1598613"/>
          <p14:tracePt t="26542" x="6786563" y="1652588"/>
          <p14:tracePt t="26558" x="6813550" y="1731963"/>
          <p14:tracePt t="26575" x="6813550" y="1822450"/>
          <p14:tracePt t="26592" x="6813550" y="1965325"/>
          <p14:tracePt t="26608" x="6848475" y="2125663"/>
          <p14:tracePt t="26625" x="6867525" y="2339975"/>
          <p14:tracePt t="26642" x="6894513" y="2517775"/>
          <p14:tracePt t="26658" x="6919913" y="2652713"/>
          <p14:tracePt t="26675" x="6919913" y="2776538"/>
          <p14:tracePt t="26691" x="6965950" y="2894013"/>
          <p14:tracePt t="26709" x="6991350" y="2946400"/>
          <p14:tracePt t="26725" x="7045325" y="3009900"/>
          <p14:tracePt t="26774" x="7045325" y="3017838"/>
          <p14:tracePt t="26781" x="7018338" y="3017838"/>
          <p14:tracePt t="26792" x="6946900" y="3017838"/>
          <p14:tracePt t="26808" x="6724650" y="2955925"/>
          <p14:tracePt t="26825" x="6500813" y="2901950"/>
          <p14:tracePt t="26842" x="6384925" y="2874963"/>
          <p14:tracePt t="26858" x="6348413" y="2874963"/>
          <p14:tracePt t="26892" x="6330950" y="2867025"/>
          <p14:tracePt t="26908" x="6340475" y="2830513"/>
          <p14:tracePt t="26926" x="6473825" y="2822575"/>
          <p14:tracePt t="26942" x="6858000" y="2803525"/>
          <p14:tracePt t="26958" x="7126288" y="2768600"/>
          <p14:tracePt t="26975" x="7367588" y="2751138"/>
          <p14:tracePt t="26992" x="7634288" y="2751138"/>
          <p14:tracePt t="27008" x="7875588" y="2751138"/>
          <p14:tracePt t="27025" x="8045450" y="2751138"/>
          <p14:tracePt t="27041" x="8108950" y="2751138"/>
          <p14:tracePt t="27125" x="8143875" y="2732088"/>
          <p14:tracePt t="27133" x="8153400" y="2732088"/>
          <p14:tracePt t="27143" x="8170863" y="2732088"/>
          <p14:tracePt t="27159" x="8269288" y="2724150"/>
          <p14:tracePt t="27175" x="8358188" y="2724150"/>
          <p14:tracePt t="27192" x="8439150" y="2697163"/>
          <p14:tracePt t="27208" x="8483600" y="2687638"/>
          <p14:tracePt t="27226" x="8518525" y="2687638"/>
          <p14:tracePt t="27242" x="8545513" y="2670175"/>
          <p14:tracePt t="27259" x="8589963" y="2616200"/>
          <p14:tracePt t="27275" x="8616950" y="2562225"/>
          <p14:tracePt t="27292" x="8653463" y="2482850"/>
          <p14:tracePt t="27308" x="8680450" y="2419350"/>
          <p14:tracePt t="27326" x="8742363" y="2214563"/>
          <p14:tracePt t="27342" x="8796338" y="2116138"/>
          <p14:tracePt t="27358" x="8867775" y="2036763"/>
          <p14:tracePt t="27375" x="8920163" y="1955800"/>
          <p14:tracePt t="27392" x="9001125" y="1901825"/>
          <p14:tracePt t="27409" x="9063038" y="1847850"/>
          <p14:tracePt t="27425" x="9134475" y="1776413"/>
          <p14:tracePt t="27442" x="9197975" y="1724025"/>
          <p14:tracePt t="27459" x="9232900" y="1687513"/>
          <p14:tracePt t="27475" x="9269413" y="1660525"/>
          <p14:tracePt t="27493" x="9304338" y="1633538"/>
          <p14:tracePt t="27510" x="9323388" y="1633538"/>
          <p14:tracePt t="27526" x="9375775" y="1633538"/>
          <p14:tracePt t="27542" x="9456738" y="1633538"/>
          <p14:tracePt t="27559" x="9501188" y="1633538"/>
          <p14:tracePt t="27576" x="9510713" y="1633538"/>
          <p14:tracePt t="27869" x="9518650" y="1625600"/>
          <p14:tracePt t="27877" x="9501188" y="1616075"/>
          <p14:tracePt t="27885" x="9420225" y="1598613"/>
          <p14:tracePt t="27893" x="9340850" y="1562100"/>
          <p14:tracePt t="27909" x="9215438" y="1527175"/>
          <p14:tracePt t="27926" x="8688388" y="1438275"/>
          <p14:tracePt t="27942" x="8323263" y="1374775"/>
          <p14:tracePt t="27959" x="8010525" y="1357313"/>
          <p14:tracePt t="27976" x="7724775" y="1357313"/>
          <p14:tracePt t="27992" x="7510463" y="1357313"/>
          <p14:tracePt t="28009" x="7412038" y="1366838"/>
          <p14:tracePt t="28026" x="7375525" y="1374775"/>
          <p14:tracePt t="28042" x="7367588" y="1384300"/>
          <p14:tracePt t="28117" x="7358063" y="1393825"/>
          <p14:tracePt t="28133" x="7348538" y="1411288"/>
          <p14:tracePt t="28142" x="7340600" y="1419225"/>
          <p14:tracePt t="28149" x="7313613" y="1428750"/>
          <p14:tracePt t="28159" x="7304088" y="1428750"/>
          <p14:tracePt t="28176" x="7259638" y="1438275"/>
          <p14:tracePt t="28193" x="7251700" y="1446213"/>
          <p14:tracePt t="28208" x="7232650" y="1446213"/>
          <p14:tracePt t="28301" x="7251700" y="1446213"/>
          <p14:tracePt t="28317" x="7277100" y="1446213"/>
          <p14:tracePt t="28325" x="7286625" y="1446213"/>
          <p14:tracePt t="28333" x="7304088" y="1446213"/>
          <p14:tracePt t="28343" x="7313613" y="1446213"/>
          <p14:tracePt t="28359" x="7331075" y="1446213"/>
          <p14:tracePt t="28376" x="7340600" y="1438275"/>
          <p14:tracePt t="28445" x="7340600" y="1428750"/>
          <p14:tracePt t="28453" x="7323138" y="1393825"/>
          <p14:tracePt t="28461" x="7323138" y="1366838"/>
          <p14:tracePt t="28475" x="7296150" y="1347788"/>
          <p14:tracePt t="28492" x="7242175" y="1268413"/>
          <p14:tracePt t="28509" x="7170738" y="1160463"/>
          <p14:tracePt t="28527" x="7143750" y="1133475"/>
          <p14:tracePt t="28542" x="7116763" y="1125538"/>
          <p14:tracePt t="28773" x="7116763" y="1143000"/>
          <p14:tracePt t="28781" x="7116763" y="1152525"/>
          <p14:tracePt t="28791" x="7116763" y="1169988"/>
          <p14:tracePt t="28808" x="7116763" y="1196975"/>
          <p14:tracePt t="28825" x="7126288" y="1258888"/>
          <p14:tracePt t="28841" x="7126288" y="1322388"/>
          <p14:tracePt t="28858" x="7126288" y="1393825"/>
          <p14:tracePt t="28875" x="7126288" y="1473200"/>
          <p14:tracePt t="28892" x="7126288" y="1544638"/>
          <p14:tracePt t="28908" x="7126288" y="1633538"/>
          <p14:tracePt t="28926" x="7134225" y="1697038"/>
          <p14:tracePt t="28941" x="7134225" y="1704975"/>
          <p14:tracePt t="29029" x="7143750" y="1714500"/>
          <p14:tracePt t="29053" x="7180263" y="1714500"/>
          <p14:tracePt t="29069" x="7188200" y="1697038"/>
          <p14:tracePt t="29077" x="7197725" y="1697038"/>
          <p14:tracePt t="29085" x="7232650" y="1687513"/>
          <p14:tracePt t="29094" x="7242175" y="1687513"/>
          <p14:tracePt t="29109" x="7296150" y="1679575"/>
          <p14:tracePt t="29125" x="7466013" y="1633538"/>
          <p14:tracePt t="29142" x="7751763" y="1633538"/>
          <p14:tracePt t="29158" x="8089900" y="1554163"/>
          <p14:tracePt t="29175" x="8331200" y="1554163"/>
          <p14:tracePt t="29191" x="8510588" y="1536700"/>
          <p14:tracePt t="29208" x="8680450" y="1536700"/>
          <p14:tracePt t="29225" x="8831263" y="1509713"/>
          <p14:tracePt t="29241" x="8966200" y="1473200"/>
          <p14:tracePt t="29258" x="9045575" y="1465263"/>
          <p14:tracePt t="29275" x="9090025" y="1446213"/>
          <p14:tracePt t="29291" x="9117013" y="1438275"/>
          <p14:tracePt t="29308" x="9126538" y="1438275"/>
          <p14:tracePt t="29342" x="9153525" y="1411288"/>
          <p14:tracePt t="29359" x="9161463" y="1401763"/>
          <p14:tracePt t="29375" x="9197975" y="1393825"/>
          <p14:tracePt t="29392" x="9215438" y="1384300"/>
          <p14:tracePt t="29408" x="9251950" y="1347788"/>
          <p14:tracePt t="29425" x="9269413" y="1303338"/>
          <p14:tracePt t="29442" x="9304338" y="1268413"/>
          <p14:tracePt t="29458" x="9323388" y="1250950"/>
          <p14:tracePt t="29475" x="9331325" y="1231900"/>
          <p14:tracePt t="29492" x="9340850" y="1196975"/>
          <p14:tracePt t="29508" x="9367838" y="1179513"/>
          <p14:tracePt t="29541" x="9375775" y="1169988"/>
          <p14:tracePt t="29629" x="9394825" y="1143000"/>
          <p14:tracePt t="29661" x="9412288" y="1143000"/>
          <p14:tracePt t="29669" x="9420225" y="1133475"/>
          <p14:tracePt t="29685" x="9429750" y="1125538"/>
          <p14:tracePt t="29717" x="9447213" y="1116013"/>
          <p14:tracePt t="29725" x="9466263" y="1098550"/>
          <p14:tracePt t="29733" x="9474200" y="1089025"/>
          <p14:tracePt t="29758" x="9474200" y="1081088"/>
          <p14:tracePt t="29781" x="9483725" y="1071563"/>
          <p14:tracePt t="29893" x="9483725" y="1081088"/>
          <p14:tracePt t="29901" x="9491663" y="1108075"/>
          <p14:tracePt t="29909" x="9491663" y="1125538"/>
          <p14:tracePt t="29925" x="9518650" y="1187450"/>
          <p14:tracePt t="29942" x="9545638" y="1268413"/>
          <p14:tracePt t="29958" x="9555163" y="1347788"/>
          <p14:tracePt t="29975" x="9590088" y="1419225"/>
          <p14:tracePt t="29991" x="9599613" y="1473200"/>
          <p14:tracePt t="30008" x="9599613" y="1517650"/>
          <p14:tracePt t="30025" x="9609138" y="1544638"/>
          <p14:tracePt t="30042" x="9609138" y="1571625"/>
          <p14:tracePt t="30058" x="9609138" y="1581150"/>
          <p14:tracePt t="30075" x="9609138" y="1589088"/>
          <p14:tracePt t="30091" x="9609138" y="1598613"/>
          <p14:tracePt t="30108" x="9609138" y="1625600"/>
          <p14:tracePt t="30125" x="9617075" y="1652588"/>
          <p14:tracePt t="30142" x="9617075" y="1679575"/>
          <p14:tracePt t="30158" x="9617075" y="1697038"/>
          <p14:tracePt t="30175" x="9617075" y="1704975"/>
          <p14:tracePt t="30192" x="9617075" y="1724025"/>
          <p14:tracePt t="30208" x="9617075" y="1731963"/>
          <p14:tracePt t="30225" x="9617075" y="1751013"/>
          <p14:tracePt t="30258" x="9617075" y="1758950"/>
          <p14:tracePt t="30275" x="9617075" y="1776413"/>
          <p14:tracePt t="30341" x="9617075" y="1785938"/>
          <p14:tracePt t="30533" x="9617075" y="1776413"/>
          <p14:tracePt t="30542" x="9582150" y="1758950"/>
          <p14:tracePt t="30549" x="9518650" y="1714500"/>
          <p14:tracePt t="30558" x="9483725" y="1704975"/>
          <p14:tracePt t="30575" x="9439275" y="1697038"/>
          <p14:tracePt t="30591" x="9385300" y="1670050"/>
          <p14:tracePt t="30608" x="9375775" y="1660525"/>
          <p14:tracePt t="30693" x="9348788" y="1652588"/>
          <p14:tracePt t="30701" x="9296400" y="1608138"/>
          <p14:tracePt t="30709" x="9242425" y="1608138"/>
          <p14:tracePt t="30725" x="9109075" y="1571625"/>
          <p14:tracePt t="30742" x="8555038" y="1490663"/>
          <p14:tracePt t="30758" x="8143875" y="1455738"/>
          <p14:tracePt t="30775" x="7742238" y="1374775"/>
          <p14:tracePt t="30791" x="7446963" y="1322388"/>
          <p14:tracePt t="30808" x="7331075" y="1312863"/>
          <p14:tracePt t="30825" x="7323138" y="1303338"/>
          <p14:tracePt t="30858" x="7323138" y="1285875"/>
          <p14:tracePt t="30875" x="7323138" y="1276350"/>
          <p14:tracePt t="30893" x="7323138" y="1268413"/>
          <p14:tracePt t="30908" x="7323138" y="1258888"/>
          <p14:tracePt t="30925" x="7331075" y="1250950"/>
          <p14:tracePt t="30942" x="7348538" y="1223963"/>
          <p14:tracePt t="30958" x="7348538" y="1204913"/>
          <p14:tracePt t="30975" x="7348538" y="1179513"/>
          <p14:tracePt t="30991" x="7348538" y="1160463"/>
          <p14:tracePt t="31008" x="7348538" y="1143000"/>
          <p14:tracePt t="31025" x="7348538" y="1116013"/>
          <p14:tracePt t="31042" x="7348538" y="1071563"/>
          <p14:tracePt t="31058" x="7348538" y="990600"/>
          <p14:tracePt t="31075" x="7323138" y="946150"/>
          <p14:tracePt t="31091" x="7296150" y="866775"/>
          <p14:tracePt t="31108" x="7286625" y="839788"/>
          <p14:tracePt t="31125" x="7277100" y="839788"/>
          <p14:tracePt t="31149" x="7259638" y="839788"/>
          <p14:tracePt t="31181" x="7251700" y="839788"/>
          <p14:tracePt t="31197" x="7242175" y="847725"/>
          <p14:tracePt t="31245" x="7242175" y="866775"/>
          <p14:tracePt t="31253" x="7242175" y="874713"/>
          <p14:tracePt t="31261" x="7242175" y="884238"/>
          <p14:tracePt t="31275" x="7242175" y="901700"/>
          <p14:tracePt t="31292" x="7232650" y="946150"/>
          <p14:tracePt t="31308" x="7232650" y="955675"/>
          <p14:tracePt t="31325" x="7232650" y="1017588"/>
          <p14:tracePt t="31342" x="7232650" y="1036638"/>
          <p14:tracePt t="31358" x="7232650" y="1081088"/>
          <p14:tracePt t="31375" x="7232650" y="1108075"/>
          <p14:tracePt t="31391" x="7232650" y="1143000"/>
          <p14:tracePt t="31408" x="7232650" y="1196975"/>
          <p14:tracePt t="31425" x="7232650" y="1295400"/>
          <p14:tracePt t="31441" x="7232650" y="1366838"/>
          <p14:tracePt t="31458" x="7259638" y="1446213"/>
          <p14:tracePt t="31475" x="7259638" y="1527175"/>
          <p14:tracePt t="31492" x="7259638" y="1616075"/>
          <p14:tracePt t="31508" x="7277100" y="1652588"/>
          <p14:tracePt t="31525" x="7277100" y="1697038"/>
          <p14:tracePt t="31542" x="7286625" y="1704975"/>
          <p14:tracePt t="31725" x="7304088" y="1704975"/>
          <p14:tracePt t="31733" x="7313613" y="1704975"/>
          <p14:tracePt t="31742" x="7340600" y="1704975"/>
          <p14:tracePt t="31758" x="7412038" y="1704975"/>
          <p14:tracePt t="31775" x="7581900" y="1670050"/>
          <p14:tracePt t="31791" x="7848600" y="1652588"/>
          <p14:tracePt t="31808" x="8215313" y="1554163"/>
          <p14:tracePt t="31825" x="8626475" y="1428750"/>
          <p14:tracePt t="31841" x="8991600" y="1295400"/>
          <p14:tracePt t="31858" x="9251950" y="1187450"/>
          <p14:tracePt t="31875" x="9367838" y="1116013"/>
          <p14:tracePt t="31891" x="9375775" y="1098550"/>
          <p14:tracePt t="32221" x="9385300" y="1098550"/>
          <p14:tracePt t="32237" x="9412288" y="1098550"/>
          <p14:tracePt t="32253" x="9429750" y="1108075"/>
          <p14:tracePt t="32261" x="9429750" y="1125538"/>
          <p14:tracePt t="32275" x="9447213" y="1143000"/>
          <p14:tracePt t="32291" x="9447213" y="1169988"/>
          <p14:tracePt t="32308" x="9456738" y="1187450"/>
          <p14:tracePt t="32325" x="9456738" y="1223963"/>
          <p14:tracePt t="32342" x="9474200" y="1258888"/>
          <p14:tracePt t="32358" x="9474200" y="1276350"/>
          <p14:tracePt t="32375" x="9474200" y="1330325"/>
          <p14:tracePt t="32392" x="9491663" y="1393825"/>
          <p14:tracePt t="32408" x="9491663" y="1455738"/>
          <p14:tracePt t="32425" x="9491663" y="1517650"/>
          <p14:tracePt t="32442" x="9491663" y="1589088"/>
          <p14:tracePt t="32458" x="9491663" y="1652588"/>
          <p14:tracePt t="32475" x="9491663" y="1714500"/>
          <p14:tracePt t="32492" x="9491663" y="1758950"/>
          <p14:tracePt t="32508" x="9491663" y="1795463"/>
          <p14:tracePt t="32525" x="9501188" y="1830388"/>
          <p14:tracePt t="32773" x="9501188" y="1884363"/>
          <p14:tracePt t="32781" x="9501188" y="1901825"/>
          <p14:tracePt t="32791" x="9501188" y="1955800"/>
          <p14:tracePt t="32808" x="9501188" y="2081213"/>
          <p14:tracePt t="32825" x="9501188" y="2276475"/>
          <p14:tracePt t="32841" x="9501188" y="2536825"/>
          <p14:tracePt t="32858" x="9518650" y="2803525"/>
          <p14:tracePt t="32875" x="9572625" y="3081338"/>
          <p14:tracePt t="32891" x="9590088" y="3276600"/>
          <p14:tracePt t="32908" x="9590088" y="3384550"/>
          <p14:tracePt t="32925" x="9590088" y="3438525"/>
          <p14:tracePt t="32941" x="9590088" y="3465513"/>
          <p14:tracePt t="34277" x="9590088" y="3482975"/>
          <p14:tracePt t="34285" x="9590088" y="3490913"/>
          <p14:tracePt t="34317" x="9590088" y="3500438"/>
          <p14:tracePt t="34333" x="9590088" y="3517900"/>
          <p14:tracePt t="34342" x="9590088" y="3527425"/>
          <p14:tracePt t="34469" x="9582150" y="3527425"/>
          <p14:tracePt t="34477" x="9563100" y="3527425"/>
          <p14:tracePt t="34485" x="9555163" y="3527425"/>
          <p14:tracePt t="34589" x="9537700" y="3527425"/>
          <p14:tracePt t="35085" x="9528175" y="3517900"/>
          <p14:tracePt t="35093" x="9501188" y="3482975"/>
          <p14:tracePt t="35101" x="9491663" y="3473450"/>
          <p14:tracePt t="35109" x="9483725" y="3446463"/>
          <p14:tracePt t="35125" x="9439275" y="3384550"/>
          <p14:tracePt t="35142" x="9429750" y="3367088"/>
          <p14:tracePt t="35158" x="9296400" y="3214688"/>
          <p14:tracePt t="35175" x="9205913" y="3071813"/>
          <p14:tracePt t="35191" x="9037638" y="2955925"/>
          <p14:tracePt t="35208" x="8885238" y="2840038"/>
          <p14:tracePt t="35225" x="8724900" y="2759075"/>
          <p14:tracePt t="35241" x="8555038" y="2633663"/>
          <p14:tracePt t="35258" x="8313738" y="2490788"/>
          <p14:tracePt t="35275" x="8126413" y="2411413"/>
          <p14:tracePt t="35291" x="8072438" y="2411413"/>
          <p14:tracePt t="35429" x="8072438" y="2384425"/>
          <p14:tracePt t="35437" x="8072438" y="2374900"/>
          <p14:tracePt t="35445" x="8062913" y="2374900"/>
          <p14:tracePt t="35485" x="8054975" y="2339975"/>
          <p14:tracePt t="35493" x="8037513" y="2303463"/>
          <p14:tracePt t="35501" x="8037513" y="2251075"/>
          <p14:tracePt t="35509" x="8010525" y="2187575"/>
          <p14:tracePt t="35525" x="7983538" y="2108200"/>
          <p14:tracePt t="35542" x="7947025" y="2027238"/>
          <p14:tracePt t="35558" x="7902575" y="1919288"/>
          <p14:tracePt t="35575" x="7858125" y="1758950"/>
          <p14:tracePt t="35591" x="7796213" y="1616075"/>
          <p14:tracePt t="35608" x="7769225" y="1536700"/>
          <p14:tracePt t="35625" x="7759700" y="1490663"/>
          <p14:tracePt t="35641" x="7724775" y="1455738"/>
          <p14:tracePt t="35658" x="7715250" y="1438275"/>
          <p14:tracePt t="35675" x="7688263" y="1428750"/>
          <p14:tracePt t="35691" x="7680325" y="1419225"/>
          <p14:tracePt t="35708" x="7670800" y="1411288"/>
          <p14:tracePt t="35725" x="7653338" y="1374775"/>
          <p14:tracePt t="35742" x="7626350" y="1339850"/>
          <p14:tracePt t="35758" x="7589838" y="1295400"/>
          <p14:tracePt t="35775" x="7545388" y="1250950"/>
          <p14:tracePt t="35791" x="7518400" y="1231900"/>
          <p14:tracePt t="35808" x="7483475" y="1204913"/>
          <p14:tracePt t="35825" x="7456488" y="1196975"/>
          <p14:tracePt t="35841" x="7412038" y="1196975"/>
          <p14:tracePt t="35875" x="7394575" y="1196975"/>
          <p14:tracePt t="35891" x="7367588" y="1187450"/>
          <p14:tracePt t="35908" x="7340600" y="1187450"/>
          <p14:tracePt t="35925" x="7286625" y="1169988"/>
          <p14:tracePt t="35942" x="7259638" y="1152525"/>
          <p14:tracePt t="35958" x="7224713" y="1152525"/>
          <p14:tracePt t="35974" x="7205663" y="1152525"/>
          <p14:tracePt t="35991" x="7188200" y="1152525"/>
          <p14:tracePt t="36008" x="7143750" y="1152525"/>
          <p14:tracePt t="36025" x="7116763" y="1152525"/>
          <p14:tracePt t="36041" x="7081838" y="1152525"/>
          <p14:tracePt t="36058" x="7054850" y="1152525"/>
          <p14:tracePt t="36074" x="7010400" y="1152525"/>
          <p14:tracePt t="36091" x="6991350" y="1152525"/>
          <p14:tracePt t="36108" x="6956425" y="1160463"/>
          <p14:tracePt t="36125" x="6938963" y="1160463"/>
          <p14:tracePt t="36142" x="6919913" y="1179513"/>
          <p14:tracePt t="36159" x="6894513" y="1196975"/>
          <p14:tracePt t="36175" x="6884988" y="1204913"/>
          <p14:tracePt t="36191" x="6875463" y="1214438"/>
          <p14:tracePt t="36208" x="6867525" y="1223963"/>
          <p14:tracePt t="36285" x="6858000" y="1241425"/>
          <p14:tracePt t="36293" x="6858000" y="1258888"/>
          <p14:tracePt t="36309" x="6858000" y="1268413"/>
          <p14:tracePt t="36325" x="6858000" y="1295400"/>
          <p14:tracePt t="36333" x="6858000" y="1303338"/>
          <p14:tracePt t="36342" x="6858000" y="1312863"/>
          <p14:tracePt t="36359" x="6858000" y="1322388"/>
          <p14:tracePt t="36375" x="6858000" y="1357313"/>
          <p14:tracePt t="36392" x="6858000" y="1366838"/>
          <p14:tracePt t="36408" x="6858000" y="1374775"/>
          <p14:tracePt t="36425" x="6858000" y="1419225"/>
          <p14:tracePt t="36441" x="6875463" y="1446213"/>
          <p14:tracePt t="36458" x="6884988" y="1465263"/>
          <p14:tracePt t="36475" x="6902450" y="1482725"/>
          <p14:tracePt t="36492" x="6919913" y="1509713"/>
          <p14:tracePt t="36508" x="6956425" y="1536700"/>
          <p14:tracePt t="36525" x="6983413" y="1554163"/>
          <p14:tracePt t="36541" x="7010400" y="1581150"/>
          <p14:tracePt t="36558" x="7054850" y="1589088"/>
          <p14:tracePt t="36575" x="7089775" y="1616075"/>
          <p14:tracePt t="36592" x="7108825" y="1633538"/>
          <p14:tracePt t="36608" x="7143750" y="1643063"/>
          <p14:tracePt t="36625" x="7161213" y="1652588"/>
          <p14:tracePt t="36641" x="7170738" y="1652588"/>
          <p14:tracePt t="36658" x="7180263" y="1652588"/>
          <p14:tracePt t="36675" x="7215188" y="1652588"/>
          <p14:tracePt t="36692" x="7232650" y="1652588"/>
          <p14:tracePt t="36708" x="7269163" y="1652588"/>
          <p14:tracePt t="36725" x="7296150" y="1652588"/>
          <p14:tracePt t="36742" x="7348538" y="1652588"/>
          <p14:tracePt t="36758" x="7394575" y="1652588"/>
          <p14:tracePt t="36774" x="7439025" y="1652588"/>
          <p14:tracePt t="36791" x="7466013" y="1652588"/>
          <p14:tracePt t="36808" x="7491413" y="1652588"/>
          <p14:tracePt t="36825" x="7500938" y="1652588"/>
          <p14:tracePt t="36841" x="7537450" y="1652588"/>
          <p14:tracePt t="36858" x="7572375" y="1679575"/>
          <p14:tracePt t="36875" x="7589838" y="1679575"/>
          <p14:tracePt t="36891" x="7599363" y="1679575"/>
          <p14:tracePt t="36925" x="7626350" y="1679575"/>
          <p14:tracePt t="36942" x="7653338" y="1679575"/>
          <p14:tracePt t="36958" x="7661275" y="1679575"/>
          <p14:tracePt t="36974" x="7688263" y="1679575"/>
          <p14:tracePt t="36991" x="7705725" y="1679575"/>
          <p14:tracePt t="37008" x="7715250" y="1679575"/>
          <p14:tracePt t="37041" x="7742238" y="1660525"/>
          <p14:tracePt t="37075" x="7759700" y="1660525"/>
          <p14:tracePt t="37091" x="7777163" y="1652588"/>
          <p14:tracePt t="37108" x="7823200" y="1643063"/>
          <p14:tracePt t="37141" x="7831138" y="1633538"/>
          <p14:tracePt t="37158" x="7831138" y="1608138"/>
          <p14:tracePt t="37165" x="7840663" y="1571625"/>
          <p14:tracePt t="37175" x="7858125" y="1544638"/>
          <p14:tracePt t="37191" x="7858125" y="1500188"/>
          <p14:tracePt t="37208" x="7858125" y="1465263"/>
          <p14:tracePt t="37224" x="7858125" y="1438275"/>
          <p14:tracePt t="37241" x="7858125" y="1411288"/>
          <p14:tracePt t="37258" x="7858125" y="1393825"/>
          <p14:tracePt t="37274" x="7858125" y="1384300"/>
          <p14:tracePt t="37291" x="7858125" y="1357313"/>
          <p14:tracePt t="37308" x="7858125" y="1339850"/>
          <p14:tracePt t="37325" x="7858125" y="1312863"/>
          <p14:tracePt t="37342" x="7804150" y="1231900"/>
          <p14:tracePt t="37358" x="7769225" y="1187450"/>
          <p14:tracePt t="37374" x="7724775" y="1152525"/>
          <p14:tracePt t="37391" x="7661275" y="1116013"/>
          <p14:tracePt t="37408" x="7589838" y="1089025"/>
          <p14:tracePt t="37424" x="7562850" y="1089025"/>
          <p14:tracePt t="37441" x="7500938" y="1081088"/>
          <p14:tracePt t="37458" x="7439025" y="1081088"/>
          <p14:tracePt t="37474" x="7375525" y="1081088"/>
          <p14:tracePt t="37491" x="7286625" y="1081088"/>
          <p14:tracePt t="37508" x="7251700" y="1081088"/>
          <p14:tracePt t="37524" x="7205663" y="1054100"/>
          <p14:tracePt t="37581" x="7197725" y="1054100"/>
          <p14:tracePt t="37591" x="7170738" y="1054100"/>
          <p14:tracePt t="37597" x="7153275" y="1062038"/>
          <p14:tracePt t="37613" x="7134225" y="1081088"/>
          <p14:tracePt t="37625" x="7108825" y="1089025"/>
          <p14:tracePt t="37641" x="7081838" y="1108075"/>
          <p14:tracePt t="37658" x="7054850" y="1116013"/>
          <p14:tracePt t="37675" x="7045325" y="1125538"/>
          <p14:tracePt t="37691" x="7018338" y="1152525"/>
          <p14:tracePt t="37708" x="7000875" y="1160463"/>
          <p14:tracePt t="37724" x="6991350" y="1169988"/>
          <p14:tracePt t="37741" x="6973888" y="1204913"/>
          <p14:tracePt t="37758" x="6965950" y="1223963"/>
          <p14:tracePt t="37775" x="6956425" y="1258888"/>
          <p14:tracePt t="37791" x="6946900" y="1268413"/>
          <p14:tracePt t="37808" x="6938963" y="1276350"/>
          <p14:tracePt t="37841" x="6938963" y="1303338"/>
          <p14:tracePt t="37858" x="6938963" y="1312863"/>
          <p14:tracePt t="37874" x="6938963" y="1322388"/>
          <p14:tracePt t="37893" x="6938963" y="1330325"/>
          <p14:tracePt t="37925" x="6938963" y="1357313"/>
          <p14:tracePt t="37949" x="6938963" y="1366838"/>
          <p14:tracePt t="37965" x="6938963" y="1384300"/>
          <p14:tracePt t="37989" x="6946900" y="1411288"/>
          <p14:tracePt t="38005" x="6965950" y="1438275"/>
          <p14:tracePt t="38021" x="6973888" y="1446213"/>
          <p14:tracePt t="38029" x="6983413" y="1455738"/>
          <p14:tracePt t="38045" x="6991350" y="1455738"/>
          <p14:tracePt t="38058" x="7000875" y="1465263"/>
          <p14:tracePt t="38074" x="7010400" y="1473200"/>
          <p14:tracePt t="38091" x="7018338" y="1482725"/>
          <p14:tracePt t="38108" x="7045325" y="1509713"/>
          <p14:tracePt t="38124" x="7072313" y="1517650"/>
          <p14:tracePt t="38141" x="7099300" y="1544638"/>
          <p14:tracePt t="38158" x="7126288" y="1554163"/>
          <p14:tracePt t="38174" x="7170738" y="1571625"/>
          <p14:tracePt t="38191" x="7197725" y="1589088"/>
          <p14:tracePt t="38208" x="7224713" y="1589088"/>
          <p14:tracePt t="38224" x="7242175" y="1598613"/>
          <p14:tracePt t="38241" x="7286625" y="1616075"/>
          <p14:tracePt t="38258" x="7304088" y="1616075"/>
          <p14:tracePt t="38274" x="7340600" y="1625600"/>
          <p14:tracePt t="38291" x="7348538" y="1625600"/>
          <p14:tracePt t="38308" x="7375525" y="1625600"/>
          <p14:tracePt t="38325" x="7412038" y="1625600"/>
          <p14:tracePt t="38342" x="7466013" y="1643063"/>
          <p14:tracePt t="38358" x="7500938" y="1643063"/>
          <p14:tracePt t="38375" x="7545388" y="1660525"/>
          <p14:tracePt t="38391" x="7581900" y="1660525"/>
          <p14:tracePt t="38408" x="7626350" y="1660525"/>
          <p14:tracePt t="38425" x="7661275" y="1660525"/>
          <p14:tracePt t="38441" x="7688263" y="1660525"/>
          <p14:tracePt t="38458" x="7715250" y="1660525"/>
          <p14:tracePt t="38474" x="7732713" y="1660525"/>
          <p14:tracePt t="38491" x="7769225" y="1660525"/>
          <p14:tracePt t="38508" x="7804150" y="1660525"/>
          <p14:tracePt t="38524" x="7823200" y="1660525"/>
          <p14:tracePt t="38542" x="7858125" y="1633538"/>
          <p14:tracePt t="38558" x="7902575" y="1616075"/>
          <p14:tracePt t="38575" x="7939088" y="1589088"/>
          <p14:tracePt t="38608" x="7947025" y="1581150"/>
          <p14:tracePt t="38625" x="7956550" y="1571625"/>
          <p14:tracePt t="38641" x="7956550" y="1554163"/>
          <p14:tracePt t="38658" x="7956550" y="1527175"/>
          <p14:tracePt t="38675" x="7956550" y="1500188"/>
          <p14:tracePt t="38691" x="7956550" y="1455738"/>
          <p14:tracePt t="38708" x="7956550" y="1419225"/>
          <p14:tracePt t="38725" x="7956550" y="1393825"/>
          <p14:tracePt t="38742" x="7956550" y="1366838"/>
          <p14:tracePt t="38758" x="7929563" y="1339850"/>
          <p14:tracePt t="38775" x="7912100" y="1276350"/>
          <p14:tracePt t="38791" x="7894638" y="1258888"/>
          <p14:tracePt t="38808" x="7831138" y="1223963"/>
          <p14:tracePt t="38824" x="7796213" y="1196975"/>
          <p14:tracePt t="38841" x="7732713" y="1160463"/>
          <p14:tracePt t="38858" x="7697788" y="1152525"/>
          <p14:tracePt t="38874" x="7643813" y="1133475"/>
          <p14:tracePt t="38891" x="7545388" y="1125538"/>
          <p14:tracePt t="38908" x="7473950" y="1125538"/>
          <p14:tracePt t="38924" x="7402513" y="1098550"/>
          <p14:tracePt t="38942" x="7323138" y="1081088"/>
          <p14:tracePt t="38958" x="7277100" y="1081088"/>
          <p14:tracePt t="38975" x="7215188" y="1081088"/>
          <p14:tracePt t="38991" x="7153275" y="1081088"/>
          <p14:tracePt t="39008" x="7108825" y="1081088"/>
          <p14:tracePt t="39024" x="7062788" y="1081088"/>
          <p14:tracePt t="39041" x="7018338" y="1081088"/>
          <p14:tracePt t="39058" x="6973888" y="1089025"/>
          <p14:tracePt t="39074" x="6929438" y="1108075"/>
          <p14:tracePt t="39091" x="6902450" y="1133475"/>
          <p14:tracePt t="39108" x="6858000" y="1169988"/>
          <p14:tracePt t="39109" x="6848475" y="1179513"/>
          <p14:tracePt t="39125" x="6823075" y="1187450"/>
          <p14:tracePt t="39142" x="6804025" y="1231900"/>
          <p14:tracePt t="39158" x="6804025" y="1250950"/>
          <p14:tracePt t="39175" x="6804025" y="1295400"/>
          <p14:tracePt t="39191" x="6804025" y="1330325"/>
          <p14:tracePt t="39208" x="6804025" y="1374775"/>
          <p14:tracePt t="39224" x="6804025" y="1419225"/>
          <p14:tracePt t="39241" x="6823075" y="1446213"/>
          <p14:tracePt t="39258" x="6848475" y="1473200"/>
          <p14:tracePt t="39274" x="6875463" y="1500188"/>
          <p14:tracePt t="39291" x="6902450" y="1527175"/>
          <p14:tracePt t="39308" x="6938963" y="1554163"/>
          <p14:tracePt t="39325" x="7054850" y="1589088"/>
          <p14:tracePt t="39342" x="7134225" y="1589088"/>
          <p14:tracePt t="39358" x="7205663" y="1589088"/>
          <p14:tracePt t="39374" x="7269163" y="1589088"/>
          <p14:tracePt t="39391" x="7331075" y="1589088"/>
          <p14:tracePt t="39408" x="7367588" y="1589088"/>
          <p14:tracePt t="39424" x="7412038" y="1589088"/>
          <p14:tracePt t="39441" x="7429500" y="1589088"/>
          <p14:tracePt t="39458" x="7473950" y="1608138"/>
          <p14:tracePt t="39475" x="7545388" y="1608138"/>
          <p14:tracePt t="39491" x="7589838" y="1616075"/>
          <p14:tracePt t="39508" x="7634288" y="1616075"/>
          <p14:tracePt t="39524" x="7697788" y="1616075"/>
          <p14:tracePt t="39541" x="7732713" y="1616075"/>
          <p14:tracePt t="39558" x="7751763" y="1616075"/>
          <p14:tracePt t="39574" x="7759700" y="1616075"/>
          <p14:tracePt t="39591" x="7777163" y="1616075"/>
          <p14:tracePt t="39607" x="7823200" y="1616075"/>
          <p14:tracePt t="39625" x="7831138" y="1616075"/>
          <p14:tracePt t="39641" x="7858125" y="1616075"/>
          <p14:tracePt t="39657" x="7867650" y="1616075"/>
          <p14:tracePt t="39675" x="7902575" y="1598613"/>
          <p14:tracePt t="39733" x="7902575" y="1581150"/>
          <p14:tracePt t="39749" x="7902575" y="1544638"/>
          <p14:tracePt t="39758" x="7902575" y="1517650"/>
          <p14:tracePt t="39765" x="7902575" y="1500188"/>
          <p14:tracePt t="39775" x="7902575" y="1482725"/>
          <p14:tracePt t="39791" x="7902575" y="1465263"/>
          <p14:tracePt t="39808" x="7875588" y="1419225"/>
          <p14:tracePt t="39824" x="7858125" y="1384300"/>
          <p14:tracePt t="39841" x="7848600" y="1374775"/>
          <p14:tracePt t="39858" x="7840663" y="1366838"/>
          <p14:tracePt t="39874" x="7831138" y="1357313"/>
          <p14:tracePt t="39917" x="7823200" y="1347788"/>
          <p14:tracePt t="39933" x="7796213" y="1322388"/>
          <p14:tracePt t="39943" x="7769225" y="1312863"/>
          <p14:tracePt t="39958" x="7705725" y="1303338"/>
          <p14:tracePt t="39974" x="7626350" y="1241425"/>
          <p14:tracePt t="39991" x="7518400" y="1231900"/>
          <p14:tracePt t="40008" x="7456488" y="1214438"/>
          <p14:tracePt t="40024" x="7394575" y="1179513"/>
          <p14:tracePt t="40041" x="7358063" y="1179513"/>
          <p14:tracePt t="40057" x="7313613" y="1179513"/>
          <p14:tracePt t="40074" x="7277100" y="1179513"/>
          <p14:tracePt t="40091" x="7259638" y="1179513"/>
          <p14:tracePt t="40108" x="7205663" y="1179513"/>
          <p14:tracePt t="40109" x="7197725" y="1179513"/>
          <p14:tracePt t="40125" x="7161213" y="1179513"/>
          <p14:tracePt t="40142" x="7108825" y="1179513"/>
          <p14:tracePt t="40158" x="7089775" y="1179513"/>
          <p14:tracePt t="40174" x="7081838" y="1179513"/>
          <p14:tracePt t="40191" x="7062788" y="1179513"/>
          <p14:tracePt t="40208" x="7054850" y="1179513"/>
          <p14:tracePt t="40224" x="7045325" y="1187450"/>
          <p14:tracePt t="40241" x="7027863" y="1187450"/>
          <p14:tracePt t="40258" x="6991350" y="1204913"/>
          <p14:tracePt t="40274" x="6973888" y="1214438"/>
          <p14:tracePt t="40291" x="6946900" y="1231900"/>
          <p14:tracePt t="40308" x="6929438" y="1258888"/>
          <p14:tracePt t="40324" x="6911975" y="1268413"/>
          <p14:tracePt t="40341" x="6894513" y="1295400"/>
          <p14:tracePt t="40358" x="6875463" y="1312863"/>
          <p14:tracePt t="40374" x="6875463" y="1330325"/>
          <p14:tracePt t="40391" x="6875463" y="1357313"/>
          <p14:tracePt t="40408" x="6875463" y="1401763"/>
          <p14:tracePt t="40424" x="6875463" y="1446213"/>
          <p14:tracePt t="40441" x="6875463" y="1473200"/>
          <p14:tracePt t="40458" x="6875463" y="1500188"/>
          <p14:tracePt t="40501" x="6875463" y="1509713"/>
          <p14:tracePt t="40517" x="6894513" y="1527175"/>
          <p14:tracePt t="40533" x="6902450" y="1544638"/>
          <p14:tracePt t="40549" x="6919913" y="1562100"/>
          <p14:tracePt t="40559" x="6946900" y="1571625"/>
          <p14:tracePt t="40575" x="6956425" y="1571625"/>
          <p14:tracePt t="40592" x="6991350" y="1589088"/>
          <p14:tracePt t="40608" x="7018338" y="1598613"/>
          <p14:tracePt t="40624" x="7054850" y="1598613"/>
          <p14:tracePt t="40641" x="7116763" y="1625600"/>
          <p14:tracePt t="40658" x="7161213" y="1625600"/>
          <p14:tracePt t="40674" x="7242175" y="1633538"/>
          <p14:tracePt t="40691" x="7304088" y="1633538"/>
          <p14:tracePt t="40708" x="7375525" y="1633538"/>
          <p14:tracePt t="40725" x="7466013" y="1633538"/>
          <p14:tracePt t="40741" x="7527925" y="1633538"/>
          <p14:tracePt t="40758" x="7616825" y="1633538"/>
          <p14:tracePt t="40774" x="7661275" y="1633538"/>
          <p14:tracePt t="40791" x="7697788" y="1633538"/>
          <p14:tracePt t="40808" x="7705725" y="1633538"/>
          <p14:tracePt t="40824" x="7732713" y="1625600"/>
          <p14:tracePt t="40841" x="7777163" y="1625600"/>
          <p14:tracePt t="40858" x="7796213" y="1608138"/>
          <p14:tracePt t="40874" x="7848600" y="1598613"/>
          <p14:tracePt t="40891" x="7894638" y="1562100"/>
          <p14:tracePt t="40908" x="7920038" y="1554163"/>
          <p14:tracePt t="40924" x="7947025" y="1536700"/>
          <p14:tracePt t="40941" x="7966075" y="1509713"/>
          <p14:tracePt t="40974" x="7991475" y="1446213"/>
          <p14:tracePt t="41008" x="7991475" y="1401763"/>
          <p14:tracePt t="41025" x="7991475" y="1374775"/>
          <p14:tracePt t="41042" x="7939088" y="1295400"/>
          <p14:tracePt t="41057" x="7885113" y="1241425"/>
          <p14:tracePt t="41074" x="7769225" y="1187450"/>
          <p14:tracePt t="41091" x="7661275" y="1143000"/>
          <p14:tracePt t="41108" x="7562850" y="1133475"/>
          <p14:tracePt t="41109" x="7545388" y="1116013"/>
          <p14:tracePt t="41125" x="7483475" y="1116013"/>
          <p14:tracePt t="41142" x="7419975" y="1116013"/>
          <p14:tracePt t="41158" x="7358063" y="1116013"/>
          <p14:tracePt t="41174" x="7313613" y="1116013"/>
          <p14:tracePt t="41191" x="7251700" y="1116013"/>
          <p14:tracePt t="41207" x="7180263" y="1116013"/>
          <p14:tracePt t="41224" x="7108825" y="1133475"/>
          <p14:tracePt t="41241" x="7081838" y="1133475"/>
          <p14:tracePt t="41257" x="7045325" y="1143000"/>
          <p14:tracePt t="41274" x="7018338" y="1160463"/>
          <p14:tracePt t="41291" x="6991350" y="1179513"/>
          <p14:tracePt t="41308" x="6956425" y="1204913"/>
          <p14:tracePt t="41324" x="6929438" y="1241425"/>
          <p14:tracePt t="41342" x="6894513" y="1276350"/>
          <p14:tracePt t="41358" x="6884988" y="1312863"/>
          <p14:tracePt t="41374" x="6867525" y="1357313"/>
          <p14:tracePt t="41391" x="6858000" y="1366838"/>
          <p14:tracePt t="41407" x="6840538" y="1401763"/>
          <p14:tracePt t="41424" x="6840538" y="1411288"/>
          <p14:tracePt t="41441" x="6840538" y="1419225"/>
          <p14:tracePt t="41458" x="6840538" y="1428750"/>
          <p14:tracePt t="41474" x="6840538" y="1465263"/>
          <p14:tracePt t="41491" x="6848475" y="1482725"/>
          <p14:tracePt t="41508" x="6858000" y="1527175"/>
          <p14:tracePt t="41524" x="6911975" y="1562100"/>
          <p14:tracePt t="41542" x="7000875" y="1616075"/>
          <p14:tracePt t="41558" x="7062788" y="1652588"/>
          <p14:tracePt t="41574" x="7126288" y="1670050"/>
          <p14:tracePt t="41591" x="7205663" y="1670050"/>
          <p14:tracePt t="41608" x="7251700" y="1679575"/>
          <p14:tracePt t="41625" x="7313613" y="1679575"/>
          <p14:tracePt t="41641" x="7375525" y="1679575"/>
          <p14:tracePt t="41658" x="7446963" y="1679575"/>
          <p14:tracePt t="41674" x="7545388" y="1660525"/>
          <p14:tracePt t="41691" x="7626350" y="1616075"/>
          <p14:tracePt t="41708" x="7680325" y="1581150"/>
          <p14:tracePt t="41724" x="7769225" y="1517650"/>
          <p14:tracePt t="41742" x="7867650" y="1393825"/>
          <p14:tracePt t="41758" x="7875588" y="1312863"/>
          <p14:tracePt t="41774" x="7875588" y="1231900"/>
          <p14:tracePt t="41791" x="7875588" y="1223963"/>
          <p14:tracePt t="41808" x="7848600" y="1214438"/>
          <p14:tracePt t="41824" x="7742238" y="1187450"/>
          <p14:tracePt t="41841" x="7626350" y="1160463"/>
          <p14:tracePt t="41858" x="7562850" y="1143000"/>
          <p14:tracePt t="41891" x="7599363" y="1143000"/>
          <p14:tracePt t="41908" x="7626350" y="1196975"/>
          <p14:tracePt t="41965" x="7688263" y="1223963"/>
          <p14:tracePt t="41974" x="7724775" y="1268413"/>
          <p14:tracePt t="41981" x="7751763" y="1276350"/>
          <p14:tracePt t="41991" x="7759700" y="1285875"/>
          <p14:tracePt t="42008" x="7769225" y="1285875"/>
          <p14:tracePt t="42045" x="7742238" y="1285875"/>
          <p14:tracePt t="42061" x="7732713" y="1285875"/>
          <p14:tracePt t="42093" x="7724775" y="1295400"/>
          <p14:tracePt t="42101" x="7724775" y="1303338"/>
          <p14:tracePt t="42109" x="7732713" y="1303338"/>
          <p14:tracePt t="42124" x="7742238" y="1303338"/>
          <p14:tracePt t="42141" x="7939088" y="1303338"/>
          <p14:tracePt t="42158" x="8081963" y="1303338"/>
          <p14:tracePt t="42175" x="8232775" y="1303338"/>
          <p14:tracePt t="42191" x="8412163" y="1285875"/>
          <p14:tracePt t="42207" x="8653463" y="1268413"/>
          <p14:tracePt t="42224" x="8894763" y="1268413"/>
          <p14:tracePt t="42241" x="9090025" y="1268413"/>
          <p14:tracePt t="42258" x="9197975" y="1268413"/>
          <p14:tracePt t="42274" x="9323388" y="1276350"/>
          <p14:tracePt t="42292" x="9429750" y="1276350"/>
          <p14:tracePt t="42308" x="9572625" y="1276350"/>
          <p14:tracePt t="42324" x="9688513" y="1276350"/>
          <p14:tracePt t="42342" x="9804400" y="1214438"/>
          <p14:tracePt t="42358" x="9831388" y="1187450"/>
          <p14:tracePt t="42374" x="9831388" y="1179513"/>
          <p14:tracePt t="42391" x="9804400" y="1169988"/>
          <p14:tracePt t="42408" x="9688513" y="1179513"/>
          <p14:tracePt t="42424" x="9661525" y="1187450"/>
          <p14:tracePt t="42525" x="9634538" y="1196975"/>
          <p14:tracePt t="42541" x="9617075" y="1196975"/>
          <p14:tracePt t="42549" x="9545638" y="1196975"/>
          <p14:tracePt t="42559" x="9466263" y="1196975"/>
          <p14:tracePt t="42574" x="9375775" y="1196975"/>
          <p14:tracePt t="42591" x="9331325" y="1169988"/>
          <p14:tracePt t="42608" x="9313863" y="1169988"/>
          <p14:tracePt t="42669" x="9304338" y="1169988"/>
          <p14:tracePt t="42685" x="9286875" y="1169988"/>
          <p14:tracePt t="42701" x="9277350" y="1187450"/>
          <p14:tracePt t="42709" x="9269413" y="1187450"/>
          <p14:tracePt t="42725" x="9251950" y="1196975"/>
          <p14:tracePt t="42757" x="9242425" y="1204913"/>
          <p14:tracePt t="42765" x="9242425" y="1214438"/>
          <p14:tracePt t="42781" x="9242425" y="1223963"/>
          <p14:tracePt t="42791" x="9232900" y="1231900"/>
          <p14:tracePt t="42808" x="9232900" y="1268413"/>
          <p14:tracePt t="42824" x="9224963" y="1276350"/>
          <p14:tracePt t="42841" x="9224963" y="1285875"/>
          <p14:tracePt t="42857" x="9224963" y="1295400"/>
          <p14:tracePt t="42874" x="9224963" y="1330325"/>
          <p14:tracePt t="42908" x="9224963" y="1347788"/>
          <p14:tracePt t="42924" x="9224963" y="1374775"/>
          <p14:tracePt t="42941" x="9251950" y="1393825"/>
          <p14:tracePt t="42958" x="9277350" y="1428750"/>
          <p14:tracePt t="42974" x="9286875" y="1455738"/>
          <p14:tracePt t="42991" x="9296400" y="1455738"/>
          <p14:tracePt t="43008" x="9313863" y="1473200"/>
          <p14:tracePt t="43024" x="9367838" y="1509713"/>
          <p14:tracePt t="43041" x="9394825" y="1527175"/>
          <p14:tracePt t="43057" x="9439275" y="1562100"/>
          <p14:tracePt t="43074" x="9501188" y="1589088"/>
          <p14:tracePt t="43091" x="9545638" y="1598613"/>
          <p14:tracePt t="43107" x="9572625" y="1608138"/>
          <p14:tracePt t="43109" x="9582150" y="1616075"/>
          <p14:tracePt t="43141" x="9590088" y="1633538"/>
          <p14:tracePt t="43149" x="9599613" y="1633538"/>
          <p14:tracePt t="43159" x="9617075" y="1633538"/>
          <p14:tracePt t="43174" x="9661525" y="1643063"/>
          <p14:tracePt t="43191" x="9742488" y="1679575"/>
          <p14:tracePt t="43208" x="9804400" y="1679575"/>
          <p14:tracePt t="43224" x="9867900" y="1697038"/>
          <p14:tracePt t="43241" x="9912350" y="1704975"/>
          <p14:tracePt t="43258" x="9929813" y="1704975"/>
          <p14:tracePt t="43274" x="9956800" y="1704975"/>
          <p14:tracePt t="43291" x="9974263" y="1704975"/>
          <p14:tracePt t="43308" x="10010775" y="1704975"/>
          <p14:tracePt t="43324" x="10072688" y="1704975"/>
          <p14:tracePt t="43342" x="10126663" y="1704975"/>
          <p14:tracePt t="43358" x="10171113" y="1687513"/>
          <p14:tracePt t="43374" x="10206038" y="1679575"/>
          <p14:tracePt t="43391" x="10215563" y="1670050"/>
          <p14:tracePt t="43408" x="10225088" y="1652588"/>
          <p14:tracePt t="43424" x="10252075" y="1616075"/>
          <p14:tracePt t="43441" x="10252075" y="1581150"/>
          <p14:tracePt t="43457" x="10260013" y="1562100"/>
          <p14:tracePt t="43493" x="10260013" y="1536700"/>
          <p14:tracePt t="43508" x="10260013" y="1527175"/>
          <p14:tracePt t="43525" x="10252075" y="1500188"/>
          <p14:tracePt t="43542" x="10242550" y="1490663"/>
          <p14:tracePt t="43559" x="10233025" y="1482725"/>
          <p14:tracePt t="43574" x="10198100" y="1465263"/>
          <p14:tracePt t="43591" x="10161588" y="1455738"/>
          <p14:tracePt t="43607" x="10117138" y="1428750"/>
          <p14:tracePt t="43624" x="10072688" y="1401763"/>
          <p14:tracePt t="43641" x="10037763" y="1393825"/>
          <p14:tracePt t="43658" x="10018713" y="1393825"/>
          <p14:tracePt t="43675" x="9966325" y="1357313"/>
          <p14:tracePt t="43691" x="9929813" y="1339850"/>
          <p14:tracePt t="43708" x="9894888" y="1330325"/>
          <p14:tracePt t="43724" x="9831388" y="1322388"/>
          <p14:tracePt t="43741" x="9769475" y="1295400"/>
          <p14:tracePt t="43758" x="9688513" y="1276350"/>
          <p14:tracePt t="43774" x="9653588" y="1276350"/>
          <p14:tracePt t="43791" x="9590088" y="1276350"/>
          <p14:tracePt t="43808" x="9537700" y="1276350"/>
          <p14:tracePt t="43824" x="9501188" y="1276350"/>
          <p14:tracePt t="43841" x="9456738" y="1276350"/>
          <p14:tracePt t="43857" x="9429750" y="1276350"/>
          <p14:tracePt t="43874" x="9402763" y="1276350"/>
          <p14:tracePt t="43891" x="9385300" y="1276350"/>
          <p14:tracePt t="43908" x="9348788" y="1276350"/>
          <p14:tracePt t="43924" x="9340850" y="1276350"/>
          <p14:tracePt t="43949" x="9313863" y="1285875"/>
          <p14:tracePt t="43997" x="9304338" y="1295400"/>
          <p14:tracePt t="44013" x="9296400" y="1295400"/>
          <p14:tracePt t="44021" x="9286875" y="1303338"/>
          <p14:tracePt t="44038" x="9277350" y="1312863"/>
          <p14:tracePt t="44053" x="9277350" y="1322388"/>
          <p14:tracePt t="44069" x="9277350" y="1347788"/>
          <p14:tracePt t="44077" x="9277350" y="1357313"/>
          <p14:tracePt t="44093" x="9277350" y="1374775"/>
          <p14:tracePt t="44108" x="9277350" y="1384300"/>
          <p14:tracePt t="44124" x="9277350" y="1411288"/>
          <p14:tracePt t="44141" x="9277350" y="1455738"/>
          <p14:tracePt t="44158" x="9277350" y="1500188"/>
          <p14:tracePt t="44174" x="9286875" y="1536700"/>
          <p14:tracePt t="44191" x="9313863" y="1562100"/>
          <p14:tracePt t="44208" x="9358313" y="1589088"/>
          <p14:tracePt t="44225" x="9420225" y="1625600"/>
          <p14:tracePt t="44241" x="9474200" y="1643063"/>
          <p14:tracePt t="44258" x="9537700" y="1652588"/>
          <p14:tracePt t="44274" x="9617075" y="1679575"/>
          <p14:tracePt t="44291" x="9661525" y="1687513"/>
          <p14:tracePt t="44308" x="9725025" y="1704975"/>
          <p14:tracePt t="44325" x="9804400" y="1704975"/>
          <p14:tracePt t="44341" x="9858375" y="1704975"/>
          <p14:tracePt t="44358" x="9894888" y="1714500"/>
          <p14:tracePt t="44374" x="9912350" y="1714500"/>
          <p14:tracePt t="44391" x="9939338" y="1714500"/>
          <p14:tracePt t="44408" x="9983788" y="1714500"/>
          <p14:tracePt t="44424" x="10010775" y="1714500"/>
          <p14:tracePt t="44441" x="10028238" y="1714500"/>
          <p14:tracePt t="44457" x="10037763" y="1714500"/>
          <p14:tracePt t="44474" x="10055225" y="1714500"/>
          <p14:tracePt t="44491" x="10082213" y="1704975"/>
          <p14:tracePt t="44508" x="10109200" y="1670050"/>
          <p14:tracePt t="44525" x="10134600" y="1608138"/>
          <p14:tracePt t="44542" x="10134600" y="1500188"/>
          <p14:tracePt t="44558" x="10134600" y="1401763"/>
          <p14:tracePt t="44574" x="10134600" y="1330325"/>
          <p14:tracePt t="44591" x="10109200" y="1295400"/>
          <p14:tracePt t="44608" x="10028238" y="1268413"/>
          <p14:tracePt t="44625" x="9983788" y="1258888"/>
          <p14:tracePt t="44641" x="9966325" y="1258888"/>
          <p14:tracePt t="44658" x="9939338" y="1258888"/>
          <p14:tracePt t="44674" x="9929813" y="1258888"/>
          <p14:tracePt t="44691" x="9894888" y="1258888"/>
          <p14:tracePt t="44707" x="9867900" y="1276350"/>
          <p14:tracePt t="44724" x="9831388" y="1276350"/>
          <p14:tracePt t="44741" x="9698038" y="1312863"/>
          <p14:tracePt t="44758" x="9545638" y="1330325"/>
          <p14:tracePt t="44774" x="9394825" y="1347788"/>
          <p14:tracePt t="44791" x="9205913" y="1347788"/>
          <p14:tracePt t="44807" x="9010650" y="1347788"/>
          <p14:tracePt t="44824" x="8840788" y="1347788"/>
          <p14:tracePt t="44841" x="8751888" y="1357313"/>
          <p14:tracePt t="44858" x="8670925" y="1357313"/>
          <p14:tracePt t="44874" x="8609013" y="1357313"/>
          <p14:tracePt t="44891" x="8545513" y="1357313"/>
          <p14:tracePt t="44907" x="8439150" y="1357313"/>
          <p14:tracePt t="44924" x="8313738" y="1357313"/>
          <p14:tracePt t="44941" x="8134350" y="1357313"/>
          <p14:tracePt t="44958" x="7983538" y="1357313"/>
          <p14:tracePt t="44974" x="7858125" y="1357313"/>
          <p14:tracePt t="44991" x="7777163" y="1357313"/>
          <p14:tracePt t="45007" x="7732713" y="1357313"/>
          <p14:tracePt t="45024" x="7697788" y="1357313"/>
          <p14:tracePt t="45042" x="7680325" y="1347788"/>
          <p14:tracePt t="45057" x="7670800" y="1339850"/>
          <p14:tracePt t="45074" x="7653338" y="1339850"/>
          <p14:tracePt t="45091" x="7626350" y="1330325"/>
          <p14:tracePt t="45108" x="7554913" y="1312863"/>
          <p14:tracePt t="45109" x="7500938" y="1312863"/>
          <p14:tracePt t="45124" x="7446963" y="1303338"/>
          <p14:tracePt t="45141" x="7304088" y="1276350"/>
          <p14:tracePt t="45158" x="7224713" y="1268413"/>
          <p14:tracePt t="45174" x="7134225" y="1268413"/>
          <p14:tracePt t="45191" x="7116763" y="1268413"/>
          <p14:tracePt t="45207" x="7072313" y="1250950"/>
          <p14:tracePt t="45224" x="7045325" y="1250950"/>
          <p14:tracePt t="45241" x="7000875" y="1250950"/>
          <p14:tracePt t="45257" x="6956425" y="1250950"/>
          <p14:tracePt t="45274" x="6938963" y="1250950"/>
          <p14:tracePt t="45291" x="6894513" y="1268413"/>
          <p14:tracePt t="45307" x="6867525" y="1276350"/>
          <p14:tracePt t="45324" x="6831013" y="1295400"/>
          <p14:tracePt t="45341" x="6796088" y="1312863"/>
          <p14:tracePt t="45358" x="6786563" y="1330325"/>
          <p14:tracePt t="45374" x="6777038" y="1339850"/>
          <p14:tracePt t="45391" x="6777038" y="1374775"/>
          <p14:tracePt t="45407" x="6777038" y="1393825"/>
          <p14:tracePt t="45424" x="6777038" y="1428750"/>
          <p14:tracePt t="45441" x="6777038" y="1438275"/>
          <p14:tracePt t="45457" x="6777038" y="1446213"/>
          <p14:tracePt t="45474" x="6786563" y="1473200"/>
          <p14:tracePt t="45491" x="6804025" y="1490663"/>
          <p14:tracePt t="45507" x="6848475" y="1517650"/>
          <p14:tracePt t="45524" x="6919913" y="1554163"/>
          <p14:tracePt t="45541" x="7037388" y="1608138"/>
          <p14:tracePt t="45558" x="7116763" y="1616075"/>
          <p14:tracePt t="45574" x="7170738" y="1633538"/>
          <p14:tracePt t="45591" x="7251700" y="1643063"/>
          <p14:tracePt t="45608" x="7313613" y="1643063"/>
          <p14:tracePt t="45624" x="7402513" y="1643063"/>
          <p14:tracePt t="45641" x="7466013" y="1643063"/>
          <p14:tracePt t="45657" x="7527925" y="1643063"/>
          <p14:tracePt t="45674" x="7554913" y="1643063"/>
          <p14:tracePt t="45691" x="7589838" y="1643063"/>
          <p14:tracePt t="45707" x="7634288" y="1643063"/>
          <p14:tracePt t="45724" x="7661275" y="1643063"/>
          <p14:tracePt t="45741" x="7705725" y="1616075"/>
          <p14:tracePt t="45758" x="7751763" y="1589088"/>
          <p14:tracePt t="45774" x="7777163" y="1554163"/>
          <p14:tracePt t="45791" x="7804150" y="1527175"/>
          <p14:tracePt t="45807" x="7813675" y="1465263"/>
          <p14:tracePt t="45824" x="7831138" y="1401763"/>
          <p14:tracePt t="45841" x="7831138" y="1357313"/>
          <p14:tracePt t="45857" x="7831138" y="1312863"/>
          <p14:tracePt t="45874" x="7804150" y="1276350"/>
          <p14:tracePt t="45891" x="7777163" y="1258888"/>
          <p14:tracePt t="45907" x="7751763" y="1223963"/>
          <p14:tracePt t="45924" x="7724775" y="1214438"/>
          <p14:tracePt t="45941" x="7724775" y="1204913"/>
          <p14:tracePt t="45957" x="7705725" y="1196975"/>
          <p14:tracePt t="46645" x="7697788" y="1196975"/>
          <p14:tracePt t="49245" x="7697788" y="1204913"/>
          <p14:tracePt t="49277" x="7697788" y="1214438"/>
          <p14:tracePt t="49293" x="7697788" y="1231900"/>
          <p14:tracePt t="49325" x="7697788" y="1250950"/>
          <p14:tracePt t="49341" x="7697788" y="1258888"/>
          <p14:tracePt t="49349" x="7697788" y="1268413"/>
          <p14:tracePt t="49397" x="7697788" y="1285875"/>
          <p14:tracePt t="49421" x="7697788" y="1312863"/>
          <p14:tracePt t="49437" x="7697788" y="1322388"/>
          <p14:tracePt t="49445" x="7715250" y="1357313"/>
          <p14:tracePt t="49457" x="7724775" y="1366838"/>
          <p14:tracePt t="49474" x="7724775" y="1401763"/>
          <p14:tracePt t="49491" x="7724775" y="1465263"/>
          <p14:tracePt t="49507" x="7724775" y="1536700"/>
          <p14:tracePt t="49524" x="7724775" y="1660525"/>
          <p14:tracePt t="49541" x="7715250" y="1857375"/>
          <p14:tracePt t="49558" x="7680325" y="2224088"/>
          <p14:tracePt t="49574" x="7626350" y="2562225"/>
          <p14:tracePt t="49591" x="7527925" y="2884488"/>
          <p14:tracePt t="49607" x="7412038" y="3251200"/>
          <p14:tracePt t="49624" x="7277100" y="3419475"/>
          <p14:tracePt t="49640" x="7134225" y="3527425"/>
          <p14:tracePt t="49658" x="6973888" y="3500438"/>
          <p14:tracePt t="49674" x="6804025" y="3500438"/>
          <p14:tracePt t="49909" x="6796088" y="3500438"/>
          <p14:tracePt t="49917" x="6769100" y="3500438"/>
          <p14:tracePt t="49925" x="6715125" y="3500438"/>
          <p14:tracePt t="49941" x="6705600" y="3500438"/>
          <p14:tracePt t="49958" x="6581775" y="3589338"/>
          <p14:tracePt t="49974" x="6483350" y="3751263"/>
          <p14:tracePt t="49991" x="6375400" y="3965575"/>
          <p14:tracePt t="50007" x="6323013" y="4062413"/>
          <p14:tracePt t="50024" x="6232525" y="4276725"/>
          <p14:tracePt t="50041" x="6089650" y="4537075"/>
          <p14:tracePt t="50057" x="5973763" y="4786313"/>
          <p14:tracePt t="50074" x="5786438" y="5116513"/>
          <p14:tracePt t="50091" x="5545138" y="5446713"/>
          <p14:tracePt t="50107" x="5340350" y="5732463"/>
          <p14:tracePt t="50109" x="5241925" y="5867400"/>
          <p14:tracePt t="50124" x="5197475" y="5946775"/>
          <p14:tracePt t="50141" x="5027613" y="6180138"/>
          <p14:tracePt t="50158" x="4991100" y="6232525"/>
          <p14:tracePt t="50174" x="4965700" y="6276975"/>
          <p14:tracePt t="50191" x="4965700" y="6286500"/>
          <p14:tracePt t="50224" x="4965700" y="6313488"/>
          <p14:tracePt t="50241" x="4946650" y="6357938"/>
          <p14:tracePt t="50257" x="4919663" y="6438900"/>
          <p14:tracePt t="50274" x="4902200" y="6545263"/>
          <p14:tracePt t="50291" x="4857750" y="6661150"/>
          <p14:tracePt t="50307" x="4830763" y="6796088"/>
          <p14:tracePt t="50324" x="4768850" y="6848475"/>
          <p14:tracePt t="50341" x="4697413" y="6848475"/>
          <p14:tracePt t="50358" x="4687888" y="6848475"/>
          <p14:tracePt t="50413" x="4724400" y="6840538"/>
          <p14:tracePt t="50421" x="4732338" y="6831013"/>
          <p14:tracePt t="50429" x="4751388" y="6813550"/>
          <p14:tracePt t="50441" x="4776788" y="6786563"/>
          <p14:tracePt t="50457" x="4813300" y="6769100"/>
          <p14:tracePt t="50474" x="4848225" y="6732588"/>
          <p14:tracePt t="50491" x="4902200" y="6715125"/>
          <p14:tracePt t="50507" x="4946650" y="6705600"/>
          <p14:tracePt t="50524" x="5045075" y="6705600"/>
          <p14:tracePt t="50541" x="5330825" y="6705600"/>
          <p14:tracePt t="50558" x="5599113" y="6705600"/>
          <p14:tracePt t="50574" x="5786438" y="6705600"/>
          <p14:tracePt t="50591" x="5991225" y="6732588"/>
          <p14:tracePt t="50607" x="6081713" y="6742113"/>
          <p14:tracePt t="50624" x="6143625" y="6742113"/>
          <p14:tracePt t="50641" x="6153150" y="6742113"/>
          <p14:tracePt t="50725" x="6180138" y="6759575"/>
          <p14:tracePt t="50733" x="6188075" y="6759575"/>
          <p14:tracePt t="50749" x="6197600" y="6759575"/>
          <p14:tracePt t="50758" x="6205538" y="6759575"/>
          <p14:tracePt t="50774" x="6224588" y="6759575"/>
          <p14:tracePt t="50791" x="6251575" y="6759575"/>
          <p14:tracePt t="50808" x="6259513" y="6759575"/>
          <p14:tracePt t="51301" x="6296025" y="6742113"/>
          <p14:tracePt t="51310" x="6303963" y="6670675"/>
          <p14:tracePt t="51317" x="6367463" y="6518275"/>
          <p14:tracePt t="51325" x="6419850" y="6348413"/>
          <p14:tracePt t="51341" x="6581775" y="5884863"/>
          <p14:tracePt t="51358" x="6751638" y="5197475"/>
          <p14:tracePt t="51374" x="6848475" y="4419600"/>
          <p14:tracePt t="51391" x="6965950" y="3768725"/>
          <p14:tracePt t="51407" x="7027863" y="3295650"/>
          <p14:tracePt t="51424" x="7081838" y="3044825"/>
          <p14:tracePt t="51441" x="7126288" y="2928938"/>
          <p14:tracePt t="51457" x="7134225" y="2847975"/>
          <p14:tracePt t="51474" x="7161213" y="2786063"/>
          <p14:tracePt t="51491" x="7197725" y="2724150"/>
          <p14:tracePt t="51507" x="7197725" y="2679700"/>
          <p14:tracePt t="51524" x="7197725" y="2652713"/>
          <p14:tracePt t="51541" x="7197725" y="2625725"/>
          <p14:tracePt t="51558" x="7197725" y="2562225"/>
          <p14:tracePt t="51574" x="7197725" y="2473325"/>
          <p14:tracePt t="51591" x="7215188" y="2339975"/>
          <p14:tracePt t="51607" x="7269163" y="2143125"/>
          <p14:tracePt t="51624" x="7277100" y="1901825"/>
          <p14:tracePt t="51641" x="7313613" y="1697038"/>
          <p14:tracePt t="51657" x="7313613" y="1571625"/>
          <p14:tracePt t="51674" x="7313613" y="1517650"/>
          <p14:tracePt t="51691" x="7313613" y="1490663"/>
          <p14:tracePt t="51941" x="7313613" y="1482725"/>
          <p14:tracePt t="51949" x="7313613" y="1473200"/>
          <p14:tracePt t="51958" x="7313613" y="1465263"/>
          <p14:tracePt t="51975" x="7304088" y="1446213"/>
          <p14:tracePt t="51991" x="7277100" y="1438275"/>
          <p14:tracePt t="52069" x="7269163" y="1428750"/>
          <p14:tracePt t="52101" x="7251700" y="1428750"/>
          <p14:tracePt t="52109" x="7242175" y="1428750"/>
          <p14:tracePt t="52133" x="7232650" y="1428750"/>
          <p14:tracePt t="52141" x="7215188" y="1428750"/>
          <p14:tracePt t="52157" x="7197725" y="1428750"/>
          <p14:tracePt t="52165" x="7188200" y="1428750"/>
          <p14:tracePt t="52197" x="7180263" y="1428750"/>
          <p14:tracePt t="52207" x="7170738" y="1428750"/>
          <p14:tracePt t="52222" x="7143750" y="1428750"/>
          <p14:tracePt t="52229" x="7134225" y="1428750"/>
          <p14:tracePt t="52241" x="7116763" y="1428750"/>
          <p14:tracePt t="52257" x="7072313" y="1428750"/>
          <p14:tracePt t="52274" x="7054850" y="1428750"/>
          <p14:tracePt t="52293" x="7027863" y="1428750"/>
          <p14:tracePt t="52341" x="7018338" y="1428750"/>
          <p14:tracePt t="52358" x="7010400" y="1428750"/>
          <p14:tracePt t="52365" x="7000875" y="1438275"/>
          <p14:tracePt t="52375" x="6973888" y="1455738"/>
          <p14:tracePt t="52391" x="6938963" y="1490663"/>
          <p14:tracePt t="52407" x="6929438" y="1500188"/>
          <p14:tracePt t="52423" x="6929438" y="1527175"/>
          <p14:tracePt t="52441" x="6902450" y="1554163"/>
          <p14:tracePt t="52525" x="6902450" y="1562100"/>
          <p14:tracePt t="52533" x="6911975" y="1571625"/>
          <p14:tracePt t="52549" x="6929438" y="1571625"/>
          <p14:tracePt t="52558" x="6946900" y="1571625"/>
          <p14:tracePt t="52574" x="6973888" y="1589088"/>
          <p14:tracePt t="52591" x="7010400" y="1598613"/>
          <p14:tracePt t="52607" x="7054850" y="1616075"/>
          <p14:tracePt t="52624" x="7116763" y="1625600"/>
          <p14:tracePt t="52641" x="7161213" y="1625600"/>
          <p14:tracePt t="52657" x="7205663" y="1660525"/>
          <p14:tracePt t="52674" x="7242175" y="1660525"/>
          <p14:tracePt t="52691" x="7277100" y="1660525"/>
          <p14:tracePt t="52707" x="7296150" y="1660525"/>
          <p14:tracePt t="52724" x="7304088" y="1660525"/>
          <p14:tracePt t="52741" x="7340600" y="1660525"/>
          <p14:tracePt t="52758" x="7348538" y="1652588"/>
          <p14:tracePt t="52774" x="7358063" y="1643063"/>
          <p14:tracePt t="52791" x="7394575" y="1625600"/>
          <p14:tracePt t="52807" x="7402513" y="1608138"/>
          <p14:tracePt t="52841" x="7412038" y="1608138"/>
          <p14:tracePt t="52861" x="7419975" y="1598613"/>
          <p14:tracePt t="52893" x="7419975" y="1589088"/>
          <p14:tracePt t="52901" x="7429500" y="1581150"/>
          <p14:tracePt t="52909" x="7439025" y="1571625"/>
          <p14:tracePt t="52933" x="7439025" y="1562100"/>
          <p14:tracePt t="52949" x="7439025" y="1536700"/>
          <p14:tracePt t="52958" x="7439025" y="1517650"/>
          <p14:tracePt t="52974" x="7412038" y="1455738"/>
          <p14:tracePt t="52991" x="7313613" y="1393825"/>
          <p14:tracePt t="53007" x="7215188" y="1357313"/>
          <p14:tracePt t="53024" x="7116763" y="1330325"/>
          <p14:tracePt t="53041" x="7054850" y="1285875"/>
          <p14:tracePt t="53125" x="7037388" y="1285875"/>
          <p14:tracePt t="53141" x="7037388" y="1295400"/>
          <p14:tracePt t="53157" x="7037388" y="1303338"/>
          <p14:tracePt t="53165" x="7037388" y="1322388"/>
          <p14:tracePt t="53175" x="7037388" y="1339850"/>
          <p14:tracePt t="53190" x="7054850" y="1357313"/>
          <p14:tracePt t="53207" x="7180263" y="1419225"/>
          <p14:tracePt t="53224" x="7456488" y="1490663"/>
          <p14:tracePt t="53241" x="7867650" y="1554163"/>
          <p14:tracePt t="53257" x="8251825" y="1608138"/>
          <p14:tracePt t="53274" x="8518525" y="1643063"/>
          <p14:tracePt t="53291" x="8680450" y="1643063"/>
          <p14:tracePt t="53307" x="8823325" y="1643063"/>
          <p14:tracePt t="53324" x="9018588" y="1598613"/>
          <p14:tracePt t="53341" x="9251950" y="1544638"/>
          <p14:tracePt t="53357" x="9572625" y="1455738"/>
          <p14:tracePt t="53374" x="9715500" y="1419225"/>
          <p14:tracePt t="53391" x="9796463" y="1401763"/>
          <p14:tracePt t="53557" x="9804400" y="1401763"/>
          <p14:tracePt t="53574" x="9831388" y="1401763"/>
          <p14:tracePt t="53605" x="9840913" y="1401763"/>
          <p14:tracePt t="53677" x="9848850" y="1393825"/>
          <p14:tracePt t="53725" x="9848850" y="1374775"/>
          <p14:tracePt t="53733" x="9840913" y="1366838"/>
          <p14:tracePt t="53742" x="9831388" y="1366838"/>
          <p14:tracePt t="53758" x="9796463" y="1366838"/>
          <p14:tracePt t="53774" x="9752013" y="1366838"/>
          <p14:tracePt t="53791" x="9742488" y="1366838"/>
          <p14:tracePt t="53807" x="9725025" y="1366838"/>
          <p14:tracePt t="53840" x="9698038" y="1366838"/>
          <p14:tracePt t="53877" x="9688513" y="1366838"/>
          <p14:tracePt t="53885" x="9680575" y="1366838"/>
          <p14:tracePt t="53893" x="9671050" y="1366838"/>
          <p14:tracePt t="53909" x="9661525" y="1366838"/>
          <p14:tracePt t="53924" x="9626600" y="1374775"/>
          <p14:tracePt t="53942" x="9617075" y="1374775"/>
          <p14:tracePt t="53958" x="9563100" y="1384300"/>
          <p14:tracePt t="53975" x="9563100" y="1401763"/>
          <p14:tracePt t="53991" x="9555163" y="1411288"/>
          <p14:tracePt t="54013" x="9545638" y="1419225"/>
          <p14:tracePt t="54029" x="9537700" y="1428750"/>
          <p14:tracePt t="54040" x="9528175" y="1438275"/>
          <p14:tracePt t="54057" x="9518650" y="1446213"/>
          <p14:tracePt t="54074" x="9518650" y="1455738"/>
          <p14:tracePt t="54091" x="9510713" y="1482725"/>
          <p14:tracePt t="54517" x="9510713" y="1490663"/>
          <p14:tracePt t="54541" x="9518650" y="1500188"/>
          <p14:tracePt t="54549" x="9528175" y="1509713"/>
          <p14:tracePt t="54597" x="9537700" y="1517650"/>
          <p14:tracePt t="54607" x="9545638" y="1527175"/>
          <p14:tracePt t="54629" x="9555163" y="1527175"/>
          <p14:tracePt t="54653" x="9563100" y="1527175"/>
          <p14:tracePt t="54669" x="9582150" y="1527175"/>
          <p14:tracePt t="54677" x="9590088" y="1527175"/>
          <p14:tracePt t="54693" x="9609138" y="1544638"/>
          <p14:tracePt t="54707" x="9617075" y="1544638"/>
          <p14:tracePt t="54724" x="9634538" y="1544638"/>
          <p14:tracePt t="54741" x="9661525" y="1544638"/>
          <p14:tracePt t="54774" x="9671050" y="1544638"/>
          <p14:tracePt t="54791" x="9680575" y="1544638"/>
          <p14:tracePt t="54821" x="9698038" y="1544638"/>
          <p14:tracePt t="54829" x="9715500" y="1544638"/>
          <p14:tracePt t="54841" x="9725025" y="1544638"/>
          <p14:tracePt t="54857" x="9752013" y="1536700"/>
          <p14:tracePt t="54874" x="9759950" y="1536700"/>
          <p14:tracePt t="54891" x="9777413" y="1527175"/>
          <p14:tracePt t="54908" x="9796463" y="1509713"/>
          <p14:tracePt t="54941" x="9823450" y="1500188"/>
          <p14:tracePt t="54965" x="9848850" y="1482725"/>
          <p14:tracePt t="54975" x="9858375" y="1465263"/>
          <p14:tracePt t="54990" x="9867900" y="1446213"/>
          <p14:tracePt t="55007" x="9894888" y="1401763"/>
          <p14:tracePt t="55024" x="9902825" y="1374775"/>
          <p14:tracePt t="55040" x="9920288" y="1339850"/>
          <p14:tracePt t="55057" x="9920288" y="1312863"/>
          <p14:tracePt t="55074" x="9929813" y="1276350"/>
          <p14:tracePt t="55107" x="9929813" y="1268413"/>
          <p14:tracePt t="55205" x="9929813" y="1258888"/>
          <p14:tracePt t="55221" x="9929813" y="1241425"/>
          <p14:tracePt t="55253" x="9929813" y="1231900"/>
          <p14:tracePt t="55269" x="9920288" y="1231900"/>
          <p14:tracePt t="55293" x="9912350" y="1231900"/>
          <p14:tracePt t="55301" x="9894888" y="1231900"/>
          <p14:tracePt t="55309" x="9885363" y="1231900"/>
          <p14:tracePt t="55324" x="9867900" y="1231900"/>
          <p14:tracePt t="55341" x="9831388" y="1241425"/>
          <p14:tracePt t="55358" x="9796463" y="1241425"/>
          <p14:tracePt t="55374" x="9786938" y="1250950"/>
          <p14:tracePt t="55390" x="9777413" y="1250950"/>
          <p14:tracePt t="55407" x="9759950" y="1250950"/>
          <p14:tracePt t="55424" x="9725025" y="1268413"/>
          <p14:tracePt t="55440" x="9688513" y="1285875"/>
          <p14:tracePt t="55457" x="9671050" y="1295400"/>
          <p14:tracePt t="55473" x="9626600" y="1295400"/>
          <p14:tracePt t="55490" x="9599613" y="1303338"/>
          <p14:tracePt t="55507" x="9590088" y="1303338"/>
          <p14:tracePt t="55524" x="9563100" y="1330325"/>
          <p14:tracePt t="55540" x="9555163" y="1339850"/>
          <p14:tracePt t="55557" x="9537700" y="1347788"/>
          <p14:tracePt t="55597" x="9528175" y="1357313"/>
          <p14:tracePt t="55621" x="9518650" y="1366838"/>
          <p14:tracePt t="55629" x="9510713" y="1374775"/>
          <p14:tracePt t="55645" x="9510713" y="1393825"/>
          <p14:tracePt t="55661" x="9510713" y="1401763"/>
          <p14:tracePt t="55674" x="9510713" y="1419225"/>
          <p14:tracePt t="55690" x="9510713" y="1428750"/>
          <p14:tracePt t="55707" x="9501188" y="1438275"/>
          <p14:tracePt t="55733" x="9501188" y="1455738"/>
          <p14:tracePt t="55749" x="9501188" y="1473200"/>
          <p14:tracePt t="55765" x="9501188" y="1500188"/>
          <p14:tracePt t="55797" x="9510713" y="1509713"/>
          <p14:tracePt t="55813" x="9537700" y="1517650"/>
          <p14:tracePt t="55837" x="9545638" y="1527175"/>
          <p14:tracePt t="55845" x="9555163" y="1536700"/>
          <p14:tracePt t="55857" x="9582150" y="1536700"/>
          <p14:tracePt t="55874" x="9590088" y="1554163"/>
          <p14:tracePt t="55890" x="9599613" y="1554163"/>
          <p14:tracePt t="55907" x="9626600" y="1562100"/>
          <p14:tracePt t="55924" x="9644063" y="1562100"/>
          <p14:tracePt t="55940" x="9671050" y="1562100"/>
          <p14:tracePt t="55958" x="9688513" y="1571625"/>
          <p14:tracePt t="55974" x="9705975" y="1571625"/>
          <p14:tracePt t="56013" x="9725025" y="1571625"/>
          <p14:tracePt t="56038" x="9732963" y="1571625"/>
          <p14:tracePt t="56061" x="9742488" y="1571625"/>
          <p14:tracePt t="56077" x="9752013" y="1571625"/>
          <p14:tracePt t="56093" x="9786938" y="1571625"/>
          <p14:tracePt t="56117" x="9796463" y="1554163"/>
          <p14:tracePt t="56125" x="9813925" y="1544638"/>
          <p14:tracePt t="56133" x="9823450" y="1536700"/>
          <p14:tracePt t="56142" x="9831388" y="1536700"/>
          <p14:tracePt t="56157" x="9840913" y="1527175"/>
          <p14:tracePt t="56174" x="9875838" y="1490663"/>
          <p14:tracePt t="56190" x="9894888" y="1473200"/>
          <p14:tracePt t="56207" x="9920288" y="1438275"/>
          <p14:tracePt t="56224" x="9929813" y="1393825"/>
          <p14:tracePt t="56240" x="9956800" y="1357313"/>
          <p14:tracePt t="56257" x="9956800" y="1322388"/>
          <p14:tracePt t="56274" x="9956800" y="1312863"/>
          <p14:tracePt t="56325" x="9956800" y="1303338"/>
          <p14:tracePt t="56365" x="9956800" y="1268413"/>
          <p14:tracePt t="56389" x="9939338" y="1258888"/>
          <p14:tracePt t="56413" x="9929813" y="1250950"/>
          <p14:tracePt t="56429" x="9920288" y="1250950"/>
          <p14:tracePt t="56445" x="9912350" y="1250950"/>
          <p14:tracePt t="56461" x="9902825" y="1250950"/>
          <p14:tracePt t="56469" x="9894888" y="1250950"/>
          <p14:tracePt t="56477" x="9867900" y="1250950"/>
          <p14:tracePt t="56491" x="9858375" y="1250950"/>
          <p14:tracePt t="56507" x="9813925" y="1250950"/>
          <p14:tracePt t="56524" x="9786938" y="1250950"/>
          <p14:tracePt t="56541" x="9732963" y="1250950"/>
          <p14:tracePt t="56557" x="9671050" y="1250950"/>
          <p14:tracePt t="56574" x="9653588" y="1258888"/>
          <p14:tracePt t="56607" x="9634538" y="1276350"/>
          <p14:tracePt t="56624" x="9582150" y="1295400"/>
          <p14:tracePt t="56640" x="9491663" y="1322388"/>
          <p14:tracePt t="56657" x="9402763" y="1322388"/>
          <p14:tracePt t="56674" x="9277350" y="1322388"/>
          <p14:tracePt t="56690" x="9134475" y="1322388"/>
          <p14:tracePt t="56707" x="8894763" y="1322388"/>
          <p14:tracePt t="56723" x="8537575" y="1312863"/>
          <p14:tracePt t="56740" x="8340725" y="1312863"/>
          <p14:tracePt t="56757" x="8153400" y="1312863"/>
          <p14:tracePt t="56774" x="8089900" y="1330325"/>
          <p14:tracePt t="56807" x="8081963" y="1330325"/>
          <p14:tracePt t="56829" x="8045450" y="1330325"/>
          <p14:tracePt t="56841" x="8037513" y="1330325"/>
          <p14:tracePt t="56857" x="7983538" y="1330325"/>
          <p14:tracePt t="56874" x="7858125" y="1330325"/>
          <p14:tracePt t="56890" x="7616825" y="1322388"/>
          <p14:tracePt t="56907" x="7277100" y="1285875"/>
          <p14:tracePt t="56924" x="7027863" y="1231900"/>
          <p14:tracePt t="56941" x="6823075" y="1196975"/>
          <p14:tracePt t="56958" x="6653213" y="1143000"/>
          <p14:tracePt t="56974" x="6643688" y="1143000"/>
          <p14:tracePt t="57029" x="6634163" y="1143000"/>
          <p14:tracePt t="57077" x="6616700" y="1143000"/>
          <p14:tracePt t="57109" x="6608763" y="1143000"/>
          <p14:tracePt t="57133" x="6608763" y="1152525"/>
          <p14:tracePt t="57141" x="6608763" y="1187450"/>
          <p14:tracePt t="57149" x="6599238" y="1196975"/>
          <p14:tracePt t="57158" x="6589713" y="1204913"/>
          <p14:tracePt t="57174" x="6589713" y="1250950"/>
          <p14:tracePt t="57190" x="6589713" y="1285875"/>
          <p14:tracePt t="57207" x="6589713" y="1312863"/>
          <p14:tracePt t="57223" x="6599238" y="1357313"/>
          <p14:tracePt t="57240" x="6626225" y="1384300"/>
          <p14:tracePt t="57257" x="6705600" y="1438275"/>
          <p14:tracePt t="57273" x="6751638" y="1455738"/>
          <p14:tracePt t="57290" x="6831013" y="1500188"/>
          <p14:tracePt t="57307" x="6938963" y="1536700"/>
          <p14:tracePt t="57324" x="7081838" y="1581150"/>
          <p14:tracePt t="57341" x="7205663" y="1598613"/>
          <p14:tracePt t="57358" x="7358063" y="1643063"/>
          <p14:tracePt t="57374" x="7466013" y="1643063"/>
          <p14:tracePt t="57390" x="7537450" y="1643063"/>
          <p14:tracePt t="57407" x="7599363" y="1643063"/>
          <p14:tracePt t="57424" x="7653338" y="1643063"/>
          <p14:tracePt t="57440" x="7697788" y="1643063"/>
          <p14:tracePt t="57457" x="7715250" y="1643063"/>
          <p14:tracePt t="57474" x="7724775" y="1643063"/>
          <p14:tracePt t="57490" x="7759700" y="1625600"/>
          <p14:tracePt t="57524" x="7769225" y="1616075"/>
          <p14:tracePt t="57542" x="7777163" y="1598613"/>
          <p14:tracePt t="57558" x="7796213" y="1589088"/>
          <p14:tracePt t="57574" x="7804150" y="1571625"/>
          <p14:tracePt t="57591" x="7813675" y="1562100"/>
          <p14:tracePt t="58037" x="7796213" y="1562100"/>
          <p14:tracePt t="58053" x="7759700" y="1598613"/>
          <p14:tracePt t="58061" x="7732713" y="1625600"/>
          <p14:tracePt t="58074" x="7688263" y="1679575"/>
          <p14:tracePt t="58091" x="7554913" y="1847850"/>
          <p14:tracePt t="58107" x="7323138" y="2098675"/>
          <p14:tracePt t="58124" x="7054850" y="2384425"/>
          <p14:tracePt t="58140" x="6608763" y="2786063"/>
          <p14:tracePt t="58158" x="5510213" y="3608388"/>
          <p14:tracePt t="58174" x="4965700" y="4125913"/>
          <p14:tracePt t="58191" x="4687888" y="4483100"/>
          <p14:tracePt t="58207" x="4545013" y="4714875"/>
          <p14:tracePt t="58224" x="4491038" y="4768850"/>
          <p14:tracePt t="58240" x="4446588" y="4786313"/>
          <p14:tracePt t="58257" x="4429125" y="4795838"/>
          <p14:tracePt t="58397" x="4419600" y="4795838"/>
          <p14:tracePt t="58406" x="4402138" y="4786313"/>
          <p14:tracePt t="58413" x="4375150" y="4768850"/>
          <p14:tracePt t="58423" x="4375150" y="4751388"/>
          <p14:tracePt t="58440" x="4357688" y="4732338"/>
          <p14:tracePt t="58457" x="4330700" y="4705350"/>
          <p14:tracePt t="58474" x="4322763" y="4687888"/>
          <p14:tracePt t="58490" x="4313238" y="4679950"/>
          <p14:tracePt t="58507" x="4286250" y="4643438"/>
          <p14:tracePt t="58524" x="4276725" y="4598988"/>
          <p14:tracePt t="58540" x="4268788" y="4537075"/>
          <p14:tracePt t="58558" x="4251325" y="4483100"/>
          <p14:tracePt t="58574" x="4214813" y="4429125"/>
          <p14:tracePt t="58590" x="4197350" y="4384675"/>
          <p14:tracePt t="58607" x="4152900" y="4330700"/>
          <p14:tracePt t="58624" x="4116388" y="4295775"/>
          <p14:tracePt t="58640" x="4108450" y="4286250"/>
          <p14:tracePt t="58657" x="4089400" y="4286250"/>
          <p14:tracePt t="58673" x="4062413" y="4286250"/>
          <p14:tracePt t="58690" x="4054475" y="4286250"/>
          <p14:tracePt t="58707" x="4044950" y="4286250"/>
          <p14:tracePt t="58749" x="4037013" y="4286250"/>
          <p14:tracePt t="58797" x="4017963" y="4286250"/>
          <p14:tracePt t="58829" x="4010025" y="4286250"/>
          <p14:tracePt t="58845" x="3990975" y="4286250"/>
          <p14:tracePt t="58861" x="3983038" y="4286250"/>
          <p14:tracePt t="58869" x="3965575" y="4286250"/>
          <p14:tracePt t="58877" x="3956050" y="4286250"/>
          <p14:tracePt t="58890" x="3946525" y="4286250"/>
          <p14:tracePt t="58907" x="3902075" y="4286250"/>
          <p14:tracePt t="58924" x="3875088" y="4286250"/>
          <p14:tracePt t="58941" x="3840163" y="4286250"/>
          <p14:tracePt t="58957" x="3795713" y="4268788"/>
          <p14:tracePt t="58974" x="3768725" y="4268788"/>
          <p14:tracePt t="58990" x="3741738" y="4251325"/>
          <p14:tracePt t="59007" x="3714750" y="4241800"/>
          <p14:tracePt t="59023" x="3687763" y="4232275"/>
          <p14:tracePt t="59040" x="3652838" y="4224338"/>
          <p14:tracePt t="59057" x="3643313" y="4214813"/>
          <p14:tracePt t="59073" x="3625850" y="4214813"/>
          <p14:tracePt t="59090" x="3608388" y="4197350"/>
          <p14:tracePt t="59107" x="3581400" y="4187825"/>
          <p14:tracePt t="59125" x="3571875" y="4179888"/>
          <p14:tracePt t="59181" x="3562350" y="4179888"/>
          <p14:tracePt t="59197" x="3536950" y="4179888"/>
          <p14:tracePt t="59213" x="3500438" y="4152900"/>
          <p14:tracePt t="59229" x="3473450" y="4152900"/>
          <p14:tracePt t="59237" x="3465513" y="4152900"/>
          <p14:tracePt t="59245" x="3446463" y="4152900"/>
          <p14:tracePt t="59257" x="3419475" y="4152900"/>
          <p14:tracePt t="59274" x="3402013" y="4152900"/>
          <p14:tracePt t="59290" x="3367088" y="4152900"/>
          <p14:tracePt t="59325" x="3357563" y="4152900"/>
          <p14:tracePt t="59342" x="3348038" y="4152900"/>
          <p14:tracePt t="59357" x="3340100" y="4152900"/>
          <p14:tracePt t="59381" x="3313113" y="4152900"/>
          <p14:tracePt t="59391" x="3303588" y="4160838"/>
          <p14:tracePt t="59407" x="3286125" y="4160838"/>
          <p14:tracePt t="59424" x="3241675" y="4179888"/>
          <p14:tracePt t="59440" x="3232150" y="4179888"/>
          <p14:tracePt t="59457" x="3170238" y="4197350"/>
          <p14:tracePt t="59473" x="3133725" y="4197350"/>
          <p14:tracePt t="59490" x="3116263" y="4214813"/>
          <p14:tracePt t="59507" x="3071813" y="4214813"/>
          <p14:tracePt t="59524" x="3036888" y="4224338"/>
          <p14:tracePt t="59540" x="3000375" y="4232275"/>
          <p14:tracePt t="59573" x="2990850" y="4241800"/>
          <p14:tracePt t="59591" x="2982913" y="4251325"/>
          <p14:tracePt t="59613" x="2973388" y="4251325"/>
          <p14:tracePt t="59653" x="2965450" y="4268788"/>
          <p14:tracePt t="59677" x="2965450" y="4276725"/>
          <p14:tracePt t="59693" x="2965450" y="4313238"/>
          <p14:tracePt t="59709" x="2965450" y="4322763"/>
          <p14:tracePt t="59717" x="2965450" y="4330700"/>
          <p14:tracePt t="59725" x="2965450" y="4367213"/>
          <p14:tracePt t="59742" x="2965450" y="4375150"/>
          <p14:tracePt t="59757" x="2965450" y="4384675"/>
          <p14:tracePt t="59774" x="2990850" y="4438650"/>
          <p14:tracePt t="59791" x="2990850" y="4473575"/>
          <p14:tracePt t="59807" x="3000375" y="4483100"/>
          <p14:tracePt t="59823" x="3000375" y="4491038"/>
          <p14:tracePt t="59840" x="3009900" y="4537075"/>
          <p14:tracePt t="59857" x="3017838" y="4545013"/>
          <p14:tracePt t="59873" x="3027363" y="4554538"/>
          <p14:tracePt t="59909" x="3044825" y="4572000"/>
          <p14:tracePt t="59965" x="3054350" y="4581525"/>
          <p14:tracePt t="59997" x="3062288" y="4589463"/>
          <p14:tracePt t="60021" x="3071813" y="4589463"/>
          <p14:tracePt t="60037" x="3081338" y="4589463"/>
          <p14:tracePt t="60045" x="3089275" y="4589463"/>
          <p14:tracePt t="60057" x="3116263" y="4589463"/>
          <p14:tracePt t="60074" x="3133725" y="4589463"/>
          <p14:tracePt t="60090" x="3170238" y="4589463"/>
          <p14:tracePt t="60107" x="3197225" y="4589463"/>
          <p14:tracePt t="60124" x="3259138" y="4562475"/>
          <p14:tracePt t="60140" x="3313113" y="4545013"/>
          <p14:tracePt t="60205" x="3322638" y="4545013"/>
          <p14:tracePt t="60213" x="3330575" y="4537075"/>
          <p14:tracePt t="60229" x="3340100" y="4527550"/>
          <p14:tracePt t="60240" x="3348038" y="4527550"/>
          <p14:tracePt t="60269" x="3357563" y="4518025"/>
          <p14:tracePt t="60325" x="3384550" y="4510088"/>
          <p14:tracePt t="60333" x="3394075" y="4510088"/>
          <p14:tracePt t="60341" x="3402013" y="4510088"/>
          <p14:tracePt t="60358" x="3429000" y="4500563"/>
          <p14:tracePt t="60390" x="3465513" y="4483100"/>
          <p14:tracePt t="60406" x="3490913" y="4446588"/>
          <p14:tracePt t="60421" x="3536950" y="4402138"/>
          <p14:tracePt t="60445" x="3544888" y="4394200"/>
          <p14:tracePt t="60453" x="3544888" y="4384675"/>
          <p14:tracePt t="60461" x="3544888" y="4357688"/>
          <p14:tracePt t="60473" x="3554413" y="4340225"/>
          <p14:tracePt t="60490" x="3554413" y="4259263"/>
          <p14:tracePt t="60507" x="3554413" y="4224338"/>
          <p14:tracePt t="60523" x="3554413" y="4205288"/>
          <p14:tracePt t="60540" x="3554413" y="4179888"/>
          <p14:tracePt t="60613" x="3554413" y="4170363"/>
          <p14:tracePt t="60621" x="3544888" y="4170363"/>
          <p14:tracePt t="60629" x="3536950" y="4170363"/>
          <p14:tracePt t="60645" x="3527425" y="4170363"/>
          <p14:tracePt t="60657" x="3500438" y="4170363"/>
          <p14:tracePt t="60674" x="3490913" y="4170363"/>
          <p14:tracePt t="60690" x="3482975" y="4170363"/>
          <p14:tracePt t="60773" x="3473450" y="4187825"/>
          <p14:tracePt t="60781" x="3482975" y="4197350"/>
          <p14:tracePt t="60791" x="3509963" y="4224338"/>
          <p14:tracePt t="60807" x="3554413" y="4232275"/>
          <p14:tracePt t="60823" x="3687763" y="4259263"/>
          <p14:tracePt t="60840" x="3929063" y="4322763"/>
          <p14:tracePt t="60857" x="4357688" y="4384675"/>
          <p14:tracePt t="60873" x="4697413" y="4384675"/>
          <p14:tracePt t="60890" x="4956175" y="4384675"/>
          <p14:tracePt t="60907" x="5126038" y="4384675"/>
          <p14:tracePt t="60923" x="5224463" y="4384675"/>
          <p14:tracePt t="60940" x="5268913" y="4384675"/>
          <p14:tracePt t="60957" x="5322888" y="4357688"/>
          <p14:tracePt t="60974" x="5367338" y="4322763"/>
          <p14:tracePt t="60990" x="5384800" y="4313238"/>
          <p14:tracePt t="61007" x="5419725" y="4303713"/>
          <p14:tracePt t="61023" x="5456238" y="4268788"/>
          <p14:tracePt t="61040" x="5473700" y="4259263"/>
          <p14:tracePt t="61057" x="5483225" y="4251325"/>
          <p14:tracePt t="61073" x="5537200" y="4224338"/>
          <p14:tracePt t="61090" x="5608638" y="4214813"/>
          <p14:tracePt t="61107" x="5724525" y="4197350"/>
          <p14:tracePt t="61124" x="5751513" y="4197350"/>
          <p14:tracePt t="61140" x="5776913" y="4187825"/>
          <p14:tracePt t="61317" x="5751513" y="4187825"/>
          <p14:tracePt t="61325" x="5741988" y="4187825"/>
          <p14:tracePt t="61341" x="5732463" y="4187825"/>
          <p14:tracePt t="61357" x="5724525" y="4187825"/>
          <p14:tracePt t="61365" x="5715000" y="4187825"/>
          <p14:tracePt t="61375" x="5705475" y="4187825"/>
          <p14:tracePt t="61390" x="5697538" y="4187825"/>
          <p14:tracePt t="61407" x="5661025" y="4197350"/>
          <p14:tracePt t="61445" x="5653088" y="4214813"/>
          <p14:tracePt t="61461" x="5643563" y="4224338"/>
          <p14:tracePt t="61485" x="5634038" y="4232275"/>
          <p14:tracePt t="61509" x="5634038" y="4251325"/>
          <p14:tracePt t="61525" x="5634038" y="4259263"/>
          <p14:tracePt t="61533" x="5634038" y="4276725"/>
          <p14:tracePt t="61542" x="5634038" y="4286250"/>
          <p14:tracePt t="61557" x="5616575" y="4313238"/>
          <p14:tracePt t="61574" x="5616575" y="4340225"/>
          <p14:tracePt t="61590" x="5616575" y="4357688"/>
          <p14:tracePt t="61607" x="5616575" y="4375150"/>
          <p14:tracePt t="61624" x="5616575" y="4384675"/>
          <p14:tracePt t="61640" x="5616575" y="4411663"/>
          <p14:tracePt t="61657" x="5616575" y="4419600"/>
          <p14:tracePt t="61674" x="5616575" y="4438650"/>
          <p14:tracePt t="61690" x="5616575" y="4473575"/>
          <p14:tracePt t="61707" x="5616575" y="4483100"/>
          <p14:tracePt t="61723" x="5616575" y="4491038"/>
          <p14:tracePt t="61757" x="5616575" y="4510088"/>
          <p14:tracePt t="61774" x="5616575" y="4518025"/>
          <p14:tracePt t="61807" x="5626100" y="4545013"/>
          <p14:tracePt t="61829" x="5634038" y="4554538"/>
          <p14:tracePt t="61853" x="5643563" y="4554538"/>
          <p14:tracePt t="61869" x="5661025" y="4562475"/>
          <p14:tracePt t="61885" x="5680075" y="4572000"/>
          <p14:tracePt t="61893" x="5697538" y="4572000"/>
          <p14:tracePt t="61909" x="5705475" y="4572000"/>
          <p14:tracePt t="61925" x="5732463" y="4572000"/>
          <p14:tracePt t="61942" x="5741988" y="4572000"/>
          <p14:tracePt t="61957" x="5751513" y="4572000"/>
          <p14:tracePt t="61975" x="5759450" y="4572000"/>
          <p14:tracePt t="61997" x="5776913" y="4572000"/>
          <p14:tracePt t="62007" x="5795963" y="4572000"/>
          <p14:tracePt t="62023" x="5803900" y="4572000"/>
          <p14:tracePt t="62040" x="5813425" y="4572000"/>
          <p14:tracePt t="62057" x="5830888" y="4572000"/>
          <p14:tracePt t="62073" x="5857875" y="4562475"/>
          <p14:tracePt t="62093" x="5867400" y="4562475"/>
          <p14:tracePt t="62107" x="5875338" y="4554538"/>
          <p14:tracePt t="62124" x="5884863" y="4554538"/>
          <p14:tracePt t="62140" x="5911850" y="4527550"/>
          <p14:tracePt t="62158" x="5919788" y="4518025"/>
          <p14:tracePt t="62175" x="5929313" y="4510088"/>
          <p14:tracePt t="62191" x="5946775" y="4491038"/>
          <p14:tracePt t="62223" x="5946775" y="4465638"/>
          <p14:tracePt t="62240" x="5965825" y="4446588"/>
          <p14:tracePt t="62257" x="5965825" y="4438650"/>
          <p14:tracePt t="62273" x="5965825" y="4419600"/>
          <p14:tracePt t="62290" x="5965825" y="4384675"/>
          <p14:tracePt t="62307" x="5965825" y="4367213"/>
          <p14:tracePt t="62324" x="5965825" y="4330700"/>
          <p14:tracePt t="62358" x="5965825" y="4322763"/>
          <p14:tracePt t="62373" x="5965825" y="4313238"/>
          <p14:tracePt t="62397" x="5946775" y="4286250"/>
          <p14:tracePt t="62429" x="5938838" y="4276725"/>
          <p14:tracePt t="62453" x="5929313" y="4268788"/>
          <p14:tracePt t="62469" x="5919788" y="4259263"/>
          <p14:tracePt t="62485" x="5911850" y="4251325"/>
          <p14:tracePt t="62493" x="5902325" y="4251325"/>
          <p14:tracePt t="62507" x="5875338" y="4232275"/>
          <p14:tracePt t="62524" x="5857875" y="4224338"/>
          <p14:tracePt t="62540" x="5848350" y="4214813"/>
          <p14:tracePt t="62557" x="5840413" y="4205288"/>
          <p14:tracePt t="62574" x="5813425" y="4205288"/>
          <p14:tracePt t="62590" x="5786438" y="4205288"/>
          <p14:tracePt t="62607" x="5759450" y="4214813"/>
          <p14:tracePt t="62623" x="5751513" y="4214813"/>
          <p14:tracePt t="62640" x="5724525" y="4214813"/>
          <p14:tracePt t="62749" x="5715000" y="4232275"/>
          <p14:tracePt t="62781" x="5697538" y="4241800"/>
          <p14:tracePt t="62805" x="5680075" y="4268788"/>
          <p14:tracePt t="62821" x="5661025" y="4276725"/>
          <p14:tracePt t="62829" x="5653088" y="4276725"/>
          <p14:tracePt t="62840" x="5599113" y="4286250"/>
          <p14:tracePt t="62857" x="5491163" y="4303713"/>
          <p14:tracePt t="62873" x="5303838" y="4348163"/>
          <p14:tracePt t="62890" x="5089525" y="4367213"/>
          <p14:tracePt t="62907" x="4857750" y="4438650"/>
          <p14:tracePt t="62923" x="4679950" y="4473575"/>
          <p14:tracePt t="62940" x="4562475" y="4518025"/>
          <p14:tracePt t="62957" x="4465638" y="4537075"/>
          <p14:tracePt t="62974" x="4438650" y="4537075"/>
          <p14:tracePt t="62990" x="4384675" y="4545013"/>
          <p14:tracePt t="63007" x="4303713" y="4572000"/>
          <p14:tracePt t="63023" x="4224338" y="4581525"/>
          <p14:tracePt t="63040" x="4116388" y="4598988"/>
          <p14:tracePt t="63057" x="4054475" y="4598988"/>
          <p14:tracePt t="63074" x="4010025" y="4616450"/>
          <p14:tracePt t="63090" x="3965575" y="4616450"/>
          <p14:tracePt t="63107" x="3946525" y="4616450"/>
          <p14:tracePt t="63123" x="3938588" y="4616450"/>
          <p14:tracePt t="63149" x="3919538" y="4616450"/>
          <p14:tracePt t="63158" x="3911600" y="4616450"/>
          <p14:tracePt t="63174" x="3848100" y="4616450"/>
          <p14:tracePt t="63190" x="3776663" y="4581525"/>
          <p14:tracePt t="63207" x="3679825" y="4554538"/>
          <p14:tracePt t="63223" x="3633788" y="4545013"/>
          <p14:tracePt t="63240" x="3589338" y="4537075"/>
          <p14:tracePt t="63273" x="3589338" y="4527550"/>
          <p14:tracePt t="63293" x="3571875" y="4510088"/>
          <p14:tracePt t="63373" x="3581400" y="4500563"/>
          <p14:tracePt t="63390" x="3589338" y="4500563"/>
          <p14:tracePt t="63397" x="3608388" y="4500563"/>
          <p14:tracePt t="63407" x="3643313" y="4500563"/>
          <p14:tracePt t="63423" x="3741738" y="4500563"/>
          <p14:tracePt t="63440" x="3848100" y="4500563"/>
          <p14:tracePt t="63457" x="3990975" y="4500563"/>
          <p14:tracePt t="63473" x="4187825" y="4500563"/>
          <p14:tracePt t="63490" x="4402138" y="4500563"/>
          <p14:tracePt t="63507" x="4572000" y="4500563"/>
          <p14:tracePt t="63523" x="4741863" y="4500563"/>
          <p14:tracePt t="63540" x="4894263" y="4500563"/>
          <p14:tracePt t="63557" x="4991100" y="4500563"/>
          <p14:tracePt t="63573" x="5000625" y="4500563"/>
          <p14:tracePt t="63590" x="5027613" y="4491038"/>
          <p14:tracePt t="63607" x="5054600" y="4473575"/>
          <p14:tracePt t="63629" x="5072063" y="4456113"/>
          <p14:tracePt t="63640" x="5081588" y="4456113"/>
          <p14:tracePt t="63657" x="5116513" y="4446588"/>
          <p14:tracePt t="63673" x="5160963" y="4446588"/>
          <p14:tracePt t="63690" x="5313363" y="4429125"/>
          <p14:tracePt t="63707" x="5438775" y="4429125"/>
          <p14:tracePt t="63723" x="5572125" y="4402138"/>
          <p14:tracePt t="63740" x="5643563" y="4394200"/>
          <p14:tracePt t="63757" x="5670550" y="4394200"/>
          <p14:tracePt t="63773" x="5715000" y="4375150"/>
          <p14:tracePt t="63821" x="5724525" y="4375150"/>
          <p14:tracePt t="63853" x="5741988" y="4375150"/>
          <p14:tracePt t="63861" x="5751513" y="4375150"/>
          <p14:tracePt t="63873" x="5768975" y="4375150"/>
          <p14:tracePt t="63890" x="5795963" y="4375150"/>
          <p14:tracePt t="63907" x="5813425" y="4375150"/>
          <p14:tracePt t="63923" x="5848350" y="4375150"/>
          <p14:tracePt t="63940" x="5857875" y="4375150"/>
          <p14:tracePt t="63957" x="5867400" y="4375150"/>
          <p14:tracePt t="63973" x="5894388" y="4367213"/>
          <p14:tracePt t="63991" x="5902325" y="4340225"/>
          <p14:tracePt t="64007" x="5911850" y="4330700"/>
          <p14:tracePt t="64023" x="5919788" y="4322763"/>
          <p14:tracePt t="64040" x="5919788" y="4303713"/>
          <p14:tracePt t="64057" x="5919788" y="4268788"/>
          <p14:tracePt t="64073" x="5919788" y="4251325"/>
          <p14:tracePt t="64090" x="5919788" y="4214813"/>
          <p14:tracePt t="64107" x="5911850" y="4205288"/>
          <p14:tracePt t="64125" x="5884863" y="4197350"/>
          <p14:tracePt t="64141" x="5875338" y="4179888"/>
          <p14:tracePt t="64158" x="5867400" y="4179888"/>
          <p14:tracePt t="64174" x="5848350" y="4179888"/>
          <p14:tracePt t="64190" x="5813425" y="4179888"/>
          <p14:tracePt t="64207" x="5803900" y="4179888"/>
          <p14:tracePt t="64223" x="5768975" y="4179888"/>
          <p14:tracePt t="64240" x="5741988" y="4187825"/>
          <p14:tracePt t="64257" x="5697538" y="4187825"/>
          <p14:tracePt t="64273" x="5608638" y="4214813"/>
          <p14:tracePt t="64290" x="5500688" y="4214813"/>
          <p14:tracePt t="64307" x="5340350" y="4241800"/>
          <p14:tracePt t="64323" x="5214938" y="4259263"/>
          <p14:tracePt t="64340" x="5089525" y="4259263"/>
          <p14:tracePt t="64357" x="4848225" y="4259263"/>
          <p14:tracePt t="64374" x="4759325" y="4259263"/>
          <p14:tracePt t="64390" x="4697413" y="4259263"/>
          <p14:tracePt t="64407" x="4616450" y="4259263"/>
          <p14:tracePt t="64423" x="4527550" y="4268788"/>
          <p14:tracePt t="64440" x="4456113" y="4268788"/>
          <p14:tracePt t="64457" x="4375150" y="4268788"/>
          <p14:tracePt t="64473" x="4251325" y="4268788"/>
          <p14:tracePt t="64490" x="4125913" y="4268788"/>
          <p14:tracePt t="64507" x="3911600" y="4268788"/>
          <p14:tracePt t="64523" x="3724275" y="4268788"/>
          <p14:tracePt t="64540" x="3643313" y="4268788"/>
          <p14:tracePt t="64556" x="3598863" y="4268788"/>
          <p14:tracePt t="64573" x="3589338" y="4268788"/>
          <p14:tracePt t="64821" x="3589338" y="4276725"/>
          <p14:tracePt t="64829" x="3598863" y="4276725"/>
          <p14:tracePt t="64840" x="3633788" y="4276725"/>
          <p14:tracePt t="64857" x="3697288" y="4322763"/>
          <p14:tracePt t="64873" x="3751263" y="4330700"/>
          <p14:tracePt t="64890" x="3875088" y="4348163"/>
          <p14:tracePt t="64907" x="4054475" y="4375150"/>
          <p14:tracePt t="64923" x="4268788" y="4394200"/>
          <p14:tracePt t="64940" x="4510088" y="4411663"/>
          <p14:tracePt t="64957" x="4830763" y="4429125"/>
          <p14:tracePt t="64974" x="4983163" y="4465638"/>
          <p14:tracePt t="64990" x="5116513" y="4473575"/>
          <p14:tracePt t="65007" x="5187950" y="4491038"/>
          <p14:tracePt t="65023" x="5251450" y="4491038"/>
          <p14:tracePt t="65040" x="5348288" y="4491038"/>
          <p14:tracePt t="65057" x="5402263" y="4491038"/>
          <p14:tracePt t="65073" x="5500688" y="4491038"/>
          <p14:tracePt t="65090" x="5589588" y="4491038"/>
          <p14:tracePt t="65107" x="5661025" y="4491038"/>
          <p14:tracePt t="65123" x="5715000" y="4491038"/>
          <p14:tracePt t="65140" x="5759450" y="4491038"/>
          <p14:tracePt t="65157" x="5776913" y="4491038"/>
          <p14:tracePt t="65173" x="5813425" y="4491038"/>
          <p14:tracePt t="65190" x="5822950" y="4491038"/>
          <p14:tracePt t="65207" x="5830888" y="4491038"/>
          <p14:tracePt t="65240" x="5857875" y="4491038"/>
          <p14:tracePt t="65277" x="5867400" y="4491038"/>
          <p14:tracePt t="65301" x="5884863" y="4491038"/>
          <p14:tracePt t="65541" x="5884863" y="4465638"/>
          <p14:tracePt t="65549" x="5884863" y="4456113"/>
          <p14:tracePt t="65565" x="5884863" y="4438650"/>
          <p14:tracePt t="65590" x="5884863" y="4419600"/>
          <p14:tracePt t="65637" x="5884863" y="4411663"/>
          <p14:tracePt t="65685" x="5884863" y="4402138"/>
          <p14:tracePt t="65701" x="5867400" y="4402138"/>
          <p14:tracePt t="65709" x="5857875" y="4402138"/>
          <p14:tracePt t="65717" x="5822950" y="4402138"/>
          <p14:tracePt t="65725" x="5795963" y="4419600"/>
          <p14:tracePt t="65740" x="5776913" y="4419600"/>
          <p14:tracePt t="65757" x="5741988" y="4438650"/>
          <p14:tracePt t="65774" x="5626100" y="4465638"/>
          <p14:tracePt t="65790" x="5500688" y="4483100"/>
          <p14:tracePt t="65807" x="5322888" y="4518025"/>
          <p14:tracePt t="65823" x="5054600" y="4518025"/>
          <p14:tracePt t="65840" x="4768850" y="4518025"/>
          <p14:tracePt t="65857" x="4438650" y="4518025"/>
          <p14:tracePt t="65873" x="4170363" y="4518025"/>
          <p14:tracePt t="65890" x="4000500" y="4518025"/>
          <p14:tracePt t="65907" x="3938588" y="4527550"/>
          <p14:tracePt t="65924" x="3894138" y="4545013"/>
          <p14:tracePt t="65941" x="3848100" y="4562475"/>
          <p14:tracePt t="65957" x="3813175" y="4581525"/>
          <p14:tracePt t="65973" x="3768725" y="4616450"/>
          <p14:tracePt t="65990" x="3759200" y="4616450"/>
          <p14:tracePt t="66007" x="3724275" y="4616450"/>
          <p14:tracePt t="66023" x="3679825" y="4616450"/>
          <p14:tracePt t="66041" x="3670300" y="4616450"/>
          <p14:tracePt t="66057" x="3625850" y="4616450"/>
          <p14:tracePt t="66073" x="3544888" y="4608513"/>
          <p14:tracePt t="66090" x="3465513" y="4589463"/>
          <p14:tracePt t="66106" x="3375025" y="4581525"/>
          <p14:tracePt t="66123" x="3330575" y="4581525"/>
          <p14:tracePt t="66140" x="3268663" y="4554538"/>
          <p14:tracePt t="66173" x="3295650" y="4537075"/>
          <p14:tracePt t="66190" x="3322638" y="4537075"/>
          <p14:tracePt t="66206" x="3330575" y="4537075"/>
          <p14:tracePt t="66223" x="3340100" y="4537075"/>
          <p14:tracePt t="66269" x="3348038" y="4537075"/>
          <p14:tracePt t="66277" x="3367088" y="4537075"/>
          <p14:tracePt t="66290" x="3411538" y="4537075"/>
          <p14:tracePt t="66307" x="3473450" y="4537075"/>
          <p14:tracePt t="66323" x="3581400" y="4545013"/>
          <p14:tracePt t="66340" x="3633788" y="4545013"/>
          <p14:tracePt t="66356" x="3759200" y="4545013"/>
          <p14:tracePt t="66374" x="4027488" y="4562475"/>
          <p14:tracePt t="66390" x="4241800" y="4562475"/>
          <p14:tracePt t="66407" x="4456113" y="4562475"/>
          <p14:tracePt t="66423" x="4697413" y="4562475"/>
          <p14:tracePt t="66440" x="4867275" y="4562475"/>
          <p14:tracePt t="66457" x="5027613" y="4562475"/>
          <p14:tracePt t="66473" x="5133975" y="4562475"/>
          <p14:tracePt t="66490" x="5187950" y="4562475"/>
          <p14:tracePt t="66507" x="5241925" y="4562475"/>
          <p14:tracePt t="66523" x="5268913" y="4562475"/>
          <p14:tracePt t="66540" x="5313363" y="4562475"/>
          <p14:tracePt t="66557" x="5330825" y="4562475"/>
          <p14:tracePt t="66573" x="5419725" y="4562475"/>
          <p14:tracePt t="66591" x="5446713" y="4572000"/>
          <p14:tracePt t="66607" x="5510213" y="4572000"/>
          <p14:tracePt t="66623" x="5537200" y="4572000"/>
          <p14:tracePt t="66640" x="5554663" y="4581525"/>
          <p14:tracePt t="66733" x="5562600" y="4581525"/>
          <p14:tracePt t="66741" x="5581650" y="4581525"/>
          <p14:tracePt t="66749" x="5589588" y="4581525"/>
          <p14:tracePt t="66758" x="5599113" y="4581525"/>
          <p14:tracePt t="66798" x="5616575" y="4581525"/>
          <p14:tracePt t="66806" x="5626100" y="4581525"/>
          <p14:tracePt t="67189" x="5608638" y="4581525"/>
          <p14:tracePt t="67197" x="5599113" y="4581525"/>
          <p14:tracePt t="67207" x="5581650" y="4581525"/>
          <p14:tracePt t="67223" x="5500688" y="4581525"/>
          <p14:tracePt t="67240" x="5340350" y="4545013"/>
          <p14:tracePt t="67256" x="5062538" y="4510088"/>
          <p14:tracePt t="67273" x="4751388" y="4491038"/>
          <p14:tracePt t="67290" x="4510088" y="4456113"/>
          <p14:tracePt t="67307" x="4340225" y="4456113"/>
          <p14:tracePt t="67323" x="4232275" y="4456113"/>
          <p14:tracePt t="67340" x="4170363" y="4456113"/>
          <p14:tracePt t="67357" x="4160838" y="4456113"/>
          <p14:tracePt t="67374" x="4152900" y="4456113"/>
          <p14:tracePt t="67397" x="4143375" y="4456113"/>
          <p14:tracePt t="67407" x="4116388" y="4456113"/>
          <p14:tracePt t="67423" x="4089400" y="4456113"/>
          <p14:tracePt t="67440" x="4062413" y="4456113"/>
          <p14:tracePt t="67456" x="4044950" y="4456113"/>
          <p14:tracePt t="67473" x="3965575" y="4473575"/>
          <p14:tracePt t="67490" x="3857625" y="4473575"/>
          <p14:tracePt t="67506" x="3776663" y="4483100"/>
          <p14:tracePt t="67523" x="3751263" y="4483100"/>
          <p14:tracePt t="67540" x="3724275" y="4491038"/>
          <p14:tracePt t="67557" x="3714750" y="4500563"/>
          <p14:tracePt t="67741" x="3697288" y="4500563"/>
          <p14:tracePt t="67797" x="3687763" y="4500563"/>
          <p14:tracePt t="67829" x="3724275" y="4500563"/>
          <p14:tracePt t="67837" x="3759200" y="4500563"/>
          <p14:tracePt t="67845" x="3830638" y="4500563"/>
          <p14:tracePt t="67857" x="3902075" y="4500563"/>
          <p14:tracePt t="67873" x="4098925" y="4500563"/>
          <p14:tracePt t="67890" x="4357688" y="4500563"/>
          <p14:tracePt t="67906" x="4786313" y="4500563"/>
          <p14:tracePt t="67923" x="5286375" y="4500563"/>
          <p14:tracePt t="67940" x="5759450" y="4500563"/>
          <p14:tracePt t="67957" x="6062663" y="4500563"/>
          <p14:tracePt t="67973" x="6170613" y="4500563"/>
          <p14:tracePt t="67990" x="6197600" y="4491038"/>
          <p14:tracePt t="68213" x="6188075" y="4491038"/>
          <p14:tracePt t="68222" x="6180138" y="4491038"/>
          <p14:tracePt t="68229" x="6161088" y="4491038"/>
          <p14:tracePt t="68240" x="6143625" y="4491038"/>
          <p14:tracePt t="68256" x="6116638" y="4510088"/>
          <p14:tracePt t="68273" x="6027738" y="4510088"/>
          <p14:tracePt t="68290" x="5938838" y="4510088"/>
          <p14:tracePt t="68306" x="5911850" y="4510088"/>
          <p14:tracePt t="68323" x="5894388" y="4510088"/>
          <p14:tracePt t="68381" x="5884863" y="4510088"/>
          <p14:tracePt t="68405" x="5875338" y="4510088"/>
          <p14:tracePt t="68413" x="5857875" y="4510088"/>
          <p14:tracePt t="68423" x="5840413" y="4510088"/>
          <p14:tracePt t="68440" x="5822950" y="4510088"/>
          <p14:tracePt t="68456" x="5813425" y="4510088"/>
          <p14:tracePt t="68473" x="5776913" y="4510088"/>
          <p14:tracePt t="68490" x="5759450" y="4510088"/>
          <p14:tracePt t="68925" x="5724525" y="4510088"/>
          <p14:tracePt t="68933" x="5715000" y="4510088"/>
          <p14:tracePt t="68941" x="5670550" y="4510088"/>
          <p14:tracePt t="68956" x="5599113" y="4510088"/>
          <p14:tracePt t="68974" x="5214938" y="4510088"/>
          <p14:tracePt t="68990" x="4786313" y="4510088"/>
          <p14:tracePt t="69007" x="4286250" y="4473575"/>
          <p14:tracePt t="69023" x="3990975" y="4419600"/>
          <p14:tracePt t="69040" x="3902075" y="4402138"/>
          <p14:tracePt t="69056" x="3867150" y="4402138"/>
          <p14:tracePt t="69073" x="3857625" y="4402138"/>
          <p14:tracePt t="69107" x="3848100" y="4411663"/>
          <p14:tracePt t="69123" x="3840163" y="4419600"/>
          <p14:tracePt t="69189" x="3822700" y="4429125"/>
          <p14:tracePt t="69206" x="3813175" y="4438650"/>
          <p14:tracePt t="69213" x="3803650" y="4438650"/>
          <p14:tracePt t="69223" x="3786188" y="4465638"/>
          <p14:tracePt t="69240" x="3759200" y="4465638"/>
          <p14:tracePt t="69257" x="3697288" y="4473575"/>
          <p14:tracePt t="69273" x="3625850" y="4473575"/>
          <p14:tracePt t="69290" x="3571875" y="4473575"/>
          <p14:tracePt t="69307" x="3562350" y="4473575"/>
          <p14:tracePt t="69469" x="3581400" y="4473575"/>
          <p14:tracePt t="69477" x="3589338" y="4473575"/>
          <p14:tracePt t="69490" x="3633788" y="4473575"/>
          <p14:tracePt t="69506" x="3894138" y="4473575"/>
          <p14:tracePt t="69523" x="4295775" y="4473575"/>
          <p14:tracePt t="69540" x="4714875" y="4473575"/>
          <p14:tracePt t="69557" x="5143500" y="4473575"/>
          <p14:tracePt t="69574" x="5572125" y="4473575"/>
          <p14:tracePt t="69590" x="5705475" y="4473575"/>
          <p14:tracePt t="69607" x="5724525" y="4473575"/>
          <p14:tracePt t="69637" x="5732463" y="4465638"/>
          <p14:tracePt t="69645" x="5751513" y="4465638"/>
          <p14:tracePt t="69657" x="5768975" y="4465638"/>
          <p14:tracePt t="69673" x="5786438" y="4456113"/>
          <p14:tracePt t="69690" x="5830888" y="4456113"/>
          <p14:tracePt t="69706" x="5875338" y="4456113"/>
          <p14:tracePt t="69723" x="5884863" y="4456113"/>
          <p14:tracePt t="69758" x="5894388" y="4456113"/>
          <p14:tracePt t="70293" x="5902325" y="4456113"/>
          <p14:tracePt t="74173" x="5929313" y="4473575"/>
          <p14:tracePt t="74181" x="6018213" y="4510088"/>
          <p14:tracePt t="74191" x="6126163" y="4545013"/>
          <p14:tracePt t="74206" x="6375400" y="4652963"/>
          <p14:tracePt t="74223" x="6608763" y="4741863"/>
          <p14:tracePt t="74239" x="6902450" y="4759325"/>
          <p14:tracePt t="74256" x="7072313" y="4759325"/>
          <p14:tracePt t="74273" x="7197725" y="4759325"/>
          <p14:tracePt t="74289" x="7340600" y="4759325"/>
          <p14:tracePt t="74306" x="7491413" y="4768850"/>
          <p14:tracePt t="74323" x="7572375" y="4795838"/>
          <p14:tracePt t="74356" x="7518400" y="4795838"/>
          <p14:tracePt t="74374" x="7491413" y="4795838"/>
          <p14:tracePt t="74461" x="7500938" y="4795838"/>
          <p14:tracePt t="74469" x="7510463" y="4795838"/>
          <p14:tracePt t="74485" x="7537450" y="4786313"/>
          <p14:tracePt t="74493" x="7545388" y="4786313"/>
          <p14:tracePt t="74506" x="7554913" y="4786313"/>
          <p14:tracePt t="74523" x="7599363" y="4751388"/>
          <p14:tracePt t="74539" x="7634288" y="4714875"/>
          <p14:tracePt t="74557" x="7697788" y="4652963"/>
          <p14:tracePt t="74573" x="7759700" y="4554538"/>
          <p14:tracePt t="74590" x="7777163" y="4518025"/>
          <p14:tracePt t="74606" x="7796213" y="4491038"/>
          <p14:tracePt t="74623" x="7813675" y="4456113"/>
          <p14:tracePt t="74639" x="7813675" y="4438650"/>
          <p14:tracePt t="74657" x="7831138" y="4402138"/>
          <p14:tracePt t="74673" x="7848600" y="4357688"/>
          <p14:tracePt t="74690" x="7848600" y="4330700"/>
          <p14:tracePt t="74706" x="7848600" y="4276725"/>
          <p14:tracePt t="74723" x="7848600" y="4232275"/>
          <p14:tracePt t="74739" x="7848600" y="4187825"/>
          <p14:tracePt t="74757" x="7813675" y="4152900"/>
          <p14:tracePt t="74773" x="7759700" y="4125913"/>
          <p14:tracePt t="74790" x="7732713" y="4108450"/>
          <p14:tracePt t="74806" x="7724775" y="4098925"/>
          <p14:tracePt t="74824" x="7697788" y="4098925"/>
          <p14:tracePt t="74839" x="7653338" y="4098925"/>
          <p14:tracePt t="74856" x="7626350" y="4098925"/>
          <p14:tracePt t="74874" x="7581900" y="4098925"/>
          <p14:tracePt t="74890" x="7562850" y="4098925"/>
          <p14:tracePt t="74906" x="7527925" y="4116388"/>
          <p14:tracePt t="74939" x="7500938" y="4125913"/>
          <p14:tracePt t="74956" x="7473950" y="4143375"/>
          <p14:tracePt t="74973" x="7412038" y="4205288"/>
          <p14:tracePt t="74990" x="7394575" y="4259263"/>
          <p14:tracePt t="75006" x="7375525" y="4322763"/>
          <p14:tracePt t="75023" x="7331075" y="4419600"/>
          <p14:tracePt t="75039" x="7323138" y="4500563"/>
          <p14:tracePt t="75056" x="7304088" y="4562475"/>
          <p14:tracePt t="75073" x="7277100" y="4608513"/>
          <p14:tracePt t="75090" x="7277100" y="4643438"/>
          <p14:tracePt t="75106" x="7277100" y="4705350"/>
          <p14:tracePt t="75123" x="7277100" y="4759325"/>
          <p14:tracePt t="75139" x="7277100" y="4822825"/>
          <p14:tracePt t="75141" x="7277100" y="4875213"/>
          <p14:tracePt t="75156" x="7277100" y="4929188"/>
          <p14:tracePt t="75174" x="7277100" y="5062538"/>
          <p14:tracePt t="75190" x="7277100" y="5133975"/>
          <p14:tracePt t="75206" x="7277100" y="5180013"/>
          <p14:tracePt t="75223" x="7286625" y="5214938"/>
          <p14:tracePt t="75239" x="7296150" y="5241925"/>
          <p14:tracePt t="75256" x="7296150" y="5259388"/>
          <p14:tracePt t="75273" x="7313613" y="5286375"/>
          <p14:tracePt t="75289" x="7348538" y="5313363"/>
          <p14:tracePt t="75306" x="7394575" y="5348288"/>
          <p14:tracePt t="75324" x="7439025" y="5384800"/>
          <p14:tracePt t="75339" x="7473950" y="5402263"/>
          <p14:tracePt t="75356" x="7518400" y="5429250"/>
          <p14:tracePt t="75373" x="7562850" y="5429250"/>
          <p14:tracePt t="75390" x="7572375" y="5429250"/>
          <p14:tracePt t="75406" x="7626350" y="5429250"/>
          <p14:tracePt t="75423" x="7670800" y="5429250"/>
          <p14:tracePt t="75439" x="7715250" y="5429250"/>
          <p14:tracePt t="75456" x="7742238" y="5429250"/>
          <p14:tracePt t="75473" x="7751763" y="5429250"/>
          <p14:tracePt t="75489" x="7777163" y="5429250"/>
          <p14:tracePt t="75507" x="7831138" y="5411788"/>
          <p14:tracePt t="75523" x="7894638" y="5394325"/>
          <p14:tracePt t="75539" x="7920038" y="5384800"/>
          <p14:tracePt t="75556" x="7983538" y="5375275"/>
          <p14:tracePt t="75574" x="8037513" y="5367338"/>
          <p14:tracePt t="75590" x="8054975" y="5357813"/>
          <p14:tracePt t="75606" x="8072438" y="5340350"/>
          <p14:tracePt t="75623" x="8089900" y="5340350"/>
          <p14:tracePt t="75640" x="8099425" y="5330825"/>
          <p14:tracePt t="75669" x="8116888" y="5330825"/>
          <p14:tracePt t="75677" x="8126413" y="5322888"/>
          <p14:tracePt t="75690" x="8126413" y="5313363"/>
          <p14:tracePt t="75706" x="8153400" y="5241925"/>
          <p14:tracePt t="75723" x="8161338" y="5180013"/>
          <p14:tracePt t="75739" x="8188325" y="5116513"/>
          <p14:tracePt t="75756" x="8205788" y="5089525"/>
          <p14:tracePt t="75773" x="8215313" y="5027613"/>
          <p14:tracePt t="75790" x="8215313" y="4991100"/>
          <p14:tracePt t="75806" x="8215313" y="4929188"/>
          <p14:tracePt t="75824" x="8215313" y="4875213"/>
          <p14:tracePt t="75839" x="8215313" y="4795838"/>
          <p14:tracePt t="75856" x="8215313" y="4687888"/>
          <p14:tracePt t="75873" x="8197850" y="4643438"/>
          <p14:tracePt t="75889" x="8170863" y="4581525"/>
          <p14:tracePt t="75906" x="8161338" y="4554538"/>
          <p14:tracePt t="75923" x="8126413" y="4510088"/>
          <p14:tracePt t="75939" x="8116888" y="4500563"/>
          <p14:tracePt t="75956" x="8062913" y="4429125"/>
          <p14:tracePt t="75973" x="7983538" y="4303713"/>
          <p14:tracePt t="75990" x="7929563" y="4205288"/>
          <p14:tracePt t="76006" x="7902575" y="4143375"/>
          <p14:tracePt t="76023" x="7867650" y="4098925"/>
          <p14:tracePt t="76039" x="7823200" y="4044950"/>
          <p14:tracePt t="76056" x="7813675" y="4037013"/>
          <p14:tracePt t="76089" x="7804150" y="4027488"/>
          <p14:tracePt t="76109" x="7769225" y="4027488"/>
          <p14:tracePt t="76123" x="7759700" y="4027488"/>
          <p14:tracePt t="76140" x="7697788" y="4037013"/>
          <p14:tracePt t="76141" x="7626350" y="4062413"/>
          <p14:tracePt t="76156" x="7581900" y="4071938"/>
          <p14:tracePt t="76174" x="7466013" y="4116388"/>
          <p14:tracePt t="76190" x="7419975" y="4152900"/>
          <p14:tracePt t="76206" x="7367588" y="4179888"/>
          <p14:tracePt t="76223" x="7323138" y="4205288"/>
          <p14:tracePt t="76239" x="7313613" y="4232275"/>
          <p14:tracePt t="76256" x="7286625" y="4268788"/>
          <p14:tracePt t="76273" x="7259638" y="4330700"/>
          <p14:tracePt t="76289" x="7242175" y="4375150"/>
          <p14:tracePt t="76306" x="7224713" y="4419600"/>
          <p14:tracePt t="76323" x="7197725" y="4473575"/>
          <p14:tracePt t="76339" x="7197725" y="4500563"/>
          <p14:tracePt t="76356" x="7197725" y="4545013"/>
          <p14:tracePt t="76373" x="7197725" y="4598988"/>
          <p14:tracePt t="76390" x="7197725" y="4643438"/>
          <p14:tracePt t="76406" x="7197725" y="4670425"/>
          <p14:tracePt t="76423" x="7197725" y="4724400"/>
          <p14:tracePt t="76439" x="7197725" y="4768850"/>
          <p14:tracePt t="76456" x="7205663" y="4830763"/>
          <p14:tracePt t="76473" x="7215188" y="4911725"/>
          <p14:tracePt t="76489" x="7242175" y="4991100"/>
          <p14:tracePt t="76506" x="7269163" y="5037138"/>
          <p14:tracePt t="76523" x="7286625" y="5099050"/>
          <p14:tracePt t="76539" x="7331075" y="5160963"/>
          <p14:tracePt t="76556" x="7348538" y="5205413"/>
          <p14:tracePt t="76573" x="7394575" y="5268913"/>
          <p14:tracePt t="76590" x="7402513" y="5276850"/>
          <p14:tracePt t="76606" x="7446963" y="5330825"/>
          <p14:tracePt t="76623" x="7483475" y="5330825"/>
          <p14:tracePt t="76639" x="7518400" y="5367338"/>
          <p14:tracePt t="76656" x="7527925" y="5367338"/>
          <p14:tracePt t="76673" x="7554913" y="5375275"/>
          <p14:tracePt t="76690" x="7581900" y="5384800"/>
          <p14:tracePt t="76706" x="7599363" y="5384800"/>
          <p14:tracePt t="76723" x="7661275" y="5384800"/>
          <p14:tracePt t="76739" x="7688263" y="5384800"/>
          <p14:tracePt t="76756" x="7697788" y="5384800"/>
          <p14:tracePt t="76773" x="7724775" y="5384800"/>
          <p14:tracePt t="76807" x="7742238" y="5384800"/>
          <p14:tracePt t="76823" x="7751763" y="5384800"/>
          <p14:tracePt t="76839" x="7777163" y="5384800"/>
          <p14:tracePt t="76873" x="7796213" y="5384800"/>
          <p14:tracePt t="76889" x="7804150" y="5384800"/>
          <p14:tracePt t="76906" x="7813675" y="5384800"/>
          <p14:tracePt t="76933" x="7823200" y="5384800"/>
          <p14:tracePt t="76989" x="7840663" y="5384800"/>
          <p14:tracePt t="77006" x="7840663" y="5375275"/>
          <p14:tracePt t="77029" x="7848600" y="5357813"/>
          <p14:tracePt t="77037" x="7858125" y="5357813"/>
          <p14:tracePt t="77053" x="7867650" y="5340350"/>
          <p14:tracePt t="77077" x="7875588" y="5340350"/>
          <p14:tracePt t="77085" x="7885113" y="5330825"/>
          <p14:tracePt t="77093" x="7894638" y="5322888"/>
          <p14:tracePt t="77125" x="7912100" y="5322888"/>
          <p14:tracePt t="77134" x="7920038" y="5313363"/>
          <p14:tracePt t="77157" x="7929563" y="5303838"/>
          <p14:tracePt t="77165" x="7947025" y="5303838"/>
          <p14:tracePt t="77174" x="7956550" y="5295900"/>
          <p14:tracePt t="77190" x="7983538" y="5268913"/>
          <p14:tracePt t="77206" x="8010525" y="5251450"/>
          <p14:tracePt t="77223" x="8027988" y="5241925"/>
          <p14:tracePt t="77239" x="8037513" y="5232400"/>
          <p14:tracePt t="77256" x="8037513" y="5224463"/>
          <p14:tracePt t="77273" x="8045450" y="5214938"/>
          <p14:tracePt t="77289" x="8062913" y="5180013"/>
          <p14:tracePt t="77306" x="8081963" y="5143500"/>
          <p14:tracePt t="77323" x="8089900" y="5133975"/>
          <p14:tracePt t="77339" x="8089900" y="5116513"/>
          <p14:tracePt t="77356" x="8099425" y="5108575"/>
          <p14:tracePt t="77373" x="8099425" y="5089525"/>
          <p14:tracePt t="77390" x="8116888" y="5045075"/>
          <p14:tracePt t="77406" x="8126413" y="5037138"/>
          <p14:tracePt t="77423" x="8126413" y="5018088"/>
          <p14:tracePt t="77440" x="8126413" y="5010150"/>
          <p14:tracePt t="77456" x="8143875" y="4983163"/>
          <p14:tracePt t="77489" x="8143875" y="4965700"/>
          <p14:tracePt t="77506" x="8143875" y="4946650"/>
          <p14:tracePt t="77549" x="8153400" y="4938713"/>
          <p14:tracePt t="77589" x="8153400" y="4911725"/>
          <p14:tracePt t="77606" x="8161338" y="4902200"/>
          <p14:tracePt t="77622" x="8170863" y="4894263"/>
          <p14:tracePt t="77645" x="8180388" y="4884738"/>
          <p14:tracePt t="77757" x="8188325" y="4884738"/>
          <p14:tracePt t="77765" x="8197850" y="4875213"/>
          <p14:tracePt t="77805" x="8215313" y="4875213"/>
          <p14:tracePt t="77829" x="8232775" y="4857750"/>
          <p14:tracePt t="77861" x="8242300" y="4848225"/>
          <p14:tracePt t="77877" x="8251825" y="4848225"/>
          <p14:tracePt t="77885" x="8259763" y="4848225"/>
          <p14:tracePt t="77893" x="8286750" y="4848225"/>
          <p14:tracePt t="77906" x="8296275" y="4848225"/>
          <p14:tracePt t="77923" x="8331200" y="4848225"/>
          <p14:tracePt t="77940" x="8375650" y="4840288"/>
          <p14:tracePt t="77956" x="8394700" y="4840288"/>
          <p14:tracePt t="77973" x="8466138" y="4840288"/>
          <p14:tracePt t="77990" x="8555038" y="4840288"/>
          <p14:tracePt t="78006" x="8616950" y="4840288"/>
          <p14:tracePt t="78023" x="8626475" y="4840288"/>
          <p14:tracePt t="78040" x="8634413" y="4840288"/>
          <p14:tracePt t="78149" x="8643938" y="4830763"/>
          <p14:tracePt t="78597" x="8680450" y="4830763"/>
          <p14:tracePt t="78606" x="8732838" y="4830763"/>
          <p14:tracePt t="78613" x="8777288" y="4830763"/>
          <p14:tracePt t="78623" x="8831263" y="4813300"/>
          <p14:tracePt t="78639" x="8858250" y="4813300"/>
          <p14:tracePt t="78656" x="8894763" y="4813300"/>
          <p14:tracePt t="78733" x="8912225" y="4813300"/>
          <p14:tracePt t="78741" x="8920163" y="4813300"/>
          <p14:tracePt t="78749" x="8956675" y="4813300"/>
          <p14:tracePt t="78758" x="9001125" y="4813300"/>
          <p14:tracePt t="78774" x="9063038" y="4813300"/>
          <p14:tracePt t="78790" x="9109075" y="4813300"/>
          <p14:tracePt t="78806" x="9126538" y="4813300"/>
          <p14:tracePt t="78823" x="9161463" y="4813300"/>
          <p14:tracePt t="78840" x="9170988" y="4803775"/>
          <p14:tracePt t="78885" x="9170988" y="4795838"/>
          <p14:tracePt t="78893" x="9170988" y="4786313"/>
          <p14:tracePt t="78906" x="9180513" y="4776788"/>
          <p14:tracePt t="78923" x="9188450" y="4741863"/>
          <p14:tracePt t="78940" x="9188450" y="4732338"/>
          <p14:tracePt t="78957" x="9188450" y="4724400"/>
          <p14:tracePt t="78974" x="9188450" y="4687888"/>
          <p14:tracePt t="78990" x="9188450" y="4670425"/>
          <p14:tracePt t="79006" x="9215438" y="4633913"/>
          <p14:tracePt t="79023" x="9215438" y="4616450"/>
          <p14:tracePt t="79040" x="9215438" y="4598988"/>
          <p14:tracePt t="79056" x="9215438" y="4581525"/>
          <p14:tracePt t="79074" x="9215438" y="4562475"/>
          <p14:tracePt t="79090" x="9215438" y="4537075"/>
          <p14:tracePt t="79106" x="9215438" y="4527550"/>
          <p14:tracePt t="79123" x="9215438" y="4518025"/>
          <p14:tracePt t="79140" x="9197975" y="4473575"/>
          <p14:tracePt t="79173" x="9188450" y="4456113"/>
          <p14:tracePt t="79190" x="9180513" y="4446588"/>
          <p14:tracePt t="79206" x="9161463" y="4446588"/>
          <p14:tracePt t="79223" x="9126538" y="4446588"/>
          <p14:tracePt t="79240" x="9109075" y="4446588"/>
          <p14:tracePt t="79257" x="9072563" y="4429125"/>
          <p14:tracePt t="79273" x="9037638" y="4429125"/>
          <p14:tracePt t="79291" x="9010650" y="4429125"/>
          <p14:tracePt t="79306" x="8983663" y="4429125"/>
          <p14:tracePt t="79324" x="8966200" y="4429125"/>
          <p14:tracePt t="79340" x="8929688" y="4429125"/>
          <p14:tracePt t="79356" x="8912225" y="4429125"/>
          <p14:tracePt t="79373" x="8894763" y="4429125"/>
          <p14:tracePt t="79389" x="8875713" y="4429125"/>
          <p14:tracePt t="79406" x="8840788" y="4429125"/>
          <p14:tracePt t="79439" x="8831263" y="4456113"/>
          <p14:tracePt t="79456" x="8823325" y="4465638"/>
          <p14:tracePt t="79477" x="8823325" y="4473575"/>
          <p14:tracePt t="79501" x="8813800" y="4500563"/>
          <p14:tracePt t="79533" x="8813800" y="4518025"/>
          <p14:tracePt t="79541" x="8786813" y="4545013"/>
          <p14:tracePt t="79565" x="8777288" y="4554538"/>
          <p14:tracePt t="79597" x="8777288" y="4581525"/>
          <p14:tracePt t="79629" x="8769350" y="4589463"/>
          <p14:tracePt t="79645" x="8769350" y="4598988"/>
          <p14:tracePt t="79653" x="8769350" y="4608513"/>
          <p14:tracePt t="79669" x="8751888" y="4633913"/>
          <p14:tracePt t="79677" x="8751888" y="4643438"/>
          <p14:tracePt t="79689" x="8751888" y="4652963"/>
          <p14:tracePt t="79706" x="8751888" y="4660900"/>
          <p14:tracePt t="79723" x="8751888" y="4679950"/>
          <p14:tracePt t="79739" x="8751888" y="4697413"/>
          <p14:tracePt t="79756" x="8751888" y="4705350"/>
          <p14:tracePt t="79781" x="8751888" y="4714875"/>
          <p14:tracePt t="79797" x="8751888" y="4732338"/>
          <p14:tracePt t="79822" x="8751888" y="4741863"/>
          <p14:tracePt t="79839" x="8751888" y="4751388"/>
          <p14:tracePt t="79845" x="8759825" y="4768850"/>
          <p14:tracePt t="79861" x="8759825" y="4786313"/>
          <p14:tracePt t="79873" x="8769350" y="4795838"/>
          <p14:tracePt t="79889" x="8777288" y="4803775"/>
          <p14:tracePt t="79906" x="8786813" y="4813300"/>
          <p14:tracePt t="79923" x="8804275" y="4830763"/>
          <p14:tracePt t="79939" x="8831263" y="4840288"/>
          <p14:tracePt t="79956" x="8840788" y="4848225"/>
          <p14:tracePt t="79973" x="8875713" y="4857750"/>
          <p14:tracePt t="79990" x="8894763" y="4867275"/>
          <p14:tracePt t="80006" x="8912225" y="4884738"/>
          <p14:tracePt t="80023" x="8939213" y="4884738"/>
          <p14:tracePt t="80039" x="8947150" y="4884738"/>
          <p14:tracePt t="80056" x="8983663" y="4902200"/>
          <p14:tracePt t="80072" x="9001125" y="4902200"/>
          <p14:tracePt t="80089" x="9028113" y="4911725"/>
          <p14:tracePt t="80106" x="9055100" y="4911725"/>
          <p14:tracePt t="80122" x="9063038" y="4911725"/>
          <p14:tracePt t="80139" x="9090025" y="4911725"/>
          <p14:tracePt t="80156" x="9117013" y="4911725"/>
          <p14:tracePt t="80173" x="9144000" y="4911725"/>
          <p14:tracePt t="80189" x="9153525" y="4911725"/>
          <p14:tracePt t="80206" x="9188450" y="4911725"/>
          <p14:tracePt t="80239" x="9197975" y="4911725"/>
          <p14:tracePt t="80256" x="9205913" y="4911725"/>
          <p14:tracePt t="80273" x="9215438" y="4911725"/>
          <p14:tracePt t="80289" x="9251950" y="4911725"/>
          <p14:tracePt t="80306" x="9259888" y="4902200"/>
          <p14:tracePt t="80323" x="9286875" y="4884738"/>
          <p14:tracePt t="80356" x="9286875" y="4867275"/>
          <p14:tracePt t="80373" x="9296400" y="4848225"/>
          <p14:tracePt t="80390" x="9304338" y="4840288"/>
          <p14:tracePt t="80422" x="9304338" y="4813300"/>
          <p14:tracePt t="80439" x="9304338" y="4803775"/>
          <p14:tracePt t="80445" x="9304338" y="4786313"/>
          <p14:tracePt t="80461" x="9304338" y="4759325"/>
          <p14:tracePt t="80473" x="9304338" y="4741863"/>
          <p14:tracePt t="80489" x="9304338" y="4705350"/>
          <p14:tracePt t="80506" x="9304338" y="4697413"/>
          <p14:tracePt t="80523" x="9304338" y="4687888"/>
          <p14:tracePt t="80539" x="9304338" y="4670425"/>
          <p14:tracePt t="80556" x="9304338" y="4643438"/>
          <p14:tracePt t="80573" x="9304338" y="4625975"/>
          <p14:tracePt t="80589" x="9286875" y="4581525"/>
          <p14:tracePt t="80606" x="9269413" y="4562475"/>
          <p14:tracePt t="80639" x="9251950" y="4554538"/>
          <p14:tracePt t="80656" x="9224963" y="4545013"/>
          <p14:tracePt t="80673" x="9197975" y="4537075"/>
          <p14:tracePt t="80689" x="9153525" y="4537075"/>
          <p14:tracePt t="80706" x="9144000" y="4518025"/>
          <p14:tracePt t="80723" x="9099550" y="4518025"/>
          <p14:tracePt t="80740" x="9037638" y="4518025"/>
          <p14:tracePt t="80756" x="9018588" y="4510088"/>
          <p14:tracePt t="80772" x="8956675" y="4500563"/>
          <p14:tracePt t="80790" x="8920163" y="4500563"/>
          <p14:tracePt t="80806" x="8912225" y="4500563"/>
          <p14:tracePt t="80823" x="8875713" y="4500563"/>
          <p14:tracePt t="80839" x="8867775" y="4500563"/>
          <p14:tracePt t="80856" x="8858250" y="4500563"/>
          <p14:tracePt t="80873" x="8813800" y="4500563"/>
          <p14:tracePt t="80889" x="8751888" y="4500563"/>
          <p14:tracePt t="80906" x="8732838" y="4500563"/>
          <p14:tracePt t="80923" x="8705850" y="4527550"/>
          <p14:tracePt t="80939" x="8680450" y="4537075"/>
          <p14:tracePt t="80956" x="8653463" y="4545013"/>
          <p14:tracePt t="80973" x="8634413" y="4562475"/>
          <p14:tracePt t="80990" x="8616950" y="4589463"/>
          <p14:tracePt t="81006" x="8616950" y="4616450"/>
          <p14:tracePt t="81023" x="8599488" y="4660900"/>
          <p14:tracePt t="81039" x="8589963" y="4679950"/>
          <p14:tracePt t="81056" x="8589963" y="4697413"/>
          <p14:tracePt t="81073" x="8589963" y="4732338"/>
          <p14:tracePt t="81089" x="8589963" y="4751388"/>
          <p14:tracePt t="81106" x="8589963" y="4786313"/>
          <p14:tracePt t="81123" x="8589963" y="4803775"/>
          <p14:tracePt t="81139" x="8609013" y="4840288"/>
          <p14:tracePt t="81156" x="8616950" y="4848225"/>
          <p14:tracePt t="81158" x="8634413" y="4867275"/>
          <p14:tracePt t="81174" x="8643938" y="4875213"/>
          <p14:tracePt t="81190" x="8680450" y="4911725"/>
          <p14:tracePt t="81207" x="8715375" y="4919663"/>
          <p14:tracePt t="81223" x="8732838" y="4938713"/>
          <p14:tracePt t="81239" x="8759825" y="4938713"/>
          <p14:tracePt t="81256" x="8813800" y="4965700"/>
          <p14:tracePt t="81272" x="8867775" y="4965700"/>
          <p14:tracePt t="81289" x="8920163" y="4973638"/>
          <p14:tracePt t="81306" x="8939213" y="4973638"/>
          <p14:tracePt t="81322" x="8947150" y="4973638"/>
          <p14:tracePt t="81356" x="8966200" y="4973638"/>
          <p14:tracePt t="81373" x="8983663" y="4973638"/>
          <p14:tracePt t="81390" x="9001125" y="4973638"/>
          <p14:tracePt t="81423" x="9018588" y="4973638"/>
          <p14:tracePt t="81440" x="9045575" y="4973638"/>
          <p14:tracePt t="81477" x="9055100" y="4973638"/>
          <p14:tracePt t="81493" x="9090025" y="4956175"/>
          <p14:tracePt t="81525" x="9099550" y="4956175"/>
          <p14:tracePt t="81581" x="9109075" y="4946650"/>
          <p14:tracePt t="81605" x="9134475" y="4946650"/>
          <p14:tracePt t="81613" x="9144000" y="4938713"/>
          <p14:tracePt t="81629" x="9161463" y="4919663"/>
          <p14:tracePt t="81669" x="9180513" y="4902200"/>
          <p14:tracePt t="81685" x="9188450" y="4894263"/>
          <p14:tracePt t="81693" x="9197975" y="4884738"/>
          <p14:tracePt t="81706" x="9205913" y="4875213"/>
          <p14:tracePt t="81723" x="9215438" y="4867275"/>
          <p14:tracePt t="81739" x="9224963" y="4840288"/>
          <p14:tracePt t="81756" x="9232900" y="4813300"/>
          <p14:tracePt t="81773" x="9259888" y="4776788"/>
          <p14:tracePt t="81790" x="9259888" y="4697413"/>
          <p14:tracePt t="81806" x="9259888" y="4616450"/>
          <p14:tracePt t="81822" x="9259888" y="4537075"/>
          <p14:tracePt t="81839" x="9259888" y="4491038"/>
          <p14:tracePt t="81857" x="9259888" y="4456113"/>
          <p14:tracePt t="81872" x="9242425" y="4438650"/>
          <p14:tracePt t="81917" x="9224963" y="4429125"/>
          <p14:tracePt t="81925" x="9215438" y="4429125"/>
          <p14:tracePt t="81939" x="9197975" y="4429125"/>
          <p14:tracePt t="81956" x="9188450" y="4429125"/>
          <p14:tracePt t="81973" x="9161463" y="4429125"/>
          <p14:tracePt t="81989" x="9153525" y="4429125"/>
          <p14:tracePt t="82205" x="9134475" y="4411663"/>
          <p14:tracePt t="82245" x="9144000" y="4411663"/>
          <p14:tracePt t="82254" x="9161463" y="4402138"/>
          <p14:tracePt t="82261" x="9170988" y="4394200"/>
          <p14:tracePt t="82273" x="9197975" y="4394200"/>
          <p14:tracePt t="82289" x="9242425" y="4394200"/>
          <p14:tracePt t="82306" x="9304338" y="4384675"/>
          <p14:tracePt t="82322" x="9367838" y="4384675"/>
          <p14:tracePt t="82339" x="9429750" y="4367213"/>
          <p14:tracePt t="82356" x="9501188" y="4357688"/>
          <p14:tracePt t="82373" x="9590088" y="4322763"/>
          <p14:tracePt t="82390" x="9653588" y="4322763"/>
          <p14:tracePt t="82406" x="9688513" y="4313238"/>
          <p14:tracePt t="82422" x="9698038" y="4313238"/>
          <p14:tracePt t="82439" x="9705975" y="4313238"/>
          <p14:tracePt t="82456" x="9732963" y="4313238"/>
          <p14:tracePt t="82509" x="9742488" y="4313238"/>
          <p14:tracePt t="82517" x="9752013" y="4313238"/>
          <p14:tracePt t="82541" x="9759950" y="4313238"/>
          <p14:tracePt t="82557" x="9769475" y="4322763"/>
          <p14:tracePt t="82589" x="9769475" y="4340225"/>
          <p14:tracePt t="82606" x="9769475" y="4367213"/>
          <p14:tracePt t="82622" x="9796463" y="4394200"/>
          <p14:tracePt t="82639" x="9796463" y="4419600"/>
          <p14:tracePt t="82646" x="9796463" y="4429125"/>
          <p14:tracePt t="82656" x="9796463" y="4438650"/>
          <p14:tracePt t="82673" x="9796463" y="4446588"/>
          <p14:tracePt t="82690" x="9796463" y="4491038"/>
          <p14:tracePt t="82706" x="9804400" y="4500563"/>
          <p14:tracePt t="82739" x="9804400" y="4527550"/>
          <p14:tracePt t="82925" x="9804400" y="4537075"/>
          <p14:tracePt t="82965" x="9804400" y="4554538"/>
          <p14:tracePt t="82989" x="9777413" y="4572000"/>
          <p14:tracePt t="83013" x="9752013" y="4598988"/>
          <p14:tracePt t="83029" x="9742488" y="4608513"/>
          <p14:tracePt t="83141" x="9742488" y="4616450"/>
          <p14:tracePt t="83205" x="9742488" y="4625975"/>
          <p14:tracePt t="83213" x="9742488" y="4633913"/>
          <p14:tracePt t="83223" x="9752013" y="4643438"/>
          <p14:tracePt t="83245" x="9769475" y="4652963"/>
          <p14:tracePt t="83261" x="9777413" y="4652963"/>
          <p14:tracePt t="83389" x="9786938" y="4670425"/>
          <p14:tracePt t="83438" x="9786938" y="4687888"/>
          <p14:tracePt t="83445" x="9769475" y="4697413"/>
          <p14:tracePt t="83455" x="9752013" y="4697413"/>
          <p14:tracePt t="83472" x="9732963" y="4705350"/>
          <p14:tracePt t="83489" x="9725025" y="4724400"/>
          <p14:tracePt t="83506" x="9698038" y="4724400"/>
          <p14:tracePt t="83565" x="9688513" y="4732338"/>
          <p14:tracePt t="83605" x="9688513" y="4741863"/>
          <p14:tracePt t="83613" x="9688513" y="4759325"/>
          <p14:tracePt t="83629" x="9698038" y="4759325"/>
          <p14:tracePt t="83639" x="9732963" y="4776788"/>
          <p14:tracePt t="83669" x="9742488" y="4776788"/>
          <p14:tracePt t="83677" x="9759950" y="4786313"/>
          <p14:tracePt t="83733" x="9759950" y="4795838"/>
          <p14:tracePt t="83741" x="9759950" y="4803775"/>
          <p14:tracePt t="83757" x="9759950" y="4813300"/>
          <p14:tracePt t="83773" x="9759950" y="4822825"/>
          <p14:tracePt t="83790" x="9759950" y="4848225"/>
          <p14:tracePt t="83821" x="9759950" y="4857750"/>
          <p14:tracePt t="83839" x="9759950" y="4867275"/>
          <p14:tracePt t="83862" x="9759950" y="4875213"/>
          <p14:tracePt t="83885" x="9759950" y="4902200"/>
          <p14:tracePt t="83909" x="9759950" y="4911725"/>
          <p14:tracePt t="83917" x="9759950" y="4919663"/>
          <p14:tracePt t="83925" x="9759950" y="4929188"/>
          <p14:tracePt t="83941" x="9759950" y="4946650"/>
          <p14:tracePt t="83957" x="9759950" y="4965700"/>
          <p14:tracePt t="83973" x="9759950" y="4973638"/>
          <p14:tracePt t="83989" x="9769475" y="4983163"/>
          <p14:tracePt t="84006" x="9769475" y="5000625"/>
          <p14:tracePt t="84022" x="9769475" y="5010150"/>
          <p14:tracePt t="84381" x="9769475" y="5027613"/>
          <p14:tracePt t="84397" x="9752013" y="5027613"/>
          <p14:tracePt t="84406" x="9742488" y="5027613"/>
          <p14:tracePt t="84413" x="9705975" y="5037138"/>
          <p14:tracePt t="84423" x="9671050" y="5037138"/>
          <p14:tracePt t="84439" x="9599613" y="5037138"/>
          <p14:tracePt t="84456" x="9501188" y="5037138"/>
          <p14:tracePt t="84472" x="9429750" y="5045075"/>
          <p14:tracePt t="84489" x="9348788" y="5045075"/>
          <p14:tracePt t="84506" x="9296400" y="5045075"/>
          <p14:tracePt t="84522" x="9251950" y="5072063"/>
          <p14:tracePt t="84539" x="9197975" y="5072063"/>
          <p14:tracePt t="84556" x="9180513" y="5072063"/>
          <p14:tracePt t="84573" x="9126538" y="5072063"/>
          <p14:tracePt t="84589" x="9072563" y="5072063"/>
          <p14:tracePt t="84606" x="9018588" y="5072063"/>
          <p14:tracePt t="84623" x="9001125" y="5072063"/>
          <p14:tracePt t="84639" x="8966200" y="5072063"/>
          <p14:tracePt t="85661" x="8974138" y="5072063"/>
          <p14:tracePt t="85669" x="9018588" y="5062538"/>
          <p14:tracePt t="85677" x="9099550" y="5037138"/>
          <p14:tracePt t="85689" x="9205913" y="5000625"/>
          <p14:tracePt t="85706" x="9340850" y="4919663"/>
          <p14:tracePt t="85722" x="9420225" y="4884738"/>
          <p14:tracePt t="85739" x="9491663" y="4840288"/>
          <p14:tracePt t="85756" x="9510713" y="4830763"/>
          <p14:tracePt t="85772" x="9537700" y="4786313"/>
          <p14:tracePt t="85790" x="9537700" y="4776788"/>
          <p14:tracePt t="85806" x="9537700" y="4732338"/>
          <p14:tracePt t="85822" x="9537700" y="4714875"/>
          <p14:tracePt t="85839" x="9537700" y="4679950"/>
          <p14:tracePt t="85856" x="9528175" y="4660900"/>
          <p14:tracePt t="85872" x="9528175" y="4633913"/>
          <p14:tracePt t="85889" x="9518650" y="4608513"/>
          <p14:tracePt t="85925" x="9518650" y="4589463"/>
          <p14:tracePt t="85939" x="9518650" y="4581525"/>
          <p14:tracePt t="85955" x="9545638" y="4545013"/>
          <p14:tracePt t="85972" x="9555163" y="4537075"/>
          <p14:tracePt t="85989" x="9563100" y="4537075"/>
          <p14:tracePt t="86006" x="9590088" y="4537075"/>
          <p14:tracePt t="86022" x="9609138" y="4537075"/>
          <p14:tracePt t="86039" x="9653588" y="4537075"/>
          <p14:tracePt t="86056" x="9671050" y="4572000"/>
          <p14:tracePt t="86072" x="9680575" y="4616450"/>
          <p14:tracePt t="86089" x="9715500" y="4652963"/>
          <p14:tracePt t="86106" x="9715500" y="4670425"/>
          <p14:tracePt t="86122" x="9725025" y="4714875"/>
          <p14:tracePt t="86139" x="9725025" y="4732338"/>
          <p14:tracePt t="86157" x="9742488" y="4741863"/>
          <p14:tracePt t="86158" x="9742488" y="4768850"/>
          <p14:tracePt t="86174" x="9759950" y="4795838"/>
          <p14:tracePt t="87533" x="9759950" y="4776788"/>
          <p14:tracePt t="87541" x="9759950" y="4768850"/>
          <p14:tracePt t="87549" x="9759950" y="4732338"/>
          <p14:tracePt t="87557" x="9759950" y="4724400"/>
          <p14:tracePt t="87572" x="9759950" y="4714875"/>
          <p14:tracePt t="87589" x="9769475" y="4697413"/>
          <p14:tracePt t="87606" x="9786938" y="4670425"/>
          <p14:tracePt t="87677" x="9796463" y="4660900"/>
          <p14:tracePt t="87693" x="9796463" y="4625975"/>
          <p14:tracePt t="87701" x="9796463" y="4616450"/>
          <p14:tracePt t="87709" x="9796463" y="4608513"/>
          <p14:tracePt t="87723" x="9796463" y="4589463"/>
          <p14:tracePt t="87739" x="9796463" y="4562475"/>
          <p14:tracePt t="87756" x="9796463" y="4554538"/>
          <p14:tracePt t="87853" x="9796463" y="4537075"/>
          <p14:tracePt t="88149" x="9796463" y="4562475"/>
          <p14:tracePt t="88157" x="9823450" y="4608513"/>
          <p14:tracePt t="88173" x="9823450" y="4625975"/>
          <p14:tracePt t="88181" x="9823450" y="4633913"/>
          <p14:tracePt t="88190" x="9823450" y="4660900"/>
          <p14:tracePt t="88207" x="9823450" y="4679950"/>
          <p14:tracePt t="88269" x="9823450" y="4687888"/>
          <p14:tracePt t="88453" x="9823450" y="4714875"/>
          <p14:tracePt t="88477" x="9823450" y="4732338"/>
          <p14:tracePt t="88917" x="9823450" y="4759325"/>
          <p14:tracePt t="88925" x="9823450" y="4795838"/>
          <p14:tracePt t="88933" x="9823450" y="4822825"/>
          <p14:tracePt t="88941" x="9823450" y="4857750"/>
          <p14:tracePt t="88956" x="9823450" y="4884738"/>
          <p14:tracePt t="88972" x="9813925" y="4991100"/>
          <p14:tracePt t="88989" x="9804400" y="5081588"/>
          <p14:tracePt t="89006" x="9752013" y="5214938"/>
          <p14:tracePt t="89022" x="9725025" y="5348288"/>
          <p14:tracePt t="89039" x="9671050" y="5473700"/>
          <p14:tracePt t="89055" x="9644063" y="5608638"/>
          <p14:tracePt t="89072" x="9599613" y="5724525"/>
          <p14:tracePt t="89089" x="9572625" y="5857875"/>
          <p14:tracePt t="89106" x="9528175" y="5919788"/>
          <p14:tracePt t="89122" x="9518650" y="5983288"/>
          <p14:tracePt t="89139" x="9518650" y="5991225"/>
          <p14:tracePt t="89205" x="9518650" y="6000750"/>
          <p14:tracePt t="89222" x="9510713" y="6010275"/>
          <p14:tracePt t="89229" x="9510713" y="6027738"/>
          <p14:tracePt t="89261" x="9510713" y="6037263"/>
          <p14:tracePt t="89277" x="9510713" y="6045200"/>
          <p14:tracePt t="89293" x="9510713" y="6054725"/>
          <p14:tracePt t="89301" x="9510713" y="6072188"/>
          <p14:tracePt t="89309" x="9510713" y="6089650"/>
          <p14:tracePt t="89322" x="9510713" y="6099175"/>
          <p14:tracePt t="89339" x="9510713" y="6126163"/>
          <p14:tracePt t="89356" x="9510713" y="6134100"/>
          <p14:tracePt t="89372" x="9510713" y="6153150"/>
          <p14:tracePt t="89493" x="9510713" y="6161088"/>
          <p14:tracePt t="89557" x="9501188" y="6170613"/>
          <p14:tracePt t="89565" x="9491663" y="6170613"/>
          <p14:tracePt t="89589" x="9474200" y="6170613"/>
          <p14:tracePt t="89613" x="9466263" y="6180138"/>
          <p14:tracePt t="89645" x="9456738" y="6188075"/>
          <p14:tracePt t="89653" x="9447213" y="6188075"/>
          <p14:tracePt t="89661" x="9439275" y="6188075"/>
          <p14:tracePt t="89677" x="9429750" y="6188075"/>
          <p14:tracePt t="89689" x="9420225" y="6188075"/>
          <p14:tracePt t="89869" x="9429750" y="6188075"/>
          <p14:tracePt t="89877" x="9439275" y="6188075"/>
          <p14:tracePt t="89888" x="9474200" y="6188075"/>
          <p14:tracePt t="89905" x="9491663" y="6188075"/>
          <p14:tracePt t="89922" x="9501188" y="6188075"/>
          <p14:tracePt t="89957" x="9528175" y="6188075"/>
          <p14:tracePt t="89974" x="9545638" y="6188075"/>
          <p14:tracePt t="89990" x="9590088" y="6188075"/>
          <p14:tracePt t="90006" x="9609138" y="6188075"/>
          <p14:tracePt t="90022" x="9644063" y="6188075"/>
          <p14:tracePt t="90039" x="9653588" y="6188075"/>
          <p14:tracePt t="90055" x="9661525" y="6188075"/>
          <p14:tracePt t="90072" x="9688513" y="6188075"/>
          <p14:tracePt t="90089" x="9705975" y="6188075"/>
          <p14:tracePt t="90105" x="9715500" y="6188075"/>
          <p14:tracePt t="90122" x="9732963" y="6188075"/>
          <p14:tracePt t="90139" x="9752013" y="6188075"/>
          <p14:tracePt t="90155" x="9759950" y="6188075"/>
          <p14:tracePt t="90172" x="9786938" y="6188075"/>
          <p14:tracePt t="90190" x="9823450" y="6197600"/>
          <p14:tracePt t="90206" x="9867900" y="6215063"/>
          <p14:tracePt t="90222" x="9902825" y="6215063"/>
          <p14:tracePt t="90239" x="9939338" y="6215063"/>
          <p14:tracePt t="90255" x="9966325" y="6215063"/>
          <p14:tracePt t="90272" x="9974263" y="6215063"/>
          <p14:tracePt t="90289" x="9991725" y="6215063"/>
          <p14:tracePt t="90305" x="10010775" y="6215063"/>
          <p14:tracePt t="90322" x="10028238" y="6215063"/>
          <p14:tracePt t="90339" x="10072688" y="6215063"/>
          <p14:tracePt t="90355" x="10134600" y="6215063"/>
          <p14:tracePt t="90372" x="10180638" y="6215063"/>
          <p14:tracePt t="90390" x="10233025" y="6215063"/>
          <p14:tracePt t="90406" x="10269538" y="6215063"/>
          <p14:tracePt t="90423" x="10313988" y="6215063"/>
          <p14:tracePt t="90439" x="10358438" y="6215063"/>
          <p14:tracePt t="90573" x="10340975" y="6224588"/>
          <p14:tracePt t="90581" x="10269538" y="6224588"/>
          <p14:tracePt t="90590" x="10171113" y="6259513"/>
          <p14:tracePt t="90606" x="9947275" y="6276975"/>
          <p14:tracePt t="90622" x="9725025" y="6303963"/>
          <p14:tracePt t="90639" x="9501188" y="6340475"/>
          <p14:tracePt t="90655" x="9277350" y="6375400"/>
          <p14:tracePt t="90672" x="9109075" y="6394450"/>
          <p14:tracePt t="90689" x="8947150" y="6429375"/>
          <p14:tracePt t="90705" x="8840788" y="6438900"/>
          <p14:tracePt t="90722" x="8697913" y="6456363"/>
          <p14:tracePt t="90739" x="8528050" y="6465888"/>
          <p14:tracePt t="90756" x="8429625" y="6491288"/>
          <p14:tracePt t="90772" x="8323263" y="6510338"/>
          <p14:tracePt t="90790" x="8188325" y="6527800"/>
          <p14:tracePt t="90806" x="8099425" y="6562725"/>
          <p14:tracePt t="90822" x="8027988" y="6581775"/>
          <p14:tracePt t="90839" x="7956550" y="6589713"/>
          <p14:tracePt t="90855" x="7885113" y="6589713"/>
          <p14:tracePt t="90872" x="7804150" y="6589713"/>
          <p14:tracePt t="90889" x="7786688" y="6589713"/>
          <p14:tracePt t="90905" x="7751763" y="6589713"/>
          <p14:tracePt t="90923" x="7732713" y="6589713"/>
          <p14:tracePt t="90939" x="7670800" y="6589713"/>
          <p14:tracePt t="90955" x="7581900" y="6572250"/>
          <p14:tracePt t="90972" x="7545388" y="6562725"/>
          <p14:tracePt t="90989" x="7527925" y="6562725"/>
          <p14:tracePt t="91029" x="7518400" y="6562725"/>
          <p14:tracePt t="91053" x="7500938" y="6562725"/>
          <p14:tracePt t="91069" x="7491413" y="6562725"/>
          <p14:tracePt t="91077" x="7483475" y="6554788"/>
          <p14:tracePt t="91101" x="7473950" y="6554788"/>
          <p14:tracePt t="91117" x="7466013" y="6554788"/>
          <p14:tracePt t="91133" x="7456488" y="6554788"/>
          <p14:tracePt t="91157" x="7446963" y="6554788"/>
          <p14:tracePt t="91165" x="7429500" y="6545263"/>
          <p14:tracePt t="91309" x="7429500" y="6527800"/>
          <p14:tracePt t="91333" x="7439025" y="6518275"/>
          <p14:tracePt t="91341" x="7446963" y="6510338"/>
          <p14:tracePt t="91349" x="7466013" y="6510338"/>
          <p14:tracePt t="91357" x="7500938" y="6510338"/>
          <p14:tracePt t="91372" x="7527925" y="6510338"/>
          <p14:tracePt t="91390" x="7626350" y="6500813"/>
          <p14:tracePt t="91406" x="7661275" y="6500813"/>
          <p14:tracePt t="91422" x="7688263" y="6500813"/>
          <p14:tracePt t="91439" x="7705725" y="6500813"/>
          <p14:tracePt t="91455" x="7715250" y="6500813"/>
          <p14:tracePt t="91472" x="7732713" y="6500813"/>
          <p14:tracePt t="91489" x="7751763" y="6500813"/>
          <p14:tracePt t="91505" x="7813675" y="6500813"/>
          <p14:tracePt t="91522" x="7875588" y="6500813"/>
          <p14:tracePt t="91539" x="7920038" y="6500813"/>
          <p14:tracePt t="91555" x="7939088" y="6500813"/>
          <p14:tracePt t="91597" x="7956550" y="6500813"/>
          <p14:tracePt t="91606" x="7966075" y="6500813"/>
          <p14:tracePt t="91622" x="8010525" y="6500813"/>
          <p14:tracePt t="91639" x="8045450" y="6500813"/>
          <p14:tracePt t="91656" x="8089900" y="6500813"/>
          <p14:tracePt t="91672" x="8143875" y="6500813"/>
          <p14:tracePt t="91689" x="8161338" y="6500813"/>
          <p14:tracePt t="91705" x="8180388" y="6500813"/>
          <p14:tracePt t="91722" x="8188325" y="6500813"/>
          <p14:tracePt t="91741" x="8205788" y="6500813"/>
          <p14:tracePt t="91757" x="8215313" y="6500813"/>
          <p14:tracePt t="91774" x="8242300" y="6500813"/>
          <p14:tracePt t="91789" x="8304213" y="6500813"/>
          <p14:tracePt t="91806" x="8367713" y="6500813"/>
          <p14:tracePt t="91822" x="8429625" y="6500813"/>
          <p14:tracePt t="91839" x="8474075" y="6500813"/>
          <p14:tracePt t="91856" x="8501063" y="6500813"/>
          <p14:tracePt t="91872" x="8528050" y="6500813"/>
          <p14:tracePt t="91889" x="8537575" y="6500813"/>
          <p14:tracePt t="91922" x="8545513" y="6500813"/>
          <p14:tracePt t="91939" x="8582025" y="6491288"/>
          <p14:tracePt t="91955" x="8599488" y="6491288"/>
          <p14:tracePt t="91972" x="8634413" y="6491288"/>
          <p14:tracePt t="91989" x="8653463" y="6491288"/>
          <p14:tracePt t="92006" x="8680450" y="6465888"/>
          <p14:tracePt t="92039" x="8697913" y="6465888"/>
          <p14:tracePt t="92055" x="8705850" y="6465888"/>
          <p14:tracePt t="92072" x="8742363" y="6465888"/>
          <p14:tracePt t="92089" x="8786813" y="6465888"/>
          <p14:tracePt t="92106" x="8848725" y="6465888"/>
          <p14:tracePt t="92122" x="8894763" y="6465888"/>
          <p14:tracePt t="92138" x="8956675" y="6465888"/>
          <p14:tracePt t="92156" x="9001125" y="6465888"/>
          <p14:tracePt t="92172" x="9045575" y="6465888"/>
          <p14:tracePt t="92189" x="9099550" y="6465888"/>
          <p14:tracePt t="92205" x="9109075" y="6465888"/>
          <p14:tracePt t="92222" x="9117013" y="6465888"/>
          <p14:tracePt t="92239" x="9144000" y="6465888"/>
          <p14:tracePt t="92269" x="9161463" y="6456363"/>
          <p14:tracePt t="92293" x="9180513" y="6456363"/>
          <p14:tracePt t="92301" x="9197975" y="6456363"/>
          <p14:tracePt t="92309" x="9205913" y="6456363"/>
          <p14:tracePt t="92322" x="9215438" y="6456363"/>
          <p14:tracePt t="92339" x="9251950" y="6456363"/>
          <p14:tracePt t="92355" x="9269413" y="6456363"/>
          <p14:tracePt t="92372" x="9304338" y="6456363"/>
          <p14:tracePt t="92389" x="9323388" y="6456363"/>
          <p14:tracePt t="92405" x="9331325" y="6456363"/>
          <p14:tracePt t="92422" x="9358313" y="6456363"/>
          <p14:tracePt t="92455" x="9367838" y="6456363"/>
          <p14:tracePt t="92853" x="9385300" y="6429375"/>
          <p14:tracePt t="92861" x="9402763" y="6402388"/>
          <p14:tracePt t="92872" x="9429750" y="6348413"/>
          <p14:tracePt t="92889" x="9439275" y="6269038"/>
          <p14:tracePt t="92905" x="9474200" y="6099175"/>
          <p14:tracePt t="92922" x="9537700" y="5911850"/>
          <p14:tracePt t="92938" x="9582150" y="5776913"/>
          <p14:tracePt t="92955" x="9599613" y="5670550"/>
          <p14:tracePt t="92972" x="9626600" y="5572125"/>
          <p14:tracePt t="92990" x="9661525" y="5438775"/>
          <p14:tracePt t="93006" x="9661525" y="5375275"/>
          <p14:tracePt t="93022" x="9661525" y="5303838"/>
          <p14:tracePt t="93039" x="9661525" y="5205413"/>
          <p14:tracePt t="93055" x="9661525" y="5133975"/>
          <p14:tracePt t="93072" x="9661525" y="5037138"/>
          <p14:tracePt t="93089" x="9661525" y="4973638"/>
          <p14:tracePt t="93105" x="9644063" y="4911725"/>
          <p14:tracePt t="93122" x="9644063" y="4822825"/>
          <p14:tracePt t="93139" x="9644063" y="4741863"/>
          <p14:tracePt t="93155" x="9644063" y="4724400"/>
          <p14:tracePt t="93172" x="9644063" y="4705350"/>
          <p14:tracePt t="93189" x="9644063" y="4687888"/>
          <p14:tracePt t="93205" x="9644063" y="4652963"/>
          <p14:tracePt t="93222" x="9644063" y="4633913"/>
          <p14:tracePt t="93239" x="9644063" y="4616450"/>
          <p14:tracePt t="93255" x="9644063" y="4598988"/>
          <p14:tracePt t="93272" x="9644063" y="4589463"/>
          <p14:tracePt t="93289" x="9644063" y="4581525"/>
          <p14:tracePt t="93305" x="9644063" y="4572000"/>
          <p14:tracePt t="93349" x="9644063" y="4545013"/>
          <p14:tracePt t="93381" x="9644063" y="4537075"/>
          <p14:tracePt t="93405" x="9644063" y="4527550"/>
          <p14:tracePt t="93413" x="9644063" y="4518025"/>
          <p14:tracePt t="93429" x="9653588" y="4491038"/>
          <p14:tracePt t="93455" x="9653588" y="4483100"/>
          <p14:tracePt t="93469" x="9653588" y="4473575"/>
          <p14:tracePt t="93477" x="9661525" y="4465638"/>
          <p14:tracePt t="93509" x="9661525" y="4438650"/>
          <p14:tracePt t="93518" x="9671050" y="4429125"/>
          <p14:tracePt t="93605" x="9680575" y="4419600"/>
          <p14:tracePt t="93613" x="9688513" y="4419600"/>
          <p14:tracePt t="93629" x="9698038" y="4419600"/>
          <p14:tracePt t="93645" x="9705975" y="4419600"/>
          <p14:tracePt t="93655" x="9725025" y="4419600"/>
          <p14:tracePt t="93672" x="9752013" y="4446588"/>
          <p14:tracePt t="93705" x="9769475" y="4483100"/>
          <p14:tracePt t="93722" x="9769475" y="4491038"/>
          <p14:tracePt t="93739" x="9777413" y="4510088"/>
          <p14:tracePt t="93755" x="9777413" y="4527550"/>
          <p14:tracePt t="93772" x="9777413" y="4537075"/>
          <p14:tracePt t="93789" x="9777413" y="4554538"/>
          <p14:tracePt t="93806" x="9777413" y="4589463"/>
          <p14:tracePt t="93822" x="9777413" y="4608513"/>
          <p14:tracePt t="93839" x="9777413" y="4652963"/>
          <p14:tracePt t="93855" x="9777413" y="4660900"/>
          <p14:tracePt t="93872" x="9777413" y="4697413"/>
          <p14:tracePt t="93889" x="9777413" y="4714875"/>
          <p14:tracePt t="93906" x="9777413" y="4751388"/>
          <p14:tracePt t="93922" x="9777413" y="4759325"/>
          <p14:tracePt t="93939" x="9777413" y="4768850"/>
          <p14:tracePt t="93955" x="9777413" y="4803775"/>
          <p14:tracePt t="93972" x="9777413" y="4813300"/>
          <p14:tracePt t="93990" x="9777413" y="4857750"/>
          <p14:tracePt t="94006" x="9777413" y="4875213"/>
          <p14:tracePt t="94022" x="9777413" y="4902200"/>
          <p14:tracePt t="94039" x="9777413" y="4919663"/>
          <p14:tracePt t="94055" x="9777413" y="4929188"/>
          <p14:tracePt t="94072" x="9777413" y="4946650"/>
          <p14:tracePt t="94109" x="9777413" y="4956175"/>
          <p14:tracePt t="94357" x="9777413" y="4946650"/>
          <p14:tracePt t="94365" x="9777413" y="4919663"/>
          <p14:tracePt t="94373" x="9777413" y="4902200"/>
          <p14:tracePt t="94389" x="9777413" y="4857750"/>
          <p14:tracePt t="94406" x="9777413" y="4830763"/>
          <p14:tracePt t="94422" x="9777413" y="4732338"/>
          <p14:tracePt t="94439" x="9777413" y="4670425"/>
          <p14:tracePt t="94455" x="9777413" y="4652963"/>
          <p14:tracePt t="94472" x="9777413" y="4616450"/>
          <p14:tracePt t="94488" x="9777413" y="4608513"/>
          <p14:tracePt t="94506" x="9777413" y="4598988"/>
          <p14:tracePt t="94522" x="9777413" y="4562475"/>
          <p14:tracePt t="94539" x="9777413" y="4554538"/>
          <p14:tracePt t="94555" x="9777413" y="4510088"/>
          <p14:tracePt t="94572" x="9759950" y="4491038"/>
          <p14:tracePt t="94588" x="9752013" y="4446588"/>
          <p14:tracePt t="94869" x="9752013" y="4456113"/>
          <p14:tracePt t="94877" x="9752013" y="4483100"/>
          <p14:tracePt t="94889" x="9752013" y="4510088"/>
          <p14:tracePt t="94905" x="9752013" y="4554538"/>
          <p14:tracePt t="94922" x="9759950" y="4616450"/>
          <p14:tracePt t="94939" x="9759950" y="4660900"/>
          <p14:tracePt t="94955" x="9777413" y="4697413"/>
          <p14:tracePt t="94972" x="9777413" y="4741863"/>
          <p14:tracePt t="94989" x="9786938" y="4776788"/>
          <p14:tracePt t="95006" x="9786938" y="4786313"/>
          <p14:tracePt t="95022" x="9786938" y="4803775"/>
          <p14:tracePt t="95039" x="9786938" y="4830763"/>
          <p14:tracePt t="95055" x="9786938" y="4840288"/>
          <p14:tracePt t="95072" x="9786938" y="4875213"/>
          <p14:tracePt t="95089" x="9786938" y="4884738"/>
          <p14:tracePt t="95106" x="9786938" y="4902200"/>
          <p14:tracePt t="95122" x="9786938" y="4929188"/>
          <p14:tracePt t="95139" x="9786938" y="4938713"/>
          <p14:tracePt t="95155" x="9786938" y="4946650"/>
          <p14:tracePt t="95172" x="9786938" y="4973638"/>
          <p14:tracePt t="95205" x="9786938" y="4991100"/>
          <p14:tracePt t="95941" x="9786938" y="4983163"/>
          <p14:tracePt t="95949" x="9786938" y="4956175"/>
          <p14:tracePt t="95957" x="9786938" y="4911725"/>
          <p14:tracePt t="95972" x="9777413" y="4875213"/>
          <p14:tracePt t="95989" x="9777413" y="4813300"/>
          <p14:tracePt t="96006" x="9752013" y="4751388"/>
          <p14:tracePt t="96022" x="9742488" y="4724400"/>
          <p14:tracePt t="96039" x="9742488" y="4714875"/>
          <p14:tracePt t="96141" x="9732963" y="4679950"/>
          <p14:tracePt t="96165" x="9732963" y="4652963"/>
          <p14:tracePt t="96637" x="9725025" y="4643438"/>
          <p14:tracePt t="96645" x="9688513" y="4608513"/>
          <p14:tracePt t="96655" x="9671050" y="4572000"/>
          <p14:tracePt t="96672" x="9626600" y="4456113"/>
          <p14:tracePt t="96688" x="9555163" y="4313238"/>
          <p14:tracePt t="96705" x="9456738" y="4170363"/>
          <p14:tracePt t="96722" x="9313863" y="3990975"/>
          <p14:tracePt t="96739" x="9161463" y="3822700"/>
          <p14:tracePt t="96756" x="8974138" y="3598863"/>
          <p14:tracePt t="96772" x="8777288" y="3402013"/>
          <p14:tracePt t="96789" x="8545513" y="3133725"/>
          <p14:tracePt t="96806" x="8348663" y="2813050"/>
          <p14:tracePt t="96822" x="8242300" y="2608263"/>
          <p14:tracePt t="96839" x="8180388" y="2419350"/>
          <p14:tracePt t="96855" x="8116888" y="2259013"/>
          <p14:tracePt t="96872" x="8054975" y="2116138"/>
          <p14:tracePt t="96888" x="8027988" y="2044700"/>
          <p14:tracePt t="96905" x="8010525" y="1990725"/>
          <p14:tracePt t="96922" x="7983538" y="1965325"/>
          <p14:tracePt t="96939" x="7974013" y="1938338"/>
          <p14:tracePt t="96955" x="7947025" y="1884363"/>
          <p14:tracePt t="96972" x="7929563" y="1839913"/>
          <p14:tracePt t="96988" x="7920038" y="1795463"/>
          <p14:tracePt t="97006" x="7902575" y="1697038"/>
          <p14:tracePt t="97022" x="7902575" y="1679575"/>
          <p14:tracePt t="97039" x="7902575" y="1633538"/>
          <p14:tracePt t="97055" x="7902575" y="1589088"/>
          <p14:tracePt t="97072" x="7902575" y="1581150"/>
          <p14:tracePt t="97105" x="7902575" y="1562100"/>
          <p14:tracePt t="97122" x="7902575" y="1554163"/>
          <p14:tracePt t="97139" x="7867650" y="1490663"/>
          <p14:tracePt t="97155" x="7831138" y="1465263"/>
          <p14:tracePt t="97172" x="7777163" y="1419225"/>
          <p14:tracePt t="97189" x="7715250" y="1366838"/>
          <p14:tracePt t="97206" x="7661275" y="1357313"/>
          <p14:tracePt t="97222" x="7608888" y="1322388"/>
          <p14:tracePt t="97239" x="7581900" y="1322388"/>
          <p14:tracePt t="97255" x="7562850" y="1322388"/>
          <p14:tracePt t="97272" x="7500938" y="1322388"/>
          <p14:tracePt t="97289" x="7439025" y="1322388"/>
          <p14:tracePt t="97305" x="7394575" y="1322388"/>
          <p14:tracePt t="97322" x="7348538" y="1322388"/>
          <p14:tracePt t="97338" x="7323138" y="1322388"/>
          <p14:tracePt t="97356" x="7304088" y="1322388"/>
          <p14:tracePt t="97372" x="7286625" y="1312863"/>
          <p14:tracePt t="97406" x="7277100" y="1312863"/>
          <p14:tracePt t="97422" x="7232650" y="1312863"/>
          <p14:tracePt t="97439" x="7170738" y="1339850"/>
          <p14:tracePt t="97455" x="7126288" y="1366838"/>
          <p14:tracePt t="97472" x="7089775" y="1401763"/>
          <p14:tracePt t="97488" x="7045325" y="1419225"/>
          <p14:tracePt t="97505" x="7018338" y="1446213"/>
          <p14:tracePt t="97522" x="6983413" y="1473200"/>
          <p14:tracePt t="97538" x="6973888" y="1527175"/>
          <p14:tracePt t="97555" x="6973888" y="1571625"/>
          <p14:tracePt t="97572" x="6973888" y="1625600"/>
          <p14:tracePt t="97589" x="6973888" y="1670050"/>
          <p14:tracePt t="97606" x="6973888" y="1741488"/>
          <p14:tracePt t="97622" x="7000875" y="1795463"/>
          <p14:tracePt t="97639" x="7054850" y="1830388"/>
          <p14:tracePt t="97655" x="7089775" y="1866900"/>
          <p14:tracePt t="97672" x="7108825" y="1866900"/>
          <p14:tracePt t="97689" x="7126288" y="1874838"/>
          <p14:tracePt t="97705" x="7161213" y="1874838"/>
          <p14:tracePt t="97722" x="7180263" y="1874838"/>
          <p14:tracePt t="97738" x="7224713" y="1874838"/>
          <p14:tracePt t="97755" x="7269163" y="1874838"/>
          <p14:tracePt t="97772" x="7313613" y="1874838"/>
          <p14:tracePt t="97789" x="7348538" y="1874838"/>
          <p14:tracePt t="97806" x="7402513" y="1874838"/>
          <p14:tracePt t="97822" x="7446963" y="1874838"/>
          <p14:tracePt t="97839" x="7500938" y="1874838"/>
          <p14:tracePt t="97855" x="7562850" y="1874838"/>
          <p14:tracePt t="97872" x="7608888" y="1874838"/>
          <p14:tracePt t="97888" x="7626350" y="1874838"/>
          <p14:tracePt t="97905" x="7661275" y="1857375"/>
          <p14:tracePt t="97938" x="7680325" y="1839913"/>
          <p14:tracePt t="97955" x="7742238" y="1795463"/>
          <p14:tracePt t="97972" x="7796213" y="1731963"/>
          <p14:tracePt t="97988" x="7823200" y="1670050"/>
          <p14:tracePt t="98006" x="7885113" y="1544638"/>
          <p14:tracePt t="98023" x="7929563" y="1465263"/>
          <p14:tracePt t="98039" x="7939088" y="1401763"/>
          <p14:tracePt t="98055" x="7966075" y="1322388"/>
          <p14:tracePt t="98072" x="7974013" y="1276350"/>
          <p14:tracePt t="98088" x="7991475" y="1223963"/>
          <p14:tracePt t="98105" x="7991475" y="1204913"/>
          <p14:tracePt t="98122" x="7991475" y="1187450"/>
          <p14:tracePt t="98389" x="8001000" y="1179513"/>
          <p14:tracePt t="98397" x="8010525" y="1179513"/>
          <p14:tracePt t="98406" x="8045450" y="1187450"/>
          <p14:tracePt t="98422" x="8259763" y="1241425"/>
          <p14:tracePt t="98439" x="8412163" y="1250950"/>
          <p14:tracePt t="98455" x="8661400" y="1285875"/>
          <p14:tracePt t="98472" x="8858250" y="1285875"/>
          <p14:tracePt t="98488" x="9037638" y="1322388"/>
          <p14:tracePt t="98505" x="9144000" y="1322388"/>
          <p14:tracePt t="98522" x="9180513" y="1322388"/>
          <p14:tracePt t="98538" x="9215438" y="1322388"/>
          <p14:tracePt t="98555" x="9296400" y="1347788"/>
          <p14:tracePt t="98572" x="9340850" y="1357313"/>
          <p14:tracePt t="98588" x="9385300" y="1357313"/>
          <p14:tracePt t="98606" x="9501188" y="1357313"/>
          <p14:tracePt t="98623" x="9626600" y="1357313"/>
          <p14:tracePt t="98638" x="9688513" y="1357313"/>
          <p14:tracePt t="98656" x="9705975" y="1357313"/>
          <p14:tracePt t="98893" x="9698038" y="1357313"/>
          <p14:tracePt t="98901" x="9661525" y="1357313"/>
          <p14:tracePt t="98909" x="9617075" y="1357313"/>
          <p14:tracePt t="98922" x="9599613" y="1357313"/>
          <p14:tracePt t="98938" x="9537700" y="1366838"/>
          <p14:tracePt t="98955" x="9501188" y="1393825"/>
          <p14:tracePt t="98972" x="9466263" y="1411288"/>
          <p14:tracePt t="98989" x="9456738" y="1438275"/>
          <p14:tracePt t="99005" x="9420225" y="1490663"/>
          <p14:tracePt t="99022" x="9420225" y="1536700"/>
          <p14:tracePt t="99038" x="9420225" y="1581150"/>
          <p14:tracePt t="99055" x="9420225" y="1616075"/>
          <p14:tracePt t="99072" x="9420225" y="1660525"/>
          <p14:tracePt t="99088" x="9420225" y="1679575"/>
          <p14:tracePt t="99122" x="9420225" y="1697038"/>
          <p14:tracePt t="99138" x="9439275" y="1704975"/>
          <p14:tracePt t="99155" x="9447213" y="1704975"/>
          <p14:tracePt t="99172" x="9474200" y="1724025"/>
          <p14:tracePt t="99189" x="9537700" y="1731963"/>
          <p14:tracePt t="99206" x="9653588" y="1776413"/>
          <p14:tracePt t="99222" x="9732963" y="1803400"/>
          <p14:tracePt t="99239" x="9796463" y="1812925"/>
          <p14:tracePt t="99255" x="9875838" y="1839913"/>
          <p14:tracePt t="99317" x="9885363" y="1839913"/>
          <p14:tracePt t="99613" x="9894888" y="1839913"/>
          <p14:tracePt t="99653" x="9894888" y="1830388"/>
          <p14:tracePt t="99661" x="9894888" y="1803400"/>
          <p14:tracePt t="99671" x="9894888" y="1795463"/>
          <p14:tracePt t="99688" x="9894888" y="1776413"/>
          <p14:tracePt t="99705" x="9894888" y="1758950"/>
          <p14:tracePt t="99722" x="9894888" y="1731963"/>
          <p14:tracePt t="99755" x="9894888" y="1724025"/>
          <p14:tracePt t="99772" x="9894888" y="1704975"/>
          <p14:tracePt t="99789" x="9894888" y="1697038"/>
          <p14:tracePt t="99805" x="9894888" y="1679575"/>
          <p14:tracePt t="99822" x="9894888" y="1670050"/>
          <p14:tracePt t="99838" x="9894888" y="1652588"/>
          <p14:tracePt t="99855" x="9894888" y="1643063"/>
          <p14:tracePt t="101581" x="9894888" y="1652588"/>
          <p14:tracePt t="101589" x="9894888" y="1679575"/>
          <p14:tracePt t="101606" x="9894888" y="1687513"/>
          <p14:tracePt t="101613" x="9894888" y="1697038"/>
          <p14:tracePt t="101623" x="9894888" y="1731963"/>
          <p14:tracePt t="101638" x="9894888" y="1785938"/>
          <p14:tracePt t="101655" x="9894888" y="1928813"/>
          <p14:tracePt t="101672" x="9867900" y="2152650"/>
          <p14:tracePt t="101689" x="9848850" y="2536825"/>
          <p14:tracePt t="101705" x="9848850" y="2965450"/>
          <p14:tracePt t="101722" x="9848850" y="3276600"/>
          <p14:tracePt t="101738" x="9848850" y="3419475"/>
          <p14:tracePt t="101755" x="9831388" y="3482975"/>
          <p14:tracePt t="101772" x="9796463" y="3500438"/>
          <p14:tracePt t="102069" x="9786938" y="3509963"/>
          <p14:tracePt t="102141" x="9777413" y="3509963"/>
          <p14:tracePt t="102149" x="9752013" y="3509963"/>
          <p14:tracePt t="102157" x="9742488" y="3509963"/>
          <p14:tracePt t="102172" x="9732963" y="3509963"/>
          <p14:tracePt t="102188" x="9698038" y="3527425"/>
          <p14:tracePt t="102206" x="9644063" y="3527425"/>
          <p14:tracePt t="102222" x="9555163" y="3517900"/>
          <p14:tracePt t="102238" x="9474200" y="3473450"/>
          <p14:tracePt t="102255" x="9385300" y="3438525"/>
          <p14:tracePt t="102272" x="9269413" y="3375025"/>
          <p14:tracePt t="102288" x="9170988" y="3340100"/>
          <p14:tracePt t="102305" x="9090025" y="3322638"/>
          <p14:tracePt t="102322" x="9018588" y="3295650"/>
          <p14:tracePt t="102338" x="8875713" y="3232150"/>
          <p14:tracePt t="102355" x="8732838" y="3170238"/>
          <p14:tracePt t="102372" x="8545513" y="3089275"/>
          <p14:tracePt t="102388" x="8394700" y="3036888"/>
          <p14:tracePt t="102406" x="8269288" y="3000375"/>
          <p14:tracePt t="102422" x="8224838" y="2965450"/>
          <p14:tracePt t="102438" x="8170863" y="2911475"/>
          <p14:tracePt t="102455" x="8116888" y="2830513"/>
          <p14:tracePt t="102471" x="8089900" y="2751138"/>
          <p14:tracePt t="102488" x="8054975" y="2705100"/>
          <p14:tracePt t="102505" x="8045450" y="2679700"/>
          <p14:tracePt t="102539" x="8027988" y="2616200"/>
          <p14:tracePt t="102555" x="8001000" y="2517775"/>
          <p14:tracePt t="102572" x="7974013" y="2446338"/>
          <p14:tracePt t="102589" x="7929563" y="2268538"/>
          <p14:tracePt t="102605" x="7902575" y="2160588"/>
          <p14:tracePt t="102622" x="7902575" y="2116138"/>
          <p14:tracePt t="102638" x="7902575" y="2098675"/>
          <p14:tracePt t="102672" x="7902575" y="2062163"/>
          <p14:tracePt t="102688" x="7902575" y="2044700"/>
          <p14:tracePt t="102705" x="7902575" y="2009775"/>
          <p14:tracePt t="102722" x="7912100" y="1965325"/>
          <p14:tracePt t="102738" x="7929563" y="1946275"/>
          <p14:tracePt t="102755" x="7947025" y="1928813"/>
          <p14:tracePt t="102757" x="7956550" y="1919288"/>
          <p14:tracePt t="102772" x="7974013" y="1901825"/>
          <p14:tracePt t="102788" x="7991475" y="1893888"/>
          <p14:tracePt t="102805" x="8018463" y="1874838"/>
          <p14:tracePt t="102822" x="8027988" y="1874838"/>
          <p14:tracePt t="103285" x="8037513" y="1874838"/>
          <p14:tracePt t="103293" x="8037513" y="1884363"/>
          <p14:tracePt t="103304" x="8037513" y="1919288"/>
          <p14:tracePt t="103322" x="8037513" y="2000250"/>
          <p14:tracePt t="103338" x="8037513" y="2044700"/>
          <p14:tracePt t="103355" x="8037513" y="2071688"/>
          <p14:tracePt t="103372" x="8037513" y="2098675"/>
          <p14:tracePt t="103388" x="8037513" y="2108200"/>
          <p14:tracePt t="103709" x="8037513" y="2125663"/>
          <p14:tracePt t="103717" x="8037513" y="2152650"/>
          <p14:tracePt t="103725" x="8037513" y="2160588"/>
          <p14:tracePt t="103741" x="8037513" y="2170113"/>
          <p14:tracePt t="103757" x="8037513" y="2179638"/>
          <p14:tracePt t="103773" x="8037513" y="2205038"/>
          <p14:tracePt t="103790" x="8037513" y="2214563"/>
          <p14:tracePt t="103805" x="8037513" y="2224088"/>
          <p14:tracePt t="103822" x="8045450" y="2241550"/>
          <p14:tracePt t="103838" x="8062913" y="2276475"/>
          <p14:tracePt t="103855" x="8062913" y="2286000"/>
          <p14:tracePt t="103871" x="8062913" y="2322513"/>
          <p14:tracePt t="103888" x="8089900" y="2374900"/>
          <p14:tracePt t="103905" x="8099425" y="2411413"/>
          <p14:tracePt t="103921" x="8099425" y="2482850"/>
          <p14:tracePt t="103938" x="8108950" y="2581275"/>
          <p14:tracePt t="103955" x="8126413" y="2705100"/>
          <p14:tracePt t="103972" x="8161338" y="2884488"/>
          <p14:tracePt t="103988" x="8180388" y="3062288"/>
          <p14:tracePt t="104005" x="8180388" y="3259138"/>
          <p14:tracePt t="104022" x="8180388" y="3348038"/>
          <p14:tracePt t="104038" x="8180388" y="3394075"/>
          <p14:tracePt t="104055" x="8180388" y="3446463"/>
          <p14:tracePt t="104072" x="8180388" y="3455988"/>
          <p14:tracePt t="104088" x="8180388" y="3473450"/>
          <p14:tracePt t="104105" x="8180388" y="3490913"/>
          <p14:tracePt t="104122" x="8161338" y="3536950"/>
          <p14:tracePt t="104138" x="8153400" y="3554413"/>
          <p14:tracePt t="104155" x="8143875" y="3562350"/>
          <p14:tracePt t="104172" x="8143875" y="3581400"/>
          <p14:tracePt t="104285" x="8143875" y="3598863"/>
          <p14:tracePt t="104293" x="8116888" y="3616325"/>
          <p14:tracePt t="104445" x="8116888" y="3643313"/>
          <p14:tracePt t="104469" x="8116888" y="3652838"/>
          <p14:tracePt t="105117" x="8116888" y="3660775"/>
          <p14:tracePt t="106701" x="8108950" y="3687763"/>
          <p14:tracePt t="106709" x="8081963" y="3705225"/>
          <p14:tracePt t="106721" x="8054975" y="3732213"/>
          <p14:tracePt t="106738" x="8037513" y="3776663"/>
          <p14:tracePt t="106755" x="7991475" y="3822700"/>
          <p14:tracePt t="106772" x="7966075" y="3902075"/>
          <p14:tracePt t="106773" x="7920038" y="3946525"/>
          <p14:tracePt t="106789" x="7920038" y="3973513"/>
          <p14:tracePt t="106805" x="7858125" y="4081463"/>
          <p14:tracePt t="106822" x="7831138" y="4125913"/>
          <p14:tracePt t="106838" x="7804150" y="4170363"/>
          <p14:tracePt t="106855" x="7796213" y="4232275"/>
          <p14:tracePt t="106872" x="7724775" y="4394200"/>
          <p14:tracePt t="106888" x="7653338" y="4510088"/>
          <p14:tracePt t="106905" x="7545388" y="4724400"/>
          <p14:tracePt t="106921" x="7419975" y="4956175"/>
          <p14:tracePt t="106938" x="7296150" y="5197475"/>
          <p14:tracePt t="106955" x="7188200" y="5384800"/>
          <p14:tracePt t="106972" x="7108825" y="5510213"/>
          <p14:tracePt t="106988" x="7037388" y="5653088"/>
          <p14:tracePt t="107005" x="6973888" y="5751513"/>
          <p14:tracePt t="107022" x="6911975" y="5894388"/>
          <p14:tracePt t="107039" x="6867525" y="5973763"/>
          <p14:tracePt t="107055" x="6796088" y="6072188"/>
          <p14:tracePt t="107072" x="6732588" y="6134100"/>
          <p14:tracePt t="107088" x="6643688" y="6242050"/>
          <p14:tracePt t="107105" x="6589713" y="6296025"/>
          <p14:tracePt t="107122" x="6510338" y="6375400"/>
          <p14:tracePt t="107138" x="6411913" y="6446838"/>
          <p14:tracePt t="107155" x="6242050" y="6545263"/>
          <p14:tracePt t="107172" x="6161088" y="6608763"/>
          <p14:tracePt t="107188" x="6018213" y="6680200"/>
          <p14:tracePt t="107205" x="5875338" y="6759575"/>
          <p14:tracePt t="107222" x="5616575" y="6840538"/>
          <p14:tracePt t="107238" x="5527675" y="6848475"/>
          <p14:tracePt t="107255" x="5473700" y="6848475"/>
          <p14:tracePt t="107301" x="5465763" y="6848475"/>
          <p14:tracePt t="107317" x="5446713" y="6848475"/>
          <p14:tracePt t="107325" x="5429250" y="6848475"/>
          <p14:tracePt t="107338" x="5419725" y="6848475"/>
          <p14:tracePt t="107355" x="5394325" y="6848475"/>
          <p14:tracePt t="107388" x="5384800" y="6848475"/>
          <p14:tracePt t="107422" x="5411788" y="6848475"/>
          <p14:tracePt t="107430" x="5518150" y="6848475"/>
          <p14:tracePt t="107439" x="5616575" y="6848475"/>
          <p14:tracePt t="107455" x="5857875" y="6848475"/>
          <p14:tracePt t="107472" x="6089650" y="6848475"/>
          <p14:tracePt t="107488" x="6269038" y="6848475"/>
          <p14:tracePt t="107505" x="6402388" y="6848475"/>
          <p14:tracePt t="107521" x="6419850" y="6848475"/>
          <p14:tracePt t="108013" x="6429375" y="6823075"/>
          <p14:tracePt t="108022" x="6429375" y="6759575"/>
          <p14:tracePt t="108029" x="6429375" y="6680200"/>
          <p14:tracePt t="108039" x="6429375" y="6581775"/>
          <p14:tracePt t="108055" x="6429375" y="6348413"/>
          <p14:tracePt t="108071" x="6384925" y="6072188"/>
          <p14:tracePt t="108088" x="6367463" y="5803900"/>
          <p14:tracePt t="108105" x="6367463" y="5473700"/>
          <p14:tracePt t="108122" x="6367463" y="5187950"/>
          <p14:tracePt t="108138" x="6367463" y="5018088"/>
          <p14:tracePt t="108155" x="6367463" y="4884738"/>
          <p14:tracePt t="108171" x="6367463" y="4830763"/>
          <p14:tracePt t="108188" x="6384925" y="4751388"/>
          <p14:tracePt t="108206" x="6384925" y="4633913"/>
          <p14:tracePt t="108222" x="6384925" y="4572000"/>
          <p14:tracePt t="108238" x="6384925" y="4500563"/>
          <p14:tracePt t="108255" x="6384925" y="4456113"/>
          <p14:tracePt t="108271" x="6375400" y="4438650"/>
          <p14:tracePt t="108288" x="6340475" y="4394200"/>
          <p14:tracePt t="108305" x="6313488" y="4375150"/>
          <p14:tracePt t="108322" x="6215063" y="4322763"/>
          <p14:tracePt t="108338" x="6116638" y="4276725"/>
          <p14:tracePt t="108354" x="5983288" y="4214813"/>
          <p14:tracePt t="108372" x="5705475" y="4143375"/>
          <p14:tracePt t="108388" x="5322888" y="4108450"/>
          <p14:tracePt t="108405" x="5010150" y="4044950"/>
          <p14:tracePt t="108422" x="4500563" y="3973513"/>
          <p14:tracePt t="108438" x="4116388" y="3973513"/>
          <p14:tracePt t="108455" x="3857625" y="3973513"/>
          <p14:tracePt t="108471" x="3795713" y="3973513"/>
          <p14:tracePt t="108488" x="3786188" y="3973513"/>
          <p14:tracePt t="108505" x="3768725" y="4037013"/>
          <p14:tracePt t="108522" x="3768725" y="4081463"/>
          <p14:tracePt t="108538" x="3776663" y="4143375"/>
          <p14:tracePt t="108555" x="3786188" y="4160838"/>
          <p14:tracePt t="108571" x="3795713" y="4179888"/>
          <p14:tracePt t="108588" x="3795713" y="4187825"/>
          <p14:tracePt t="108622" x="3795713" y="4214813"/>
          <p14:tracePt t="108661" x="3786188" y="4214813"/>
          <p14:tracePt t="108677" x="3776663" y="4214813"/>
          <p14:tracePt t="108688" x="3741738" y="4214813"/>
          <p14:tracePt t="108705" x="3679825" y="4179888"/>
          <p14:tracePt t="108722" x="3581400" y="4125913"/>
          <p14:tracePt t="108738" x="3500438" y="4098925"/>
          <p14:tracePt t="108755" x="3429000" y="4081463"/>
          <p14:tracePt t="108771" x="3384550" y="4081463"/>
          <p14:tracePt t="108788" x="3348038" y="4081463"/>
          <p14:tracePt t="108790" x="3330575" y="4081463"/>
          <p14:tracePt t="108805" x="3286125" y="4081463"/>
          <p14:tracePt t="108822" x="3268663" y="4089400"/>
          <p14:tracePt t="108838" x="3224213" y="4108450"/>
          <p14:tracePt t="108871" x="3214688" y="4116388"/>
          <p14:tracePt t="108925" x="3197225" y="4116388"/>
          <p14:tracePt t="108933" x="3170238" y="4116388"/>
          <p14:tracePt t="108941" x="3160713" y="4116388"/>
          <p14:tracePt t="108955" x="3133725" y="4116388"/>
          <p14:tracePt t="108971" x="3098800" y="4133850"/>
          <p14:tracePt t="108988" x="3036888" y="4170363"/>
          <p14:tracePt t="109005" x="2990850" y="4205288"/>
          <p14:tracePt t="109021" x="2982913" y="4224338"/>
          <p14:tracePt t="109039" x="2965450" y="4286250"/>
          <p14:tracePt t="109055" x="2965450" y="4330700"/>
          <p14:tracePt t="109072" x="2965450" y="4394200"/>
          <p14:tracePt t="109088" x="2965450" y="4456113"/>
          <p14:tracePt t="109104" x="2965450" y="4483100"/>
          <p14:tracePt t="109121" x="2965450" y="4510088"/>
          <p14:tracePt t="109138" x="2965450" y="4518025"/>
          <p14:tracePt t="109213" x="2965450" y="4527550"/>
          <p14:tracePt t="109222" x="2965450" y="4537075"/>
          <p14:tracePt t="109229" x="2965450" y="4562475"/>
          <p14:tracePt t="109239" x="2965450" y="4572000"/>
          <p14:tracePt t="109255" x="2990850" y="4608513"/>
          <p14:tracePt t="109271" x="3017838" y="4633913"/>
          <p14:tracePt t="109288" x="3036888" y="4643438"/>
          <p14:tracePt t="109305" x="3062288" y="4643438"/>
          <p14:tracePt t="109321" x="3089275" y="4643438"/>
          <p14:tracePt t="109338" x="3125788" y="4652963"/>
          <p14:tracePt t="109355" x="3160713" y="4652963"/>
          <p14:tracePt t="109371" x="3179763" y="4652963"/>
          <p14:tracePt t="109388" x="3224213" y="4670425"/>
          <p14:tracePt t="109405" x="3268663" y="4670425"/>
          <p14:tracePt t="109422" x="3276600" y="4670425"/>
          <p14:tracePt t="109439" x="3286125" y="4670425"/>
          <p14:tracePt t="109471" x="3322638" y="4670425"/>
          <p14:tracePt t="109488" x="3340100" y="4670425"/>
          <p14:tracePt t="109505" x="3375025" y="4670425"/>
          <p14:tracePt t="109521" x="3394075" y="4670425"/>
          <p14:tracePt t="109538" x="3438525" y="4670425"/>
          <p14:tracePt t="109555" x="3473450" y="4670425"/>
          <p14:tracePt t="109571" x="3482975" y="4670425"/>
          <p14:tracePt t="109588" x="3490913" y="4670425"/>
          <p14:tracePt t="109605" x="3500438" y="4660900"/>
          <p14:tracePt t="109622" x="3562350" y="4625975"/>
          <p14:tracePt t="109638" x="3598863" y="4608513"/>
          <p14:tracePt t="109655" x="3625850" y="4581525"/>
          <p14:tracePt t="109671" x="3652838" y="4562475"/>
          <p14:tracePt t="109688" x="3660775" y="4554538"/>
          <p14:tracePt t="109705" x="3670300" y="4518025"/>
          <p14:tracePt t="109721" x="3679825" y="4491038"/>
          <p14:tracePt t="109738" x="3705225" y="4446588"/>
          <p14:tracePt t="109755" x="3705225" y="4402138"/>
          <p14:tracePt t="109771" x="3705225" y="4357688"/>
          <p14:tracePt t="109788" x="3705225" y="4295775"/>
          <p14:tracePt t="109790" x="3705225" y="4276725"/>
          <p14:tracePt t="109805" x="3705225" y="4224338"/>
          <p14:tracePt t="109822" x="3705225" y="4179888"/>
          <p14:tracePt t="109838" x="3697288" y="4170363"/>
          <p14:tracePt t="109854" x="3697288" y="4160838"/>
          <p14:tracePt t="109872" x="3687763" y="4152900"/>
          <p14:tracePt t="109888" x="3687763" y="4143375"/>
          <p14:tracePt t="109905" x="3660775" y="4125913"/>
          <p14:tracePt t="109921" x="3616325" y="4108450"/>
          <p14:tracePt t="109938" x="3589338" y="4108450"/>
          <p14:tracePt t="109954" x="3536950" y="4071938"/>
          <p14:tracePt t="109971" x="3509963" y="4054475"/>
          <p14:tracePt t="109988" x="3465513" y="4044950"/>
          <p14:tracePt t="110005" x="3419475" y="4044950"/>
          <p14:tracePt t="110021" x="3357563" y="4027488"/>
          <p14:tracePt t="110038" x="3295650" y="4027488"/>
          <p14:tracePt t="110055" x="3268663" y="4027488"/>
          <p14:tracePt t="110071" x="3205163" y="4027488"/>
          <p14:tracePt t="110088" x="3187700" y="4027488"/>
          <p14:tracePt t="110105" x="3143250" y="4027488"/>
          <p14:tracePt t="110121" x="3098800" y="4027488"/>
          <p14:tracePt t="110138" x="3071813" y="4027488"/>
          <p14:tracePt t="110155" x="3044825" y="4037013"/>
          <p14:tracePt t="110171" x="3009900" y="4044950"/>
          <p14:tracePt t="110188" x="3000375" y="4054475"/>
          <p14:tracePt t="110205" x="2982913" y="4062413"/>
          <p14:tracePt t="110222" x="2946400" y="4089400"/>
          <p14:tracePt t="110239" x="2938463" y="4108450"/>
          <p14:tracePt t="110255" x="2928938" y="4116388"/>
          <p14:tracePt t="110272" x="2928938" y="4125913"/>
          <p14:tracePt t="110288" x="2919413" y="4143375"/>
          <p14:tracePt t="110321" x="2919413" y="4170363"/>
          <p14:tracePt t="110338" x="2919413" y="4214813"/>
          <p14:tracePt t="110355" x="2919413" y="4259263"/>
          <p14:tracePt t="110371" x="2928938" y="4295775"/>
          <p14:tracePt t="110388" x="2946400" y="4340225"/>
          <p14:tracePt t="110405" x="2955925" y="4375150"/>
          <p14:tracePt t="110422" x="2990850" y="4411663"/>
          <p14:tracePt t="110438" x="2990850" y="4429125"/>
          <p14:tracePt t="110455" x="3009900" y="4446588"/>
          <p14:tracePt t="110471" x="3027363" y="4465638"/>
          <p14:tracePt t="110488" x="3044825" y="4473575"/>
          <p14:tracePt t="110505" x="3098800" y="4510088"/>
          <p14:tracePt t="110521" x="3152775" y="4518025"/>
          <p14:tracePt t="110538" x="3224213" y="4537075"/>
          <p14:tracePt t="110555" x="3303588" y="4562475"/>
          <p14:tracePt t="110571" x="3411538" y="4562475"/>
          <p14:tracePt t="110588" x="3500438" y="4562475"/>
          <p14:tracePt t="110605" x="3625850" y="4562475"/>
          <p14:tracePt t="110622" x="3741738" y="4527550"/>
          <p14:tracePt t="110638" x="3786188" y="4483100"/>
          <p14:tracePt t="110655" x="3813175" y="4419600"/>
          <p14:tracePt t="110671" x="3813175" y="4375150"/>
          <p14:tracePt t="110688" x="3813175" y="4367213"/>
          <p14:tracePt t="110705" x="3822700" y="4357688"/>
          <p14:tracePt t="110721" x="3875088" y="4357688"/>
          <p14:tracePt t="110738" x="4224338" y="4357688"/>
          <p14:tracePt t="110754" x="5072063" y="4357688"/>
          <p14:tracePt t="110771" x="5795963" y="4429125"/>
          <p14:tracePt t="110788" x="6215063" y="4446588"/>
          <p14:tracePt t="110790" x="6384925" y="4446588"/>
          <p14:tracePt t="110805" x="6537325" y="4446588"/>
          <p14:tracePt t="110821" x="6545263" y="4446588"/>
          <p14:tracePt t="110838" x="6554788" y="4438650"/>
          <p14:tracePt t="110855" x="6500813" y="4357688"/>
          <p14:tracePt t="110871" x="6375400" y="4303713"/>
          <p14:tracePt t="110888" x="6357938" y="4276725"/>
          <p14:tracePt t="110904" x="6357938" y="4259263"/>
          <p14:tracePt t="110921" x="6357938" y="4251325"/>
          <p14:tracePt t="110938" x="6357938" y="4241800"/>
          <p14:tracePt t="110954" x="6357938" y="4224338"/>
          <p14:tracePt t="110971" x="6357938" y="4187825"/>
          <p14:tracePt t="110988" x="6330950" y="4108450"/>
          <p14:tracePt t="111005" x="6269038" y="4054475"/>
          <p14:tracePt t="111022" x="6180138" y="3990975"/>
          <p14:tracePt t="111038" x="6134100" y="3973513"/>
          <p14:tracePt t="111055" x="6099175" y="3973513"/>
          <p14:tracePt t="111071" x="6027738" y="3973513"/>
          <p14:tracePt t="111088" x="5911850" y="4000500"/>
          <p14:tracePt t="111105" x="5795963" y="4071938"/>
          <p14:tracePt t="111121" x="5680075" y="4116388"/>
          <p14:tracePt t="111138" x="5599113" y="4152900"/>
          <p14:tracePt t="111155" x="5473700" y="4152900"/>
          <p14:tracePt t="111171" x="5367338" y="4152900"/>
          <p14:tracePt t="111188" x="5303838" y="4152900"/>
          <p14:tracePt t="111205" x="5276850" y="4152900"/>
          <p14:tracePt t="111239" x="5259388" y="4152900"/>
          <p14:tracePt t="111261" x="5251450" y="4187825"/>
          <p14:tracePt t="111271" x="5251450" y="4197350"/>
          <p14:tracePt t="111288" x="5251450" y="4259263"/>
          <p14:tracePt t="111305" x="5251450" y="4322763"/>
          <p14:tracePt t="111321" x="5251450" y="4367213"/>
          <p14:tracePt t="111338" x="5251450" y="4402138"/>
          <p14:tracePt t="111355" x="5251450" y="4446588"/>
          <p14:tracePt t="111371" x="5268913" y="4473575"/>
          <p14:tracePt t="111388" x="5276850" y="4500563"/>
          <p14:tracePt t="111405" x="5295900" y="4545013"/>
          <p14:tracePt t="111422" x="5348288" y="4608513"/>
          <p14:tracePt t="111438" x="5375275" y="4643438"/>
          <p14:tracePt t="111455" x="5446713" y="4679950"/>
          <p14:tracePt t="111471" x="5518150" y="4687888"/>
          <p14:tracePt t="111488" x="5634038" y="4687888"/>
          <p14:tracePt t="111505" x="5705475" y="4687888"/>
          <p14:tracePt t="111521" x="5786438" y="4687888"/>
          <p14:tracePt t="111538" x="5830888" y="4687888"/>
          <p14:tracePt t="111555" x="5875338" y="4687888"/>
          <p14:tracePt t="111571" x="5894388" y="4687888"/>
          <p14:tracePt t="111588" x="5956300" y="4660900"/>
          <p14:tracePt t="111605" x="6037263" y="4608513"/>
          <p14:tracePt t="111622" x="6108700" y="4562475"/>
          <p14:tracePt t="111638" x="6161088" y="4510088"/>
          <p14:tracePt t="111655" x="6215063" y="4446588"/>
          <p14:tracePt t="111672" x="6232525" y="4402138"/>
          <p14:tracePt t="111688" x="6232525" y="4357688"/>
          <p14:tracePt t="111705" x="6232525" y="4303713"/>
          <p14:tracePt t="111721" x="6232525" y="4259263"/>
          <p14:tracePt t="111738" x="6232525" y="4232275"/>
          <p14:tracePt t="111755" x="6205538" y="4179888"/>
          <p14:tracePt t="111771" x="6188075" y="4143375"/>
          <p14:tracePt t="111788" x="6170613" y="4125913"/>
          <p14:tracePt t="111790" x="6161088" y="4116388"/>
          <p14:tracePt t="111806" x="6143625" y="4116388"/>
          <p14:tracePt t="111822" x="6134100" y="4116388"/>
          <p14:tracePt t="111838" x="6108700" y="4116388"/>
          <p14:tracePt t="111855" x="6062663" y="4116388"/>
          <p14:tracePt t="111871" x="5983288" y="4116388"/>
          <p14:tracePt t="111888" x="5919788" y="4133850"/>
          <p14:tracePt t="111905" x="5857875" y="4160838"/>
          <p14:tracePt t="111921" x="5840413" y="4160838"/>
          <p14:tracePt t="111997" x="5813425" y="4160838"/>
          <p14:tracePt t="112005" x="5803900" y="4170363"/>
          <p14:tracePt t="112013" x="5795963" y="4170363"/>
          <p14:tracePt t="112022" x="5768975" y="4197350"/>
          <p14:tracePt t="112038" x="5759450" y="4205288"/>
          <p14:tracePt t="112055" x="5751513" y="4205288"/>
          <p14:tracePt t="112071" x="5732463" y="4214813"/>
          <p14:tracePt t="112088" x="5697538" y="4224338"/>
          <p14:tracePt t="112121" x="5688013" y="4224338"/>
          <p14:tracePt t="112138" x="5680075" y="4224338"/>
          <p14:tracePt t="112155" x="5643563" y="4232275"/>
          <p14:tracePt t="112172" x="5608638" y="4259263"/>
          <p14:tracePt t="112188" x="5589588" y="4276725"/>
          <p14:tracePt t="112205" x="5562600" y="4303713"/>
          <p14:tracePt t="112222" x="5537200" y="4367213"/>
          <p14:tracePt t="112238" x="5537200" y="4375150"/>
          <p14:tracePt t="112255" x="5518150" y="4411663"/>
          <p14:tracePt t="112271" x="5518150" y="4419600"/>
          <p14:tracePt t="112288" x="5518150" y="4456113"/>
          <p14:tracePt t="112305" x="5518150" y="4465638"/>
          <p14:tracePt t="112321" x="5518150" y="4473575"/>
          <p14:tracePt t="112741" x="5518150" y="4483100"/>
          <p14:tracePt t="112749" x="5518150" y="4510088"/>
          <p14:tracePt t="112757" x="5527675" y="4537075"/>
          <p14:tracePt t="112773" x="5554663" y="4545013"/>
          <p14:tracePt t="112788" x="5572125" y="4545013"/>
          <p14:tracePt t="112805" x="5599113" y="4554538"/>
          <p14:tracePt t="112807" x="5608638" y="4554538"/>
          <p14:tracePt t="112822" x="5626100" y="4554538"/>
          <p14:tracePt t="112839" x="5634038" y="4554538"/>
          <p14:tracePt t="112855" x="5653088" y="4554538"/>
          <p14:tracePt t="112871" x="5680075" y="4554538"/>
          <p14:tracePt t="112888" x="5715000" y="4554538"/>
          <p14:tracePt t="112904" x="5768975" y="4554538"/>
          <p14:tracePt t="112921" x="5795963" y="4554538"/>
          <p14:tracePt t="112938" x="5830888" y="4554538"/>
          <p14:tracePt t="112954" x="5956300" y="4527550"/>
          <p14:tracePt t="112971" x="6357938" y="4527550"/>
          <p14:tracePt t="112988" x="6946900" y="4527550"/>
          <p14:tracePt t="113005" x="7296150" y="4527550"/>
          <p14:tracePt t="113022" x="7705725" y="4527550"/>
          <p14:tracePt t="113038" x="7902575" y="4527550"/>
          <p14:tracePt t="113055" x="7956550" y="4527550"/>
          <p14:tracePt t="113173" x="7974013" y="4527550"/>
          <p14:tracePt t="113189" x="7983538" y="4537075"/>
          <p14:tracePt t="113197" x="7983538" y="4554538"/>
          <p14:tracePt t="113206" x="7991475" y="4581525"/>
          <p14:tracePt t="113222" x="7991475" y="4616450"/>
          <p14:tracePt t="113238" x="8001000" y="4643438"/>
          <p14:tracePt t="113255" x="8010525" y="4660900"/>
          <p14:tracePt t="113271" x="8027988" y="4670425"/>
          <p14:tracePt t="113305" x="8018463" y="4687888"/>
          <p14:tracePt t="113321" x="8010525" y="4697413"/>
          <p14:tracePt t="113338" x="7991475" y="4751388"/>
          <p14:tracePt t="113354" x="7983538" y="4759325"/>
          <p14:tracePt t="113509" x="7983538" y="4741863"/>
          <p14:tracePt t="113517" x="7983538" y="4732338"/>
          <p14:tracePt t="113525" x="7966075" y="4697413"/>
          <p14:tracePt t="113538" x="7956550" y="4679950"/>
          <p14:tracePt t="113554" x="7956550" y="4633913"/>
          <p14:tracePt t="113571" x="7956550" y="4608513"/>
          <p14:tracePt t="113588" x="7947025" y="4562475"/>
          <p14:tracePt t="113622" x="7920038" y="4545013"/>
          <p14:tracePt t="113677" x="7912100" y="4545013"/>
          <p14:tracePt t="113685" x="7902575" y="4545013"/>
          <p14:tracePt t="113693" x="7858125" y="4545013"/>
          <p14:tracePt t="113704" x="7823200" y="4545013"/>
          <p14:tracePt t="113721" x="7759700" y="4545013"/>
          <p14:tracePt t="113738" x="7688263" y="4572000"/>
          <p14:tracePt t="113754" x="7661275" y="4608513"/>
          <p14:tracePt t="113771" x="7626350" y="4643438"/>
          <p14:tracePt t="113788" x="7616825" y="4652963"/>
          <p14:tracePt t="113790" x="7608888" y="4660900"/>
          <p14:tracePt t="113806" x="7608888" y="4670425"/>
          <p14:tracePt t="113822" x="7608888" y="4679950"/>
          <p14:tracePt t="113838" x="7608888" y="4705350"/>
          <p14:tracePt t="113855" x="7608888" y="4751388"/>
          <p14:tracePt t="113871" x="7608888" y="4795838"/>
          <p14:tracePt t="113888" x="7616825" y="4840288"/>
          <p14:tracePt t="113904" x="7634288" y="4867275"/>
          <p14:tracePt t="113921" x="7643813" y="4875213"/>
          <p14:tracePt t="113954" x="7688263" y="4894263"/>
          <p14:tracePt t="113971" x="7724775" y="4911725"/>
          <p14:tracePt t="113988" x="7751763" y="4911725"/>
          <p14:tracePt t="114005" x="7804150" y="4911725"/>
          <p14:tracePt t="114022" x="7867650" y="4911725"/>
          <p14:tracePt t="114039" x="7912100" y="4911725"/>
          <p14:tracePt t="114055" x="7947025" y="4919663"/>
          <p14:tracePt t="114071" x="7966075" y="4919663"/>
          <p14:tracePt t="114088" x="8010525" y="4919663"/>
          <p14:tracePt t="114104" x="8027988" y="4919663"/>
          <p14:tracePt t="114121" x="8037513" y="4919663"/>
          <p14:tracePt t="114138" x="8045450" y="4919663"/>
          <p14:tracePt t="114261" x="8062913" y="4919663"/>
          <p14:tracePt t="114270" x="8089900" y="4919663"/>
          <p14:tracePt t="114277" x="8126413" y="4919663"/>
          <p14:tracePt t="114288" x="8180388" y="4919663"/>
          <p14:tracePt t="114304" x="8197850" y="4919663"/>
          <p14:tracePt t="114397" x="8205788" y="4919663"/>
          <p14:tracePt t="114645" x="8232775" y="4919663"/>
          <p14:tracePt t="114654" x="8269288" y="4919663"/>
          <p14:tracePt t="114661" x="8340725" y="4919663"/>
          <p14:tracePt t="114672" x="8466138" y="4919663"/>
          <p14:tracePt t="114688" x="8867775" y="4919663"/>
          <p14:tracePt t="114704" x="9269413" y="4919663"/>
          <p14:tracePt t="114721" x="9626600" y="4919663"/>
          <p14:tracePt t="114738" x="9813925" y="4919663"/>
          <p14:tracePt t="114754" x="9858375" y="4902200"/>
          <p14:tracePt t="114771" x="9902825" y="4884738"/>
          <p14:tracePt t="114788" x="9929813" y="4857750"/>
          <p14:tracePt t="114790" x="9939338" y="4848225"/>
          <p14:tracePt t="114806" x="9956800" y="4830763"/>
          <p14:tracePt t="114822" x="9991725" y="4795838"/>
          <p14:tracePt t="114838" x="10055225" y="4776788"/>
          <p14:tracePt t="114854" x="10072688" y="4776788"/>
          <p14:tracePt t="114888" x="10045700" y="4776788"/>
          <p14:tracePt t="114905" x="9983788" y="4813300"/>
          <p14:tracePt t="114921" x="9956800" y="4822825"/>
          <p14:tracePt t="114938" x="9956800" y="4857750"/>
          <p14:tracePt t="114954" x="9983788" y="4884738"/>
          <p14:tracePt t="114971" x="10028238" y="4884738"/>
          <p14:tracePt t="114988" x="10082213" y="4884738"/>
          <p14:tracePt t="115005" x="10161588" y="4884738"/>
          <p14:tracePt t="115022" x="10296525" y="4813300"/>
          <p14:tracePt t="115038" x="10340975" y="4751388"/>
          <p14:tracePt t="115054" x="10340975" y="4670425"/>
          <p14:tracePt t="115071" x="10340975" y="4581525"/>
          <p14:tracePt t="115088" x="10340975" y="4491038"/>
          <p14:tracePt t="115104" x="10340975" y="4429125"/>
          <p14:tracePt t="115121" x="10340975" y="4384675"/>
          <p14:tracePt t="115138" x="10331450" y="4357688"/>
          <p14:tracePt t="115154" x="10331450" y="4348163"/>
          <p14:tracePt t="115171" x="10304463" y="4313238"/>
          <p14:tracePt t="115188" x="10269538" y="4276725"/>
          <p14:tracePt t="115205" x="10260013" y="4251325"/>
          <p14:tracePt t="115222" x="10206038" y="4187825"/>
          <p14:tracePt t="115238" x="10144125" y="4116388"/>
          <p14:tracePt t="115255" x="10082213" y="4062413"/>
          <p14:tracePt t="115271" x="10028238" y="4017963"/>
          <p14:tracePt t="115288" x="10018713" y="4017963"/>
          <p14:tracePt t="115305" x="10001250" y="4017963"/>
          <p14:tracePt t="115321" x="9966325" y="4017963"/>
          <p14:tracePt t="115338" x="9894888" y="4037013"/>
          <p14:tracePt t="115354" x="9840913" y="4081463"/>
          <p14:tracePt t="115371" x="9759950" y="4133850"/>
          <p14:tracePt t="115388" x="9698038" y="4187825"/>
          <p14:tracePt t="115404" x="9661525" y="4205288"/>
          <p14:tracePt t="115421" x="9644063" y="4224338"/>
          <p14:tracePt t="115455" x="9617075" y="4251325"/>
          <p14:tracePt t="115471" x="9609138" y="4276725"/>
          <p14:tracePt t="115488" x="9609138" y="4340225"/>
          <p14:tracePt t="115504" x="9609138" y="4402138"/>
          <p14:tracePt t="115521" x="9590088" y="4483100"/>
          <p14:tracePt t="115538" x="9582150" y="4545013"/>
          <p14:tracePt t="115555" x="9582150" y="4608513"/>
          <p14:tracePt t="115571" x="9555163" y="4633913"/>
          <p14:tracePt t="115588" x="9555163" y="4660900"/>
          <p14:tracePt t="115604" x="9555163" y="4670425"/>
          <p14:tracePt t="115622" x="9555163" y="4697413"/>
          <p14:tracePt t="115638" x="9555163" y="4751388"/>
          <p14:tracePt t="115655" x="9555163" y="4795838"/>
          <p14:tracePt t="115671" x="9555163" y="4822825"/>
          <p14:tracePt t="115688" x="9563100" y="4848225"/>
          <p14:tracePt t="115773" x="9572625" y="4875213"/>
          <p14:tracePt t="115781" x="9582150" y="4884738"/>
          <p14:tracePt t="115789" x="9609138" y="4911725"/>
          <p14:tracePt t="115805" x="9617075" y="4929188"/>
          <p14:tracePt t="115822" x="9661525" y="4983163"/>
          <p14:tracePt t="115838" x="9680575" y="5000625"/>
          <p14:tracePt t="115855" x="9705975" y="5037138"/>
          <p14:tracePt t="115887" x="9725025" y="5037138"/>
          <p14:tracePt t="115904" x="9742488" y="5045075"/>
          <p14:tracePt t="115921" x="9769475" y="5045075"/>
          <p14:tracePt t="115937" x="9813925" y="5045075"/>
          <p14:tracePt t="115955" x="9823450" y="5045075"/>
          <p14:tracePt t="115971" x="9831388" y="5045075"/>
          <p14:tracePt t="115987" x="9840913" y="5045075"/>
          <p14:tracePt t="116022" x="9867900" y="5045075"/>
          <p14:tracePt t="116039" x="9885363" y="5045075"/>
          <p14:tracePt t="116054" x="9894888" y="5045075"/>
          <p14:tracePt t="116071" x="9912350" y="5045075"/>
          <p14:tracePt t="116088" x="9929813" y="5045075"/>
          <p14:tracePt t="116104" x="9939338" y="5045075"/>
          <p14:tracePt t="116121" x="9956800" y="5045075"/>
          <p14:tracePt t="116138" x="9974263" y="5045075"/>
          <p14:tracePt t="116155" x="10001250" y="5027613"/>
          <p14:tracePt t="116171" x="10045700" y="5010150"/>
          <p14:tracePt t="116188" x="10082213" y="5010150"/>
          <p14:tracePt t="116204" x="10117138" y="4973638"/>
          <p14:tracePt t="116221" x="10126663" y="4965700"/>
          <p14:tracePt t="116238" x="10171113" y="4938713"/>
          <p14:tracePt t="116254" x="10180638" y="4929188"/>
          <p14:tracePt t="116271" x="10198100" y="4911725"/>
          <p14:tracePt t="116288" x="10206038" y="4902200"/>
          <p14:tracePt t="116304" x="10225088" y="4867275"/>
          <p14:tracePt t="116321" x="10233025" y="4840288"/>
          <p14:tracePt t="116338" x="10252075" y="4803775"/>
          <p14:tracePt t="116354" x="10269538" y="4776788"/>
          <p14:tracePt t="116371" x="10277475" y="4759325"/>
          <p14:tracePt t="116388" x="10277475" y="4724400"/>
          <p14:tracePt t="116405" x="10277475" y="4705350"/>
          <p14:tracePt t="116422" x="10277475" y="4660900"/>
          <p14:tracePt t="116438" x="10277475" y="4652963"/>
          <p14:tracePt t="116454" x="10277475" y="4643438"/>
          <p14:tracePt t="116471" x="10277475" y="4616450"/>
          <p14:tracePt t="116504" x="10277475" y="4608513"/>
          <p14:tracePt t="116521" x="10277475" y="4598988"/>
          <p14:tracePt t="116538" x="10277475" y="4589463"/>
          <p14:tracePt t="116554" x="10277475" y="4554538"/>
          <p14:tracePt t="116571" x="10260013" y="4537075"/>
          <p14:tracePt t="116588" x="10242550" y="4491038"/>
          <p14:tracePt t="116604" x="10233025" y="4483100"/>
          <p14:tracePt t="116622" x="10180638" y="4419600"/>
          <p14:tracePt t="116638" x="10153650" y="4375150"/>
          <p14:tracePt t="116654" x="10134600" y="4357688"/>
          <p14:tracePt t="116671" x="10099675" y="4340225"/>
          <p14:tracePt t="116688" x="10082213" y="4322763"/>
          <p14:tracePt t="116741" x="10055225" y="4322763"/>
          <p14:tracePt t="116749" x="10045700" y="4322763"/>
          <p14:tracePt t="116757" x="10037763" y="4322763"/>
          <p14:tracePt t="116771" x="10001250" y="4322763"/>
          <p14:tracePt t="116788" x="9947275" y="4322763"/>
          <p14:tracePt t="116790" x="9929813" y="4322763"/>
          <p14:tracePt t="116805" x="9920288" y="4322763"/>
          <p14:tracePt t="116822" x="9885363" y="4322763"/>
          <p14:tracePt t="116838" x="9867900" y="4322763"/>
          <p14:tracePt t="116854" x="9848850" y="4322763"/>
          <p14:tracePt t="116871" x="9823450" y="4340225"/>
          <p14:tracePt t="116888" x="9804400" y="4348163"/>
          <p14:tracePt t="116904" x="9777413" y="4357688"/>
          <p14:tracePt t="116921" x="9742488" y="4394200"/>
          <p14:tracePt t="116938" x="9715500" y="4402138"/>
          <p14:tracePt t="116954" x="9705975" y="4411663"/>
          <p14:tracePt t="116971" x="9698038" y="4446588"/>
          <p14:tracePt t="116987" x="9688513" y="4456113"/>
          <p14:tracePt t="117004" x="9661525" y="4491038"/>
          <p14:tracePt t="117021" x="9653588" y="4510088"/>
          <p14:tracePt t="117038" x="9644063" y="4537075"/>
          <p14:tracePt t="117054" x="9644063" y="4562475"/>
          <p14:tracePt t="117071" x="9634538" y="4598988"/>
          <p14:tracePt t="117087" x="9634538" y="4608513"/>
          <p14:tracePt t="117104" x="9634538" y="4643438"/>
          <p14:tracePt t="117121" x="9634538" y="4670425"/>
          <p14:tracePt t="117138" x="9634538" y="4705350"/>
          <p14:tracePt t="117154" x="9634538" y="4751388"/>
          <p14:tracePt t="117171" x="9634538" y="4786313"/>
          <p14:tracePt t="117188" x="9634538" y="4803775"/>
          <p14:tracePt t="117204" x="9634538" y="4830763"/>
          <p14:tracePt t="117238" x="9634538" y="4840288"/>
          <p14:tracePt t="117255" x="9634538" y="4857750"/>
          <p14:tracePt t="117271" x="9634538" y="4884738"/>
          <p14:tracePt t="117288" x="9661525" y="4911725"/>
          <p14:tracePt t="117304" x="9671050" y="4929188"/>
          <p14:tracePt t="117321" x="9680575" y="4938713"/>
          <p14:tracePt t="117338" x="9688513" y="4946650"/>
          <p14:tracePt t="117354" x="9715500" y="4983163"/>
          <p14:tracePt t="117388" x="9725025" y="4991100"/>
          <p14:tracePt t="117404" x="9732963" y="5000625"/>
          <p14:tracePt t="117421" x="9769475" y="5000625"/>
          <p14:tracePt t="117438" x="9786938" y="5010150"/>
          <p14:tracePt t="117454" x="9823450" y="5037138"/>
          <p14:tracePt t="117471" x="9840913" y="5045075"/>
          <p14:tracePt t="117487" x="9875838" y="5045075"/>
          <p14:tracePt t="117504" x="9885363" y="5045075"/>
          <p14:tracePt t="117521" x="9902825" y="5054600"/>
          <p14:tracePt t="117537" x="9912350" y="5054600"/>
          <p14:tracePt t="117554" x="9939338" y="5054600"/>
          <p14:tracePt t="117571" x="9966325" y="5054600"/>
          <p14:tracePt t="117588" x="9983788" y="5054600"/>
          <p14:tracePt t="117604" x="10001250" y="5054600"/>
          <p14:tracePt t="117622" x="10028238" y="5054600"/>
          <p14:tracePt t="117638" x="10055225" y="5054600"/>
          <p14:tracePt t="117654" x="10072688" y="5054600"/>
          <p14:tracePt t="117688" x="10099675" y="5054600"/>
          <p14:tracePt t="117704" x="10144125" y="5027613"/>
          <p14:tracePt t="117721" x="10188575" y="5027613"/>
          <p14:tracePt t="117738" x="10206038" y="5010150"/>
          <p14:tracePt t="117754" x="10225088" y="4991100"/>
          <p14:tracePt t="117771" x="10252075" y="4983163"/>
          <p14:tracePt t="117788" x="10260013" y="4965700"/>
          <p14:tracePt t="117804" x="10269538" y="4956175"/>
          <p14:tracePt t="117822" x="10304463" y="4929188"/>
          <p14:tracePt t="117838" x="10323513" y="4902200"/>
          <p14:tracePt t="117854" x="10331450" y="4884738"/>
          <p14:tracePt t="117871" x="10358438" y="4840288"/>
          <p14:tracePt t="117888" x="10358438" y="4822825"/>
          <p14:tracePt t="117904" x="10358438" y="4803775"/>
          <p14:tracePt t="117921" x="10358438" y="4759325"/>
          <p14:tracePt t="117938" x="10358438" y="4714875"/>
          <p14:tracePt t="117954" x="10358438" y="4679950"/>
          <p14:tracePt t="117971" x="10358438" y="4643438"/>
          <p14:tracePt t="117988" x="10358438" y="4598988"/>
          <p14:tracePt t="118005" x="10358438" y="4554538"/>
          <p14:tracePt t="118022" x="10323513" y="4491038"/>
          <p14:tracePt t="118038" x="10296525" y="4473575"/>
          <p14:tracePt t="118054" x="10287000" y="4456113"/>
          <p14:tracePt t="118071" x="10252075" y="4446588"/>
          <p14:tracePt t="118093" x="10242550" y="4438650"/>
          <p14:tracePt t="118125" x="10233025" y="4438650"/>
          <p14:tracePt t="118133" x="10198100" y="4438650"/>
          <p14:tracePt t="118141" x="10171113" y="4429125"/>
          <p14:tracePt t="118154" x="10144125" y="4411663"/>
          <p14:tracePt t="118171" x="10117138" y="4411663"/>
          <p14:tracePt t="118188" x="10072688" y="4402138"/>
          <p14:tracePt t="118204" x="10010775" y="4375150"/>
          <p14:tracePt t="118222" x="9956800" y="4375150"/>
          <p14:tracePt t="118238" x="9920288" y="4367213"/>
          <p14:tracePt t="118254" x="9902825" y="4367213"/>
          <p14:tracePt t="118271" x="9894888" y="4367213"/>
          <p14:tracePt t="118288" x="9867900" y="4367213"/>
          <p14:tracePt t="118304" x="9858375" y="4367213"/>
          <p14:tracePt t="118321" x="9840913" y="4367213"/>
          <p14:tracePt t="118338" x="9813925" y="4367213"/>
          <p14:tracePt t="118354" x="9786938" y="4367213"/>
          <p14:tracePt t="118371" x="9759950" y="4367213"/>
          <p14:tracePt t="118388" x="9742488" y="4367213"/>
          <p14:tracePt t="118404" x="9725025" y="4375150"/>
          <p14:tracePt t="118421" x="9698038" y="4384675"/>
          <p14:tracePt t="118438" x="9688513" y="4394200"/>
          <p14:tracePt t="118454" x="9680575" y="4402138"/>
          <p14:tracePt t="118471" x="9661525" y="4429125"/>
          <p14:tracePt t="118487" x="9653588" y="4438650"/>
          <p14:tracePt t="118504" x="9644063" y="4446588"/>
          <p14:tracePt t="118521" x="9634538" y="4465638"/>
          <p14:tracePt t="118538" x="9626600" y="4491038"/>
          <p14:tracePt t="118554" x="9626600" y="4500563"/>
          <p14:tracePt t="118571" x="9626600" y="4527550"/>
          <p14:tracePt t="118587" x="9626600" y="4554538"/>
          <p14:tracePt t="118604" x="9626600" y="4572000"/>
          <p14:tracePt t="118622" x="9626600" y="4589463"/>
          <p14:tracePt t="118638" x="9626600" y="4608513"/>
          <p14:tracePt t="118654" x="9626600" y="4633913"/>
          <p14:tracePt t="118671" x="9626600" y="4652963"/>
          <p14:tracePt t="118688" x="9626600" y="4687888"/>
          <p14:tracePt t="118704" x="9626600" y="4732338"/>
          <p14:tracePt t="118721" x="9626600" y="4751388"/>
          <p14:tracePt t="118737" x="9626600" y="4795838"/>
          <p14:tracePt t="118754" x="9634538" y="4813300"/>
          <p14:tracePt t="118771" x="9644063" y="4822825"/>
          <p14:tracePt t="118787" x="9671050" y="4867275"/>
          <p14:tracePt t="118789" x="9680575" y="4875213"/>
          <p14:tracePt t="118805" x="9688513" y="4884738"/>
          <p14:tracePt t="118822" x="9742488" y="4929188"/>
          <p14:tracePt t="118838" x="9796463" y="4965700"/>
          <p14:tracePt t="118854" x="9831388" y="4983163"/>
          <p14:tracePt t="118871" x="9875838" y="5000625"/>
          <p14:tracePt t="118887" x="9885363" y="5000625"/>
          <p14:tracePt t="118904" x="9912350" y="5000625"/>
          <p14:tracePt t="118921" x="9939338" y="5000625"/>
          <p14:tracePt t="118938" x="9983788" y="5000625"/>
          <p14:tracePt t="118954" x="10037763" y="5000625"/>
          <p14:tracePt t="118971" x="10082213" y="5000625"/>
          <p14:tracePt t="118988" x="10126663" y="5000625"/>
          <p14:tracePt t="119004" x="10153650" y="5000625"/>
          <p14:tracePt t="119022" x="10188575" y="5000625"/>
          <p14:tracePt t="119038" x="10215563" y="5000625"/>
          <p14:tracePt t="119054" x="10260013" y="4973638"/>
          <p14:tracePt t="119071" x="10304463" y="4956175"/>
          <p14:tracePt t="119087" x="10323513" y="4919663"/>
          <p14:tracePt t="119104" x="10331450" y="4902200"/>
          <p14:tracePt t="119121" x="10358438" y="4867275"/>
          <p14:tracePt t="119138" x="10367963" y="4848225"/>
          <p14:tracePt t="119154" x="10394950" y="4786313"/>
          <p14:tracePt t="119171" x="10394950" y="4759325"/>
          <p14:tracePt t="119187" x="10420350" y="4732338"/>
          <p14:tracePt t="119204" x="10420350" y="4687888"/>
          <p14:tracePt t="119222" x="10420350" y="4625975"/>
          <p14:tracePt t="119238" x="10420350" y="4581525"/>
          <p14:tracePt t="119254" x="10385425" y="4510088"/>
          <p14:tracePt t="119271" x="10340975" y="4456113"/>
          <p14:tracePt t="119288" x="10287000" y="4419600"/>
          <p14:tracePt t="119304" x="10225088" y="4384675"/>
          <p14:tracePt t="119321" x="10161588" y="4357688"/>
          <p14:tracePt t="119338" x="10117138" y="4330700"/>
          <p14:tracePt t="119354" x="10045700" y="4322763"/>
          <p14:tracePt t="119371" x="9983788" y="4303713"/>
          <p14:tracePt t="119388" x="9974263" y="4303713"/>
          <p14:tracePt t="119404" x="9929813" y="4303713"/>
          <p14:tracePt t="119422" x="9894888" y="4303713"/>
          <p14:tracePt t="119438" x="9823450" y="4303713"/>
          <p14:tracePt t="119454" x="9777413" y="4303713"/>
          <p14:tracePt t="119471" x="9759950" y="4303713"/>
          <p14:tracePt t="119487" x="9715500" y="4303713"/>
          <p14:tracePt t="119504" x="9680575" y="4303713"/>
          <p14:tracePt t="119521" x="9634538" y="4340225"/>
          <p14:tracePt t="119538" x="9572625" y="4402138"/>
          <p14:tracePt t="119554" x="9518650" y="4438650"/>
          <p14:tracePt t="119571" x="9474200" y="4510088"/>
          <p14:tracePt t="119588" x="9447213" y="4554538"/>
          <p14:tracePt t="119604" x="9439275" y="4581525"/>
          <p14:tracePt t="119622" x="9439275" y="4633913"/>
          <p14:tracePt t="119638" x="9439275" y="4660900"/>
          <p14:tracePt t="119654" x="9439275" y="4687888"/>
          <p14:tracePt t="119671" x="9439275" y="4724400"/>
          <p14:tracePt t="119688" x="9439275" y="4732338"/>
          <p14:tracePt t="119704" x="9439275" y="4786313"/>
          <p14:tracePt t="119721" x="9466263" y="4813300"/>
          <p14:tracePt t="119738" x="9474200" y="4848225"/>
          <p14:tracePt t="119754" x="9501188" y="4884738"/>
          <p14:tracePt t="119771" x="9537700" y="4919663"/>
          <p14:tracePt t="119788" x="9545638" y="4929188"/>
          <p14:tracePt t="119789" x="9555163" y="4938713"/>
          <p14:tracePt t="119804" x="9563100" y="4956175"/>
          <p14:tracePt t="119822" x="9582150" y="4983163"/>
          <p14:tracePt t="119838" x="9617075" y="5000625"/>
          <p14:tracePt t="119854" x="9653588" y="5010150"/>
          <p14:tracePt t="119871" x="9715500" y="5037138"/>
          <p14:tracePt t="119887" x="9759950" y="5037138"/>
          <p14:tracePt t="119904" x="9823450" y="5062538"/>
          <p14:tracePt t="119921" x="9867900" y="5072063"/>
          <p14:tracePt t="119937" x="9885363" y="5089525"/>
          <p14:tracePt t="119954" x="9920288" y="5089525"/>
          <p14:tracePt t="119971" x="9966325" y="5089525"/>
          <p14:tracePt t="119988" x="10037763" y="5089525"/>
          <p14:tracePt t="120004" x="10090150" y="5072063"/>
          <p14:tracePt t="120021" x="10117138" y="5062538"/>
          <p14:tracePt t="120038" x="10206038" y="5045075"/>
          <p14:tracePt t="120054" x="10225088" y="5045075"/>
          <p14:tracePt t="120071" x="10269538" y="5037138"/>
          <p14:tracePt t="120087" x="10323513" y="5010150"/>
          <p14:tracePt t="120104" x="10385425" y="4983163"/>
          <p14:tracePt t="120121" x="10412413" y="4956175"/>
          <p14:tracePt t="120137" x="10429875" y="4938713"/>
          <p14:tracePt t="120154" x="10447338" y="4919663"/>
          <p14:tracePt t="120171" x="10456863" y="4902200"/>
          <p14:tracePt t="120187" x="10466388" y="4884738"/>
          <p14:tracePt t="120204" x="10466388" y="4875213"/>
          <p14:tracePt t="120221" x="10466388" y="4822825"/>
          <p14:tracePt t="120238" x="10466388" y="4751388"/>
          <p14:tracePt t="120254" x="10439400" y="4697413"/>
          <p14:tracePt t="120271" x="10439400" y="4652963"/>
          <p14:tracePt t="120287" x="10420350" y="4608513"/>
          <p14:tracePt t="120304" x="10385425" y="4562475"/>
          <p14:tracePt t="120321" x="10358438" y="4527550"/>
          <p14:tracePt t="120337" x="10323513" y="4465638"/>
          <p14:tracePt t="120354" x="10277475" y="4419600"/>
          <p14:tracePt t="120371" x="10215563" y="4375150"/>
          <p14:tracePt t="120387" x="10188575" y="4340225"/>
          <p14:tracePt t="120404" x="10117138" y="4286250"/>
          <p14:tracePt t="120422" x="10055225" y="4241800"/>
          <p14:tracePt t="120438" x="10018713" y="4224338"/>
          <p14:tracePt t="120454" x="9974263" y="4205288"/>
          <p14:tracePt t="120471" x="9929813" y="4187825"/>
          <p14:tracePt t="120487" x="9902825" y="4187825"/>
          <p14:tracePt t="120504" x="9848850" y="4187825"/>
          <p14:tracePt t="120521" x="9796463" y="4187825"/>
          <p14:tracePt t="120537" x="9742488" y="4205288"/>
          <p14:tracePt t="120554" x="9688513" y="4251325"/>
          <p14:tracePt t="120571" x="9644063" y="4286250"/>
          <p14:tracePt t="120588" x="9609138" y="4322763"/>
          <p14:tracePt t="120604" x="9582150" y="4357688"/>
          <p14:tracePt t="120621" x="9545638" y="4394200"/>
          <p14:tracePt t="120638" x="9528175" y="4483100"/>
          <p14:tracePt t="120654" x="9483725" y="4545013"/>
          <p14:tracePt t="120671" x="9483725" y="4608513"/>
          <p14:tracePt t="120687" x="9474200" y="4670425"/>
          <p14:tracePt t="120704" x="9474200" y="4714875"/>
          <p14:tracePt t="120721" x="9474200" y="4741863"/>
          <p14:tracePt t="120737" x="9474200" y="4786313"/>
          <p14:tracePt t="120754" x="9474200" y="4822825"/>
          <p14:tracePt t="120771" x="9474200" y="4840288"/>
          <p14:tracePt t="120787" x="9474200" y="4902200"/>
          <p14:tracePt t="120804" x="9483725" y="4919663"/>
          <p14:tracePt t="120806" x="9510713" y="4929188"/>
          <p14:tracePt t="120822" x="9545638" y="4973638"/>
          <p14:tracePt t="120838" x="9555163" y="4991100"/>
          <p14:tracePt t="120854" x="9590088" y="5018088"/>
          <p14:tracePt t="120871" x="9634538" y="5037138"/>
          <p14:tracePt t="120887" x="9680575" y="5045075"/>
          <p14:tracePt t="120904" x="9742488" y="5045075"/>
          <p14:tracePt t="120921" x="9796463" y="5072063"/>
          <p14:tracePt t="120937" x="9840913" y="5072063"/>
          <p14:tracePt t="120954" x="9875838" y="5072063"/>
          <p14:tracePt t="120971" x="9912350" y="5072063"/>
          <p14:tracePt t="120987" x="9956800" y="5072063"/>
          <p14:tracePt t="121004" x="9991725" y="5072063"/>
          <p14:tracePt t="121021" x="10018713" y="5072063"/>
          <p14:tracePt t="121038" x="10099675" y="5072063"/>
          <p14:tracePt t="121054" x="10134600" y="5072063"/>
          <p14:tracePt t="121071" x="10161588" y="5072063"/>
          <p14:tracePt t="121087" x="10180638" y="5072063"/>
          <p14:tracePt t="121104" x="10198100" y="5072063"/>
          <p14:tracePt t="121121" x="10206038" y="5072063"/>
          <p14:tracePt t="121137" x="10242550" y="5045075"/>
          <p14:tracePt t="121154" x="10287000" y="5000625"/>
          <p14:tracePt t="121171" x="10331450" y="4956175"/>
          <p14:tracePt t="121187" x="10358438" y="4894263"/>
          <p14:tracePt t="121204" x="10367963" y="4830763"/>
          <p14:tracePt t="121221" x="10394950" y="4687888"/>
          <p14:tracePt t="121238" x="10394950" y="4625975"/>
          <p14:tracePt t="121254" x="10394950" y="4562475"/>
          <p14:tracePt t="121271" x="10394950" y="4518025"/>
          <p14:tracePt t="121287" x="10394950" y="4473575"/>
          <p14:tracePt t="121304" x="10394950" y="4429125"/>
          <p14:tracePt t="121321" x="10385425" y="4402138"/>
          <p14:tracePt t="121338" x="10375900" y="4375150"/>
          <p14:tracePt t="121354" x="10323513" y="4340225"/>
          <p14:tracePt t="121371" x="10304463" y="4330700"/>
          <p14:tracePt t="121387" x="10269538" y="4330700"/>
          <p14:tracePt t="121404" x="10215563" y="4330700"/>
          <p14:tracePt t="121421" x="10134600" y="4303713"/>
          <p14:tracePt t="121438" x="10055225" y="4303713"/>
          <p14:tracePt t="121454" x="10001250" y="4303713"/>
          <p14:tracePt t="121471" x="9991725" y="4286250"/>
          <p14:tracePt t="121677" x="9983788" y="4286250"/>
          <p14:tracePt t="121685" x="9920288" y="4286250"/>
          <p14:tracePt t="121693" x="9867900" y="4295775"/>
          <p14:tracePt t="121704" x="9786938" y="4313238"/>
          <p14:tracePt t="121721" x="9582150" y="4375150"/>
          <p14:tracePt t="121738" x="9313863" y="4394200"/>
          <p14:tracePt t="121754" x="9045575" y="4429125"/>
          <p14:tracePt t="121771" x="8732838" y="4473575"/>
          <p14:tracePt t="121787" x="8518525" y="4473575"/>
          <p14:tracePt t="121804" x="8296275" y="4446588"/>
          <p14:tracePt t="121806" x="8126413" y="4384675"/>
          <p14:tracePt t="121821" x="7732713" y="4286250"/>
          <p14:tracePt t="121838" x="7500938" y="4197350"/>
          <p14:tracePt t="121854" x="7286625" y="4179888"/>
          <p14:tracePt t="121871" x="7108825" y="4170363"/>
          <p14:tracePt t="121887" x="6983413" y="4152900"/>
          <p14:tracePt t="121904" x="6938963" y="4152900"/>
          <p14:tracePt t="121921" x="6919913" y="4152900"/>
          <p14:tracePt t="121938" x="6911975" y="4152900"/>
          <p14:tracePt t="121954" x="6884988" y="4152900"/>
          <p14:tracePt t="121971" x="6848475" y="4152900"/>
          <p14:tracePt t="121987" x="6796088" y="4152900"/>
          <p14:tracePt t="122004" x="6688138" y="4152900"/>
          <p14:tracePt t="122021" x="6491288" y="4152900"/>
          <p14:tracePt t="122038" x="6357938" y="4125913"/>
          <p14:tracePt t="122054" x="6251575" y="4125913"/>
          <p14:tracePt t="122071" x="6188075" y="4125913"/>
          <p14:tracePt t="122087" x="6161088" y="4125913"/>
          <p14:tracePt t="122104" x="6126163" y="4125913"/>
          <p14:tracePt t="122121" x="6081713" y="4125913"/>
          <p14:tracePt t="122154" x="6072188" y="4125913"/>
          <p14:tracePt t="122171" x="6045200" y="4125913"/>
          <p14:tracePt t="122187" x="6037263" y="4133850"/>
          <p14:tracePt t="122204" x="6027738" y="4133850"/>
          <p14:tracePt t="122221" x="5983288" y="4133850"/>
          <p14:tracePt t="122238" x="5973763" y="4133850"/>
          <p14:tracePt t="122254" x="5965825" y="4133850"/>
          <p14:tracePt t="122271" x="5938838" y="4133850"/>
          <p14:tracePt t="122287" x="5919788" y="4133850"/>
          <p14:tracePt t="122305" x="5911850" y="4133850"/>
          <p14:tracePt t="122321" x="5867400" y="4133850"/>
          <p14:tracePt t="122337" x="5813425" y="4143375"/>
          <p14:tracePt t="122354" x="5759450" y="4143375"/>
          <p14:tracePt t="122371" x="5697538" y="4143375"/>
          <p14:tracePt t="122387" x="5626100" y="4170363"/>
          <p14:tracePt t="122404" x="5599113" y="4187825"/>
          <p14:tracePt t="122422" x="5562600" y="4197350"/>
          <p14:tracePt t="122438" x="5518150" y="4205288"/>
          <p14:tracePt t="122454" x="5483225" y="4241800"/>
          <p14:tracePt t="122471" x="5402263" y="4268788"/>
          <p14:tracePt t="122487" x="5340350" y="4303713"/>
          <p14:tracePt t="122504" x="5322888" y="4303713"/>
          <p14:tracePt t="122521" x="5295900" y="4313238"/>
          <p14:tracePt t="122638" x="5286375" y="4330700"/>
          <p14:tracePt t="122645" x="5286375" y="4340225"/>
          <p14:tracePt t="122661" x="5286375" y="4348163"/>
          <p14:tracePt t="122671" x="5286375" y="4357688"/>
          <p14:tracePt t="122688" x="5286375" y="4367213"/>
          <p14:tracePt t="122704" x="5286375" y="4411663"/>
          <p14:tracePt t="122721" x="5295900" y="4446588"/>
          <p14:tracePt t="122737" x="5313363" y="4465638"/>
          <p14:tracePt t="122754" x="5330825" y="4491038"/>
          <p14:tracePt t="122771" x="5357813" y="4510088"/>
          <p14:tracePt t="122787" x="5367338" y="4518025"/>
          <p14:tracePt t="122804" x="5384800" y="4545013"/>
          <p14:tracePt t="122806" x="5402263" y="4554538"/>
          <p14:tracePt t="122821" x="5411788" y="4562475"/>
          <p14:tracePt t="122838" x="5446713" y="4581525"/>
          <p14:tracePt t="122854" x="5473700" y="4598988"/>
          <p14:tracePt t="122871" x="5500688" y="4598988"/>
          <p14:tracePt t="122887" x="5518150" y="4616450"/>
          <p14:tracePt t="122921" x="5554663" y="4616450"/>
          <p14:tracePt t="122937" x="5572125" y="4616450"/>
          <p14:tracePt t="122954" x="5599113" y="4616450"/>
          <p14:tracePt t="122971" x="5643563" y="4616450"/>
          <p14:tracePt t="122988" x="5705475" y="4616450"/>
          <p14:tracePt t="123004" x="5786438" y="4616450"/>
          <p14:tracePt t="123021" x="5830888" y="4616450"/>
          <p14:tracePt t="123038" x="5857875" y="4616450"/>
          <p14:tracePt t="123071" x="5884863" y="4616450"/>
          <p14:tracePt t="123087" x="5911850" y="4598988"/>
          <p14:tracePt t="123104" x="5973763" y="4589463"/>
          <p14:tracePt t="123121" x="6018213" y="4554538"/>
          <p14:tracePt t="123138" x="6072188" y="4527550"/>
          <p14:tracePt t="123154" x="6089650" y="4510088"/>
          <p14:tracePt t="123171" x="6099175" y="4500563"/>
          <p14:tracePt t="123187" x="6116638" y="4491038"/>
          <p14:tracePt t="123204" x="6153150" y="4446588"/>
          <p14:tracePt t="123221" x="6170613" y="4429125"/>
          <p14:tracePt t="123238" x="6197600" y="4340225"/>
          <p14:tracePt t="123254" x="6197600" y="4276725"/>
          <p14:tracePt t="123271" x="6197600" y="4205288"/>
          <p14:tracePt t="123287" x="6197600" y="4160838"/>
          <p14:tracePt t="123305" x="6153150" y="4125913"/>
          <p14:tracePt t="123321" x="6037263" y="4081463"/>
          <p14:tracePt t="123337" x="5795963" y="4062413"/>
          <p14:tracePt t="123354" x="5510213" y="4027488"/>
          <p14:tracePt t="123371" x="5187950" y="3965575"/>
          <p14:tracePt t="123387" x="4946650" y="3929063"/>
          <p14:tracePt t="123404" x="4867275" y="3911600"/>
          <p14:tracePt t="123421" x="4857750" y="3911600"/>
          <p14:tracePt t="123438" x="4830763" y="3911600"/>
          <p14:tracePt t="123455" x="4786313" y="3919538"/>
          <p14:tracePt t="123471" x="4724400" y="3956050"/>
          <p14:tracePt t="123487" x="4697413" y="3973513"/>
          <p14:tracePt t="123504" x="4625975" y="4017963"/>
          <p14:tracePt t="123521" x="4581525" y="4044950"/>
          <p14:tracePt t="123537" x="4572000" y="4044950"/>
          <p14:tracePt t="123581" x="4545013" y="4054475"/>
          <p14:tracePt t="123613" x="4537075" y="4054475"/>
          <p14:tracePt t="123621" x="4527550" y="4054475"/>
          <p14:tracePt t="123629" x="4518025" y="4054475"/>
          <p14:tracePt t="123638" x="4510088" y="4054475"/>
          <p14:tracePt t="123655" x="4500563" y="4054475"/>
          <p14:tracePt t="123671" x="4456113" y="4054475"/>
          <p14:tracePt t="123687" x="4411663" y="4054475"/>
          <p14:tracePt t="123704" x="4313238" y="4054475"/>
          <p14:tracePt t="123721" x="4205288" y="4044950"/>
          <p14:tracePt t="123737" x="4010025" y="4000500"/>
          <p14:tracePt t="123754" x="3776663" y="3929063"/>
          <p14:tracePt t="123771" x="3616325" y="3875088"/>
          <p14:tracePt t="123787" x="3509963" y="3848100"/>
          <p14:tracePt t="123804" x="3455988" y="3848100"/>
          <p14:tracePt t="123822" x="3375025" y="3857625"/>
          <p14:tracePt t="123838" x="3340100" y="3875088"/>
          <p14:tracePt t="123854" x="3303588" y="3911600"/>
          <p14:tracePt t="123871" x="3286125" y="3919538"/>
          <p14:tracePt t="123887" x="3241675" y="3929063"/>
          <p14:tracePt t="123904" x="3214688" y="3938588"/>
          <p14:tracePt t="123921" x="3179763" y="3956050"/>
          <p14:tracePt t="123937" x="3143250" y="3965575"/>
          <p14:tracePt t="123954" x="3108325" y="3973513"/>
          <p14:tracePt t="123971" x="3071813" y="3990975"/>
          <p14:tracePt t="123987" x="3027363" y="4027488"/>
          <p14:tracePt t="124004" x="2990850" y="4044950"/>
          <p14:tracePt t="124021" x="2938463" y="4081463"/>
          <p14:tracePt t="124038" x="2928938" y="4133850"/>
          <p14:tracePt t="124054" x="2919413" y="4152900"/>
          <p14:tracePt t="124071" x="2919413" y="4187825"/>
          <p14:tracePt t="124087" x="2919413" y="4197350"/>
          <p14:tracePt t="124104" x="2919413" y="4205288"/>
          <p14:tracePt t="124121" x="2919413" y="4224338"/>
          <p14:tracePt t="124137" x="2919413" y="4251325"/>
          <p14:tracePt t="124154" x="2919413" y="4276725"/>
          <p14:tracePt t="124171" x="2919413" y="4295775"/>
          <p14:tracePt t="124187" x="2946400" y="4330700"/>
          <p14:tracePt t="124204" x="2955925" y="4357688"/>
          <p14:tracePt t="124222" x="2982913" y="4411663"/>
          <p14:tracePt t="124238" x="3009900" y="4446588"/>
          <p14:tracePt t="124254" x="3036888" y="4465638"/>
          <p14:tracePt t="124271" x="3081338" y="4491038"/>
          <p14:tracePt t="124287" x="3125788" y="4510088"/>
          <p14:tracePt t="124304" x="3170238" y="4537075"/>
          <p14:tracePt t="124321" x="3197225" y="4545013"/>
          <p14:tracePt t="124337" x="3241675" y="4572000"/>
          <p14:tracePt t="124354" x="3276600" y="4581525"/>
          <p14:tracePt t="124371" x="3286125" y="4589463"/>
          <p14:tracePt t="124387" x="3303588" y="4598988"/>
          <p14:tracePt t="124404" x="3330575" y="4598988"/>
          <p14:tracePt t="124421" x="3384550" y="4598988"/>
          <p14:tracePt t="124438" x="3446463" y="4598988"/>
          <p14:tracePt t="124454" x="3482975" y="4598988"/>
          <p14:tracePt t="124471" x="3509963" y="4598988"/>
          <p14:tracePt t="124504" x="3517900" y="4598988"/>
          <p14:tracePt t="124521" x="3554413" y="4598988"/>
          <p14:tracePt t="124537" x="3589338" y="4572000"/>
          <p14:tracePt t="124554" x="3625850" y="4545013"/>
          <p14:tracePt t="124571" x="3643313" y="4491038"/>
          <p14:tracePt t="124587" x="3643313" y="4402138"/>
          <p14:tracePt t="124604" x="3643313" y="4340225"/>
          <p14:tracePt t="124621" x="3643313" y="4259263"/>
          <p14:tracePt t="124638" x="3643313" y="4197350"/>
          <p14:tracePt t="124654" x="3643313" y="4170363"/>
          <p14:tracePt t="124671" x="3643313" y="4152900"/>
          <p14:tracePt t="124687" x="3643313" y="4143375"/>
          <p14:tracePt t="124704" x="3643313" y="4133850"/>
          <p14:tracePt t="124721" x="3643313" y="4125913"/>
          <p14:tracePt t="124754" x="3633788" y="4125913"/>
          <p14:tracePt t="124771" x="3598863" y="4108450"/>
          <p14:tracePt t="124787" x="3589338" y="4108450"/>
          <p14:tracePt t="124804" x="3554413" y="4108450"/>
          <p14:tracePt t="124821" x="3536950" y="4116388"/>
          <p14:tracePt t="124837" x="3517900" y="4125913"/>
          <p14:tracePt t="124855" x="3500438" y="4152900"/>
          <p14:tracePt t="124893" x="3500438" y="4160838"/>
          <p14:tracePt t="124902" x="3500438" y="4170363"/>
          <p14:tracePt t="124925" x="3500438" y="4179888"/>
          <p14:tracePt t="125005" x="3509963" y="4197350"/>
          <p14:tracePt t="125021" x="3509963" y="4205288"/>
          <p14:tracePt t="125029" x="3517900" y="4224338"/>
          <p14:tracePt t="125045" x="3544888" y="4241800"/>
          <p14:tracePt t="125055" x="3554413" y="4241800"/>
          <p14:tracePt t="125071" x="3581400" y="4259263"/>
          <p14:tracePt t="125087" x="3633788" y="4286250"/>
          <p14:tracePt t="125104" x="3679825" y="4303713"/>
          <p14:tracePt t="125121" x="3732213" y="4340225"/>
          <p14:tracePt t="125137" x="3813175" y="4419600"/>
          <p14:tracePt t="125154" x="3840163" y="4537075"/>
          <p14:tracePt t="125171" x="3857625" y="4608513"/>
          <p14:tracePt t="125187" x="3857625" y="4660900"/>
          <p14:tracePt t="125204" x="3857625" y="4687888"/>
          <p14:tracePt t="125238" x="3813175" y="4732338"/>
          <p14:tracePt t="125254" x="3786188" y="4759325"/>
          <p14:tracePt t="125271" x="3751263" y="4768850"/>
          <p14:tracePt t="125349" x="3786188" y="4768850"/>
          <p14:tracePt t="125357" x="3840163" y="4768850"/>
          <p14:tracePt t="125365" x="3929063" y="4768850"/>
          <p14:tracePt t="125373" x="4071938" y="4768850"/>
          <p14:tracePt t="125387" x="4197350" y="4768850"/>
          <p14:tracePt t="125404" x="4545013" y="4768850"/>
          <p14:tracePt t="125422" x="5160963" y="4768850"/>
          <p14:tracePt t="125438" x="5456238" y="4759325"/>
          <p14:tracePt t="125454" x="5608638" y="4714875"/>
          <p14:tracePt t="125471" x="5661025" y="4679950"/>
          <p14:tracePt t="125504" x="5661025" y="4670425"/>
          <p14:tracePt t="125521" x="5616575" y="4608513"/>
          <p14:tracePt t="125537" x="5456238" y="4473575"/>
          <p14:tracePt t="125554" x="5232400" y="4295775"/>
          <p14:tracePt t="125571" x="4946650" y="4108450"/>
          <p14:tracePt t="125587" x="4598988" y="3848100"/>
          <p14:tracePt t="125604" x="3973513" y="3429000"/>
          <p14:tracePt t="125621" x="3429000" y="3044825"/>
          <p14:tracePt t="125638" x="2894013" y="2670175"/>
          <p14:tracePt t="125654" x="2679700" y="2544763"/>
          <p14:tracePt t="125671" x="2536825" y="2473325"/>
          <p14:tracePt t="125687" x="2366963" y="2374900"/>
          <p14:tracePt t="125704" x="2241550" y="2241550"/>
          <p14:tracePt t="125721" x="2071688" y="2125663"/>
          <p14:tracePt t="125737" x="1938338" y="1990725"/>
          <p14:tracePt t="125754" x="1830388" y="1866900"/>
          <p14:tracePt t="125771" x="1741488" y="1741488"/>
          <p14:tracePt t="125787" x="1687513" y="1643063"/>
          <p14:tracePt t="125804" x="1670050" y="1581150"/>
          <p14:tracePt t="125806" x="1670050" y="1562100"/>
          <p14:tracePt t="125821" x="1660525" y="1517650"/>
          <p14:tracePt t="125838" x="1660525" y="1473200"/>
          <p14:tracePt t="125854" x="1652588" y="1465263"/>
          <p14:tracePt t="125871" x="1652588" y="1446213"/>
          <p14:tracePt t="125887" x="1652588" y="1438275"/>
          <p14:tracePt t="125904" x="1652588" y="1411288"/>
          <p14:tracePt t="125921" x="1652588" y="1384300"/>
          <p14:tracePt t="125938" x="1652588" y="1339850"/>
          <p14:tracePt t="125954" x="1652588" y="1285875"/>
          <p14:tracePt t="125971" x="1652588" y="1223963"/>
          <p14:tracePt t="125987" x="1608138" y="1143000"/>
          <p14:tracePt t="126004" x="1608138" y="1071563"/>
          <p14:tracePt t="126021" x="1581150" y="965200"/>
          <p14:tracePt t="126038" x="1581150" y="901700"/>
          <p14:tracePt t="126055" x="1544638" y="847725"/>
          <p14:tracePt t="126071" x="1544638" y="812800"/>
          <p14:tracePt t="126087" x="1536700" y="803275"/>
          <p14:tracePt t="126104" x="1527175" y="758825"/>
          <p14:tracePt t="126121" x="1527175" y="741363"/>
          <p14:tracePt t="126137" x="1527175" y="704850"/>
          <p14:tracePt t="126154" x="1509713" y="687388"/>
          <p14:tracePt t="126171" x="1509713" y="679450"/>
          <p14:tracePt t="126187" x="1500188" y="642938"/>
          <p14:tracePt t="126204" x="1500188" y="633413"/>
          <p14:tracePt t="126221" x="1500188" y="588963"/>
          <p14:tracePt t="126237" x="1500188" y="571500"/>
          <p14:tracePt t="126255" x="1500188" y="536575"/>
          <p14:tracePt t="126271" x="1500188" y="527050"/>
          <p14:tracePt t="126287" x="1500188" y="490538"/>
          <p14:tracePt t="126304" x="1500188" y="482600"/>
          <p14:tracePt t="126321" x="1500188" y="465138"/>
          <p14:tracePt t="126337" x="1500188" y="446088"/>
          <p14:tracePt t="126354" x="1500188" y="419100"/>
          <p14:tracePt t="126371" x="1500188" y="393700"/>
          <p14:tracePt t="127353" x="1455738" y="107950"/>
          <p14:tracePt t="127485" x="1455738" y="115888"/>
          <p14:tracePt t="127493" x="1455738" y="125413"/>
          <p14:tracePt t="127504" x="1455738" y="160338"/>
          <p14:tracePt t="127520" x="1473200" y="223838"/>
          <p14:tracePt t="127537" x="1527175" y="285750"/>
          <p14:tracePt t="127554" x="1571625" y="322263"/>
          <p14:tracePt t="127571" x="1643063" y="411163"/>
          <p14:tracePt t="127587" x="1704975" y="473075"/>
          <p14:tracePt t="127604" x="1812925" y="544513"/>
          <p14:tracePt t="127621" x="1946275" y="652463"/>
          <p14:tracePt t="127638" x="2071688" y="768350"/>
          <p14:tracePt t="127654" x="2125663" y="857250"/>
          <p14:tracePt t="127671" x="2170113" y="938213"/>
          <p14:tracePt t="127687" x="2179638" y="1000125"/>
          <p14:tracePt t="127704" x="2187575" y="1062038"/>
          <p14:tracePt t="127720" x="2205038" y="1108075"/>
          <p14:tracePt t="127737" x="2205038" y="1152525"/>
          <p14:tracePt t="127754" x="2205038" y="1169988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039" y="609600"/>
            <a:ext cx="2390775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Right Arrow 1"/>
          <p:cNvSpPr>
            <a:spLocks noChangeArrowheads="1"/>
          </p:cNvSpPr>
          <p:nvPr/>
        </p:nvSpPr>
        <p:spPr bwMode="auto">
          <a:xfrm>
            <a:off x="4725988" y="1847851"/>
            <a:ext cx="457200" cy="71437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endParaRPr lang="en-US" altLang="en-US"/>
          </a:p>
        </p:txBody>
      </p:sp>
      <p:pic>
        <p:nvPicPr>
          <p:cNvPr id="922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1" y="809625"/>
            <a:ext cx="2143125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2226" y="842963"/>
            <a:ext cx="2105025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2" name="Rectangle 12"/>
          <p:cNvSpPr>
            <a:spLocks noChangeArrowheads="1"/>
          </p:cNvSpPr>
          <p:nvPr/>
        </p:nvSpPr>
        <p:spPr bwMode="auto">
          <a:xfrm>
            <a:off x="1828800" y="196850"/>
            <a:ext cx="88582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Method 1: The current source can be realized by using a PMOS in saturation</a:t>
            </a:r>
          </a:p>
        </p:txBody>
      </p:sp>
      <p:graphicFrame>
        <p:nvGraphicFramePr>
          <p:cNvPr id="9223" name="Object 3"/>
          <p:cNvGraphicFramePr>
            <a:graphicFrameLocks noChangeAspect="1"/>
          </p:cNvGraphicFramePr>
          <p:nvPr/>
        </p:nvGraphicFramePr>
        <p:xfrm>
          <a:off x="3124200" y="4419600"/>
          <a:ext cx="6465888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9" imgW="3149600" imgH="1028700" progId="Equation.DSMT4">
                  <p:embed/>
                </p:oleObj>
              </mc:Choice>
              <mc:Fallback>
                <p:oleObj name="Equation" r:id="rId9" imgW="31496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19600"/>
                        <a:ext cx="6465888" cy="210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12"/>
          <p:cNvSpPr>
            <a:spLocks noChangeArrowheads="1"/>
          </p:cNvSpPr>
          <p:nvPr/>
        </p:nvSpPr>
        <p:spPr bwMode="auto">
          <a:xfrm>
            <a:off x="2205038" y="3898900"/>
            <a:ext cx="1998662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1 is biased using Q2</a:t>
            </a:r>
          </a:p>
        </p:txBody>
      </p:sp>
      <p:sp>
        <p:nvSpPr>
          <p:cNvPr id="9225" name="Rectangle 12"/>
          <p:cNvSpPr>
            <a:spLocks noChangeArrowheads="1"/>
          </p:cNvSpPr>
          <p:nvPr/>
        </p:nvSpPr>
        <p:spPr bwMode="auto">
          <a:xfrm>
            <a:off x="5565776" y="3898900"/>
            <a:ext cx="193992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current source I</a:t>
            </a:r>
          </a:p>
        </p:txBody>
      </p:sp>
      <p:sp>
        <p:nvSpPr>
          <p:cNvPr id="9226" name="Rectangle 14"/>
          <p:cNvSpPr>
            <a:spLocks noChangeArrowheads="1"/>
          </p:cNvSpPr>
          <p:nvPr/>
        </p:nvSpPr>
        <p:spPr bwMode="auto">
          <a:xfrm>
            <a:off x="8001000" y="3911600"/>
            <a:ext cx="2249488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actical current source I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585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8948"/>
    </mc:Choice>
    <mc:Fallback xmlns="">
      <p:transition spd="slow" advTm="1489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443" x="1089025" y="5081588"/>
          <p14:tracePt t="2604" x="1089025" y="5072063"/>
          <p14:tracePt t="2613" x="1089025" y="5062538"/>
          <p14:tracePt t="2621" x="1089025" y="5054600"/>
          <p14:tracePt t="2637" x="1081088" y="5010150"/>
          <p14:tracePt t="2654" x="1071563" y="5010150"/>
          <p14:tracePt t="2892" x="1089025" y="4929188"/>
          <p14:tracePt t="2900" x="1116013" y="4822825"/>
          <p14:tracePt t="2908" x="1196975" y="4670425"/>
          <p14:tracePt t="2920" x="1268413" y="4545013"/>
          <p14:tracePt t="2937" x="1393825" y="4303713"/>
          <p14:tracePt t="2953" x="1554163" y="3867150"/>
          <p14:tracePt t="2970" x="1751013" y="3402013"/>
          <p14:tracePt t="2987" x="1901825" y="3054350"/>
          <p14:tracePt t="3004" x="2044700" y="2714625"/>
          <p14:tracePt t="3021" x="2071688" y="2633663"/>
          <p14:tracePt t="3037" x="2071688" y="2625725"/>
          <p14:tracePt t="3053" x="2071688" y="2608263"/>
          <p14:tracePt t="3220" x="2054225" y="2581275"/>
          <p14:tracePt t="3228" x="2054225" y="2357438"/>
          <p14:tracePt t="3237" x="2054225" y="2000250"/>
          <p14:tracePt t="3254" x="2000250" y="1285875"/>
          <p14:tracePt t="3270" x="1857375" y="625475"/>
          <p14:tracePt t="3287" x="1741488" y="187325"/>
          <p14:tracePt t="3303" x="1704975" y="0"/>
          <p14:tracePt t="3356" x="1697038" y="0"/>
          <p14:tracePt t="3492" x="1679575" y="0"/>
          <p14:tracePt t="3508" x="1660525" y="0"/>
          <p14:tracePt t="3516" x="1633538" y="9525"/>
          <p14:tracePt t="3524" x="1633538" y="36513"/>
          <p14:tracePt t="3537" x="1633538" y="71438"/>
          <p14:tracePt t="3572" x="1633538" y="80963"/>
          <p14:tracePt t="3580" x="1633538" y="107950"/>
          <p14:tracePt t="3596" x="1633538" y="115888"/>
          <p14:tracePt t="3605" x="1633538" y="133350"/>
          <p14:tracePt t="3621" x="1724025" y="204788"/>
          <p14:tracePt t="3637" x="1822450" y="250825"/>
          <p14:tracePt t="3653" x="1911350" y="268288"/>
          <p14:tracePt t="3670" x="1928813" y="268288"/>
          <p14:tracePt t="3687" x="1938338" y="276225"/>
          <p14:tracePt t="3703" x="1946275" y="303213"/>
          <p14:tracePt t="3720" x="1990725" y="357188"/>
          <p14:tracePt t="3737" x="2044700" y="401638"/>
          <p14:tracePt t="3753" x="2116138" y="490538"/>
          <p14:tracePt t="3770" x="2152650" y="561975"/>
          <p14:tracePt t="3787" x="2179638" y="608013"/>
          <p14:tracePt t="3821" x="2179638" y="625475"/>
          <p14:tracePt t="3837" x="2133600" y="625475"/>
          <p14:tracePt t="3908" x="2133600" y="615950"/>
          <p14:tracePt t="3916" x="2133600" y="608013"/>
          <p14:tracePt t="3955" x="2197100" y="608013"/>
          <p14:tracePt t="3964" x="2205038" y="608013"/>
          <p14:tracePt t="3972" x="2224088" y="608013"/>
          <p14:tracePt t="3987" x="2251075" y="608013"/>
          <p14:tracePt t="4004" x="2384425" y="642938"/>
          <p14:tracePt t="4021" x="2446338" y="660400"/>
          <p14:tracePt t="4037" x="2465388" y="696913"/>
          <p14:tracePt t="4054" x="2473325" y="704850"/>
          <p14:tracePt t="4070" x="2490788" y="704850"/>
          <p14:tracePt t="4103" x="2500313" y="704850"/>
          <p14:tracePt t="4120" x="2509838" y="704850"/>
          <p14:tracePt t="4340" x="2517775" y="714375"/>
          <p14:tracePt t="4356" x="2517775" y="731838"/>
          <p14:tracePt t="4396" x="2517775" y="741363"/>
          <p14:tracePt t="4412" x="2509838" y="750888"/>
          <p14:tracePt t="4476" x="2500313" y="750888"/>
          <p14:tracePt t="4484" x="2482850" y="750888"/>
          <p14:tracePt t="4500" x="2473325" y="750888"/>
          <p14:tracePt t="4540" x="2455863" y="750888"/>
          <p14:tracePt t="4548" x="2446338" y="750888"/>
          <p14:tracePt t="4556" x="2438400" y="750888"/>
          <p14:tracePt t="4612" x="2428875" y="741363"/>
          <p14:tracePt t="4668" x="2401888" y="741363"/>
          <p14:tracePt t="4788" x="2393950" y="741363"/>
          <p14:tracePt t="4796" x="2384425" y="723900"/>
          <p14:tracePt t="5572" x="2384425" y="714375"/>
          <p14:tracePt t="5644" x="2401888" y="714375"/>
          <p14:tracePt t="5653" x="2428875" y="687388"/>
          <p14:tracePt t="5660" x="2455863" y="687388"/>
          <p14:tracePt t="5670" x="2465388" y="687388"/>
          <p14:tracePt t="5687" x="2509838" y="687388"/>
          <p14:tracePt t="5703" x="2571750" y="679450"/>
          <p14:tracePt t="5720" x="2616200" y="669925"/>
          <p14:tracePt t="5737" x="2679700" y="669925"/>
          <p14:tracePt t="5753" x="2751138" y="669925"/>
          <p14:tracePt t="5770" x="2919413" y="669925"/>
          <p14:tracePt t="5787" x="3152775" y="669925"/>
          <p14:tracePt t="5804" x="3705225" y="669925"/>
          <p14:tracePt t="5820" x="4089400" y="696913"/>
          <p14:tracePt t="5837" x="4286250" y="731838"/>
          <p14:tracePt t="5854" x="4438650" y="750888"/>
          <p14:tracePt t="5870" x="4465638" y="750888"/>
          <p14:tracePt t="5903" x="4456113" y="768350"/>
          <p14:tracePt t="5920" x="4402138" y="714375"/>
          <p14:tracePt t="5937" x="4367213" y="625475"/>
          <p14:tracePt t="5953" x="4340225" y="625475"/>
          <p14:tracePt t="5970" x="4322763" y="608013"/>
          <p14:tracePt t="6052" x="4259263" y="561975"/>
          <p14:tracePt t="6060" x="4232275" y="561975"/>
          <p14:tracePt t="6070" x="4197350" y="561975"/>
          <p14:tracePt t="6087" x="4125913" y="554038"/>
          <p14:tracePt t="6103" x="3990975" y="517525"/>
          <p14:tracePt t="6120" x="3884613" y="517525"/>
          <p14:tracePt t="6136" x="3857625" y="482600"/>
          <p14:tracePt t="6153" x="3857625" y="473075"/>
          <p14:tracePt t="6252" x="3867150" y="465138"/>
          <p14:tracePt t="6276" x="3875088" y="465138"/>
          <p14:tracePt t="6284" x="3884613" y="465138"/>
          <p14:tracePt t="6300" x="3902075" y="465138"/>
          <p14:tracePt t="6308" x="3911600" y="465138"/>
          <p14:tracePt t="6324" x="3919538" y="473075"/>
          <p14:tracePt t="6337" x="3938588" y="490538"/>
          <p14:tracePt t="6356" x="3946525" y="500063"/>
          <p14:tracePt t="6370" x="3956050" y="500063"/>
          <p14:tracePt t="6387" x="4000500" y="509588"/>
          <p14:tracePt t="6404" x="4116388" y="527050"/>
          <p14:tracePt t="6420" x="4251325" y="554038"/>
          <p14:tracePt t="6437" x="4402138" y="561975"/>
          <p14:tracePt t="6453" x="4545013" y="581025"/>
          <p14:tracePt t="6470" x="4697413" y="598488"/>
          <p14:tracePt t="6487" x="4830763" y="625475"/>
          <p14:tracePt t="6503" x="4911725" y="633413"/>
          <p14:tracePt t="6520" x="4946650" y="652463"/>
          <p14:tracePt t="6537" x="4956175" y="652463"/>
          <p14:tracePt t="6604" x="4965700" y="652463"/>
          <p14:tracePt t="6620" x="4973638" y="652463"/>
          <p14:tracePt t="6629" x="5000625" y="652463"/>
          <p14:tracePt t="6644" x="5010150" y="652463"/>
          <p14:tracePt t="6653" x="5018088" y="660400"/>
          <p14:tracePt t="6670" x="5054600" y="660400"/>
          <p14:tracePt t="6686" x="5081588" y="660400"/>
          <p14:tracePt t="6704" x="5116513" y="660400"/>
          <p14:tracePt t="6720" x="5126038" y="660400"/>
          <p14:tracePt t="6737" x="5133975" y="660400"/>
          <p14:tracePt t="6788" x="5160963" y="660400"/>
          <p14:tracePt t="6796" x="5170488" y="660400"/>
          <p14:tracePt t="6804" x="5180013" y="660400"/>
          <p14:tracePt t="6821" x="5205413" y="660400"/>
          <p14:tracePt t="6837" x="5241925" y="660400"/>
          <p14:tracePt t="6853" x="5276850" y="660400"/>
          <p14:tracePt t="6870" x="5295900" y="660400"/>
          <p14:tracePt t="6887" x="5313363" y="660400"/>
          <p14:tracePt t="6903" x="5340350" y="660400"/>
          <p14:tracePt t="6920" x="5348288" y="660400"/>
          <p14:tracePt t="6937" x="5375275" y="660400"/>
          <p14:tracePt t="6953" x="5419725" y="687388"/>
          <p14:tracePt t="6970" x="5456238" y="687388"/>
          <p14:tracePt t="6986" x="5545138" y="696913"/>
          <p14:tracePt t="7004" x="5616575" y="696913"/>
          <p14:tracePt t="7020" x="5680075" y="696913"/>
          <p14:tracePt t="7037" x="5724525" y="696913"/>
          <p14:tracePt t="7053" x="5759450" y="696913"/>
          <p14:tracePt t="7070" x="5813425" y="696913"/>
          <p14:tracePt t="7087" x="5938838" y="696913"/>
          <p14:tracePt t="7103" x="6081713" y="696913"/>
          <p14:tracePt t="7120" x="6224588" y="696913"/>
          <p14:tracePt t="7137" x="6348413" y="696913"/>
          <p14:tracePt t="7153" x="6429375" y="696913"/>
          <p14:tracePt t="7170" x="6491288" y="696913"/>
          <p14:tracePt t="7187" x="6537325" y="696913"/>
          <p14:tracePt t="7204" x="6562725" y="696913"/>
          <p14:tracePt t="7221" x="6581775" y="696913"/>
          <p14:tracePt t="7237" x="6589713" y="696913"/>
          <p14:tracePt t="7253" x="6599238" y="696913"/>
          <p14:tracePt t="7287" x="6608763" y="696913"/>
          <p14:tracePt t="7303" x="6643688" y="696913"/>
          <p14:tracePt t="7324" x="6653213" y="696913"/>
          <p14:tracePt t="7340" x="6688138" y="696913"/>
          <p14:tracePt t="7353" x="6715125" y="696913"/>
          <p14:tracePt t="7370" x="6759575" y="696913"/>
          <p14:tracePt t="7387" x="6804025" y="696913"/>
          <p14:tracePt t="7403" x="6831013" y="696913"/>
          <p14:tracePt t="7460" x="6858000" y="696913"/>
          <p14:tracePt t="7468" x="6867525" y="696913"/>
          <p14:tracePt t="7484" x="6875463" y="696913"/>
          <p14:tracePt t="7492" x="6884988" y="696913"/>
          <p14:tracePt t="7508" x="6911975" y="696913"/>
          <p14:tracePt t="7524" x="6919913" y="696913"/>
          <p14:tracePt t="7540" x="6929438" y="696913"/>
          <p14:tracePt t="7553" x="6938963" y="696913"/>
          <p14:tracePt t="7570" x="6965950" y="696913"/>
          <p14:tracePt t="7587" x="6973888" y="696913"/>
          <p14:tracePt t="7604" x="7010400" y="696913"/>
          <p14:tracePt t="7620" x="7027863" y="696913"/>
          <p14:tracePt t="7637" x="7062788" y="696913"/>
          <p14:tracePt t="7653" x="7089775" y="696913"/>
          <p14:tracePt t="7670" x="7134225" y="696913"/>
          <p14:tracePt t="7687" x="7143750" y="696913"/>
          <p14:tracePt t="7703" x="7153275" y="696913"/>
          <p14:tracePt t="7988" x="7188200" y="696913"/>
          <p14:tracePt t="8012" x="7197725" y="696913"/>
          <p14:tracePt t="8028" x="7205663" y="696913"/>
          <p14:tracePt t="8037" x="7215188" y="696913"/>
          <p14:tracePt t="8044" x="7232650" y="696913"/>
          <p14:tracePt t="8053" x="7259638" y="696913"/>
          <p14:tracePt t="8070" x="7286625" y="696913"/>
          <p14:tracePt t="8087" x="7304088" y="679450"/>
          <p14:tracePt t="8103" x="7385050" y="669925"/>
          <p14:tracePt t="8120" x="7473950" y="669925"/>
          <p14:tracePt t="8137" x="7554913" y="652463"/>
          <p14:tracePt t="8153" x="7643813" y="652463"/>
          <p14:tracePt t="8170" x="7697788" y="633413"/>
          <p14:tracePt t="8187" x="7705725" y="633413"/>
          <p14:tracePt t="8203" x="7715250" y="615950"/>
          <p14:tracePt t="8244" x="7724775" y="598488"/>
          <p14:tracePt t="8253" x="7786688" y="554038"/>
          <p14:tracePt t="8260" x="7823200" y="554038"/>
          <p14:tracePt t="8270" x="7831138" y="554038"/>
          <p14:tracePt t="8287" x="7840663" y="554038"/>
          <p14:tracePt t="8516" x="7867650" y="554038"/>
          <p14:tracePt t="8524" x="7912100" y="490538"/>
          <p14:tracePt t="8537" x="7947025" y="490538"/>
          <p14:tracePt t="8553" x="7983538" y="509588"/>
          <p14:tracePt t="8570" x="8018463" y="517525"/>
          <p14:tracePt t="8587" x="8037513" y="517525"/>
          <p14:tracePt t="8604" x="8054975" y="517525"/>
          <p14:tracePt t="8620" x="8062913" y="517525"/>
          <p14:tracePt t="8636" x="8089900" y="517525"/>
          <p14:tracePt t="8653" x="8108950" y="517525"/>
          <p14:tracePt t="8670" x="8116888" y="517525"/>
          <p14:tracePt t="8703" x="8134350" y="517525"/>
          <p14:tracePt t="8720" x="8170863" y="544513"/>
          <p14:tracePt t="8736" x="8188325" y="544513"/>
          <p14:tracePt t="8753" x="8205788" y="544513"/>
          <p14:tracePt t="8786" x="8215313" y="554038"/>
          <p14:tracePt t="8844" x="8224838" y="561975"/>
          <p14:tracePt t="9004" x="8242300" y="561975"/>
          <p14:tracePt t="9036" x="8251825" y="561975"/>
          <p14:tracePt t="9060" x="8269288" y="561975"/>
          <p14:tracePt t="9069" x="8277225" y="561975"/>
          <p14:tracePt t="9076" x="8296275" y="561975"/>
          <p14:tracePt t="9086" x="8304213" y="561975"/>
          <p14:tracePt t="9103" x="8348663" y="561975"/>
          <p14:tracePt t="9120" x="8375650" y="561975"/>
          <p14:tracePt t="9137" x="8402638" y="561975"/>
          <p14:tracePt t="9153" x="8439150" y="544513"/>
          <p14:tracePt t="9170" x="8483600" y="536575"/>
          <p14:tracePt t="9203" x="8528050" y="536575"/>
          <p14:tracePt t="9220" x="8545513" y="536575"/>
          <p14:tracePt t="9254" x="8572500" y="536575"/>
          <p14:tracePt t="9270" x="8582025" y="536575"/>
          <p14:tracePt t="9287" x="8599488" y="536575"/>
          <p14:tracePt t="9303" x="8643938" y="536575"/>
          <p14:tracePt t="9320" x="8680450" y="536575"/>
          <p14:tracePt t="9336" x="8697913" y="536575"/>
          <p14:tracePt t="9353" x="8732838" y="536575"/>
          <p14:tracePt t="9370" x="8742363" y="536575"/>
          <p14:tracePt t="9386" x="8759825" y="536575"/>
          <p14:tracePt t="9404" x="8804275" y="536575"/>
          <p14:tracePt t="9420" x="8831263" y="536575"/>
          <p14:tracePt t="9437" x="8858250" y="536575"/>
          <p14:tracePt t="9508" x="8867775" y="536575"/>
          <p14:tracePt t="9540" x="8885238" y="536575"/>
          <p14:tracePt t="9620" x="8894763" y="536575"/>
          <p14:tracePt t="9628" x="8902700" y="527050"/>
          <p14:tracePt t="9684" x="8956675" y="527050"/>
          <p14:tracePt t="9692" x="9010650" y="527050"/>
          <p14:tracePt t="9703" x="9099550" y="527050"/>
          <p14:tracePt t="9720" x="9205913" y="527050"/>
          <p14:tracePt t="9736" x="9313863" y="527050"/>
          <p14:tracePt t="9753" x="9537700" y="536575"/>
          <p14:tracePt t="9770" x="9715500" y="561975"/>
          <p14:tracePt t="9786" x="9804400" y="561975"/>
          <p14:tracePt t="9804" x="9848850" y="561975"/>
          <p14:tracePt t="9821" x="9875838" y="561975"/>
          <p14:tracePt t="9836" x="9885363" y="561975"/>
          <p14:tracePt t="9853" x="9912350" y="561975"/>
          <p14:tracePt t="9908" x="9929813" y="561975"/>
          <p14:tracePt t="9916" x="9947275" y="561975"/>
          <p14:tracePt t="9924" x="9956800" y="561975"/>
          <p14:tracePt t="9940" x="9966325" y="561975"/>
          <p14:tracePt t="9964" x="9983788" y="561975"/>
          <p14:tracePt t="9972" x="10010775" y="561975"/>
          <p14:tracePt t="10004" x="10018713" y="561975"/>
          <p14:tracePt t="10132" x="10037763" y="561975"/>
          <p14:tracePt t="10140" x="10045700" y="561975"/>
          <p14:tracePt t="10156" x="10063163" y="561975"/>
          <p14:tracePt t="10948" x="10055225" y="561975"/>
          <p14:tracePt t="10956" x="10045700" y="571500"/>
          <p14:tracePt t="10964" x="10010775" y="588963"/>
          <p14:tracePt t="10972" x="9974263" y="615950"/>
          <p14:tracePt t="10986" x="9966325" y="625475"/>
          <p14:tracePt t="11004" x="9902825" y="679450"/>
          <p14:tracePt t="11021" x="9698038" y="768350"/>
          <p14:tracePt t="11037" x="9456738" y="803275"/>
          <p14:tracePt t="11053" x="8848725" y="866775"/>
          <p14:tracePt t="11070" x="7197725" y="1098550"/>
          <p14:tracePt t="11086" x="5473700" y="1268413"/>
          <p14:tracePt t="11104" x="4160838" y="1268413"/>
          <p14:tracePt t="11120" x="3581400" y="1357313"/>
          <p14:tracePt t="11136" x="3394075" y="1419225"/>
          <p14:tracePt t="11154" x="3348038" y="1446213"/>
          <p14:tracePt t="11428" x="3357563" y="1446213"/>
          <p14:tracePt t="11436" x="3384550" y="1411288"/>
          <p14:tracePt t="11444" x="3402013" y="1339850"/>
          <p14:tracePt t="11453" x="3429000" y="1258888"/>
          <p14:tracePt t="11470" x="3429000" y="1179513"/>
          <p14:tracePt t="11486" x="3438525" y="1143000"/>
          <p14:tracePt t="11503" x="3438525" y="1133475"/>
          <p14:tracePt t="11588" x="3438525" y="1125538"/>
          <p14:tracePt t="11628" x="3429000" y="1125538"/>
          <p14:tracePt t="11660" x="3419475" y="1125538"/>
          <p14:tracePt t="11669" x="3384550" y="1125538"/>
          <p14:tracePt t="11716" x="3375025" y="1125538"/>
          <p14:tracePt t="11740" x="3367088" y="1125538"/>
          <p14:tracePt t="11748" x="3340100" y="1125538"/>
          <p14:tracePt t="11756" x="3322638" y="1125538"/>
          <p14:tracePt t="11770" x="3286125" y="1125538"/>
          <p14:tracePt t="11786" x="3224213" y="1125538"/>
          <p14:tracePt t="11804" x="3133725" y="1125538"/>
          <p14:tracePt t="11821" x="3027363" y="1125538"/>
          <p14:tracePt t="11837" x="2919413" y="1125538"/>
          <p14:tracePt t="11853" x="2813050" y="1125538"/>
          <p14:tracePt t="11870" x="2751138" y="1143000"/>
          <p14:tracePt t="11886" x="2687638" y="1152525"/>
          <p14:tracePt t="11903" x="2670175" y="1160463"/>
          <p14:tracePt t="11920" x="2652713" y="1169988"/>
          <p14:tracePt t="11936" x="2633663" y="1196975"/>
          <p14:tracePt t="11953" x="2616200" y="1214438"/>
          <p14:tracePt t="11970" x="2581275" y="1250950"/>
          <p14:tracePt t="11986" x="2571750" y="1258888"/>
          <p14:tracePt t="12004" x="2554288" y="1303338"/>
          <p14:tracePt t="12020" x="2509838" y="1347788"/>
          <p14:tracePt t="12038" x="2465388" y="1393825"/>
          <p14:tracePt t="12053" x="2438400" y="1465263"/>
          <p14:tracePt t="12069" x="2401888" y="1509713"/>
          <p14:tracePt t="12086" x="2384425" y="1562100"/>
          <p14:tracePt t="12103" x="2366963" y="1581150"/>
          <p14:tracePt t="12120" x="2366963" y="1608138"/>
          <p14:tracePt t="12136" x="2366963" y="1633538"/>
          <p14:tracePt t="12153" x="2366963" y="1652588"/>
          <p14:tracePt t="12169" x="2366963" y="1697038"/>
          <p14:tracePt t="12171" x="2366963" y="1724025"/>
          <p14:tracePt t="12186" x="2366963" y="1741488"/>
          <p14:tracePt t="12204" x="2366963" y="1795463"/>
          <p14:tracePt t="12220" x="2366963" y="1822450"/>
          <p14:tracePt t="12236" x="2366963" y="1830388"/>
          <p14:tracePt t="12253" x="2393950" y="1874838"/>
          <p14:tracePt t="12270" x="2401888" y="1893888"/>
          <p14:tracePt t="12286" x="2411413" y="1901825"/>
          <p14:tracePt t="12303" x="2428875" y="1911350"/>
          <p14:tracePt t="12320" x="2446338" y="1928813"/>
          <p14:tracePt t="12336" x="2465388" y="1938338"/>
          <p14:tracePt t="12353" x="2527300" y="1973263"/>
          <p14:tracePt t="12370" x="2562225" y="2000250"/>
          <p14:tracePt t="12386" x="2633663" y="2027238"/>
          <p14:tracePt t="12404" x="2705100" y="2062163"/>
          <p14:tracePt t="12420" x="2768600" y="2071688"/>
          <p14:tracePt t="12437" x="2803525" y="2071688"/>
          <p14:tracePt t="12453" x="2847975" y="2071688"/>
          <p14:tracePt t="12470" x="2894013" y="2098675"/>
          <p14:tracePt t="12486" x="2982913" y="2125663"/>
          <p14:tracePt t="12503" x="3081338" y="2125663"/>
          <p14:tracePt t="12520" x="3205163" y="2170113"/>
          <p14:tracePt t="12536" x="3340100" y="2205038"/>
          <p14:tracePt t="12553" x="3438525" y="2232025"/>
          <p14:tracePt t="12570" x="3490913" y="2251075"/>
          <p14:tracePt t="12586" x="3536950" y="2251075"/>
          <p14:tracePt t="12604" x="3608388" y="2259013"/>
          <p14:tracePt t="12620" x="3652838" y="2259013"/>
          <p14:tracePt t="12637" x="3732213" y="2259013"/>
          <p14:tracePt t="12653" x="3803650" y="2232025"/>
          <p14:tracePt t="12669" x="3848100" y="2214563"/>
          <p14:tracePt t="12686" x="3875088" y="2205038"/>
          <p14:tracePt t="12703" x="3919538" y="2179638"/>
          <p14:tracePt t="12720" x="3973513" y="2160588"/>
          <p14:tracePt t="12736" x="4000500" y="2133600"/>
          <p14:tracePt t="12753" x="4027488" y="2108200"/>
          <p14:tracePt t="12770" x="4054475" y="2044700"/>
          <p14:tracePt t="12786" x="4133850" y="1901825"/>
          <p14:tracePt t="12804" x="4197350" y="1785938"/>
          <p14:tracePt t="12820" x="4232275" y="1697038"/>
          <p14:tracePt t="12837" x="4232275" y="1652588"/>
          <p14:tracePt t="12853" x="4232275" y="1589088"/>
          <p14:tracePt t="12870" x="4232275" y="1517650"/>
          <p14:tracePt t="12886" x="4214813" y="1438275"/>
          <p14:tracePt t="12903" x="4179888" y="1322388"/>
          <p14:tracePt t="12919" x="4152900" y="1250950"/>
          <p14:tracePt t="12936" x="4116388" y="1187450"/>
          <p14:tracePt t="12953" x="4098925" y="1160463"/>
          <p14:tracePt t="12970" x="4089400" y="1125538"/>
          <p14:tracePt t="12986" x="4081463" y="1116013"/>
          <p14:tracePt t="13021" x="4071938" y="1108075"/>
          <p14:tracePt t="13037" x="4054475" y="1108075"/>
          <p14:tracePt t="13053" x="3990975" y="1108075"/>
          <p14:tracePt t="13070" x="3911600" y="1081088"/>
          <p14:tracePt t="13086" x="3803650" y="1071563"/>
          <p14:tracePt t="13103" x="3724275" y="1044575"/>
          <p14:tracePt t="13120" x="3616325" y="1017588"/>
          <p14:tracePt t="13136" x="3517900" y="1017588"/>
          <p14:tracePt t="13153" x="3394075" y="1000125"/>
          <p14:tracePt t="13170" x="3303588" y="990600"/>
          <p14:tracePt t="13171" x="3251200" y="990600"/>
          <p14:tracePt t="13186" x="3205163" y="973138"/>
          <p14:tracePt t="13203" x="3089275" y="946150"/>
          <p14:tracePt t="13220" x="2990850" y="946150"/>
          <p14:tracePt t="13237" x="2901950" y="946150"/>
          <p14:tracePt t="13253" x="2813050" y="946150"/>
          <p14:tracePt t="13270" x="2751138" y="946150"/>
          <p14:tracePt t="13286" x="2705100" y="965200"/>
          <p14:tracePt t="13303" x="2679700" y="973138"/>
          <p14:tracePt t="13320" x="2633663" y="990600"/>
          <p14:tracePt t="13336" x="2625725" y="1017588"/>
          <p14:tracePt t="13353" x="2616200" y="1017588"/>
          <p14:tracePt t="13370" x="2598738" y="1036638"/>
          <p14:tracePt t="13386" x="2571750" y="1071563"/>
          <p14:tracePt t="13404" x="2544763" y="1108075"/>
          <p14:tracePt t="13420" x="2517775" y="1169988"/>
          <p14:tracePt t="13437" x="2490788" y="1204913"/>
          <p14:tracePt t="13453" x="2482850" y="1231900"/>
          <p14:tracePt t="13470" x="2465388" y="1295400"/>
          <p14:tracePt t="13486" x="2446338" y="1339850"/>
          <p14:tracePt t="13503" x="2446338" y="1401763"/>
          <p14:tracePt t="13520" x="2446338" y="1465263"/>
          <p14:tracePt t="13536" x="2446338" y="1527175"/>
          <p14:tracePt t="13553" x="2446338" y="1581150"/>
          <p14:tracePt t="13570" x="2446338" y="1643063"/>
          <p14:tracePt t="13586" x="2446338" y="1660525"/>
          <p14:tracePt t="13604" x="2446338" y="1697038"/>
          <p14:tracePt t="13620" x="2455863" y="1724025"/>
          <p14:tracePt t="13637" x="2455863" y="1741488"/>
          <p14:tracePt t="13653" x="2455863" y="1751013"/>
          <p14:tracePt t="13670" x="2465388" y="1776413"/>
          <p14:tracePt t="13686" x="2490788" y="1822450"/>
          <p14:tracePt t="13703" x="2527300" y="1857375"/>
          <p14:tracePt t="13720" x="2571750" y="1901825"/>
          <p14:tracePt t="13736" x="2598738" y="1928813"/>
          <p14:tracePt t="13753" x="2608263" y="1938338"/>
          <p14:tracePt t="13770" x="2625725" y="1946275"/>
          <p14:tracePt t="13786" x="2652713" y="1946275"/>
          <p14:tracePt t="13803" x="2660650" y="1965325"/>
          <p14:tracePt t="13820" x="2670175" y="1965325"/>
          <p14:tracePt t="13836" x="2697163" y="1973263"/>
          <p14:tracePt t="13853" x="2724150" y="1990725"/>
          <p14:tracePt t="13870" x="2759075" y="2009775"/>
          <p14:tracePt t="13886" x="2795588" y="2017713"/>
          <p14:tracePt t="13903" x="2840038" y="2044700"/>
          <p14:tracePt t="13920" x="2847975" y="2054225"/>
          <p14:tracePt t="13936" x="2884488" y="2054225"/>
          <p14:tracePt t="13953" x="2894013" y="2054225"/>
          <p14:tracePt t="13970" x="2901950" y="2054225"/>
          <p14:tracePt t="13986" x="2946400" y="2062163"/>
          <p14:tracePt t="14020" x="2982913" y="2062163"/>
          <p14:tracePt t="14053" x="3000375" y="2081213"/>
          <p14:tracePt t="14070" x="3044825" y="2081213"/>
          <p14:tracePt t="14086" x="3071813" y="2081213"/>
          <p14:tracePt t="14103" x="3116263" y="2081213"/>
          <p14:tracePt t="14120" x="3143250" y="2098675"/>
          <p14:tracePt t="14136" x="3241675" y="2116138"/>
          <p14:tracePt t="14153" x="3295650" y="2116138"/>
          <p14:tracePt t="14170" x="3375025" y="2125663"/>
          <p14:tracePt t="14171" x="3411538" y="2125663"/>
          <p14:tracePt t="14187" x="3419475" y="2125663"/>
          <p14:tracePt t="14203" x="3455988" y="2133600"/>
          <p14:tracePt t="14237" x="3465513" y="2133600"/>
          <p14:tracePt t="14254" x="3473450" y="2133600"/>
          <p14:tracePt t="14270" x="3517900" y="2133600"/>
          <p14:tracePt t="14286" x="3536950" y="2133600"/>
          <p14:tracePt t="14303" x="3571875" y="2133600"/>
          <p14:tracePt t="14320" x="3633788" y="2133600"/>
          <p14:tracePt t="14336" x="3679825" y="2133600"/>
          <p14:tracePt t="14353" x="3705225" y="2108200"/>
          <p14:tracePt t="14370" x="3714750" y="2098675"/>
          <p14:tracePt t="14386" x="3732213" y="2089150"/>
          <p14:tracePt t="14403" x="3768725" y="2054225"/>
          <p14:tracePt t="14420" x="3795713" y="1990725"/>
          <p14:tracePt t="14437" x="3813175" y="1946275"/>
          <p14:tracePt t="14453" x="3840163" y="1874838"/>
          <p14:tracePt t="14470" x="3884613" y="1795463"/>
          <p14:tracePt t="14486" x="3884613" y="1714500"/>
          <p14:tracePt t="14503" x="3894138" y="1652588"/>
          <p14:tracePt t="14520" x="3894138" y="1589088"/>
          <p14:tracePt t="14536" x="3894138" y="1527175"/>
          <p14:tracePt t="14553" x="3894138" y="1473200"/>
          <p14:tracePt t="14570" x="3894138" y="1411288"/>
          <p14:tracePt t="14586" x="3894138" y="1366838"/>
          <p14:tracePt t="14604" x="3875088" y="1285875"/>
          <p14:tracePt t="14620" x="3867150" y="1241425"/>
          <p14:tracePt t="14637" x="3857625" y="1214438"/>
          <p14:tracePt t="14653" x="3848100" y="1204913"/>
          <p14:tracePt t="14670" x="3813175" y="1169988"/>
          <p14:tracePt t="14700" x="3803650" y="1160463"/>
          <p14:tracePt t="14716" x="3795713" y="1152525"/>
          <p14:tracePt t="14732" x="3768725" y="1133475"/>
          <p14:tracePt t="14740" x="3759200" y="1133475"/>
          <p14:tracePt t="14753" x="3705225" y="1116013"/>
          <p14:tracePt t="14770" x="3608388" y="1081088"/>
          <p14:tracePt t="14787" x="3544888" y="1071563"/>
          <p14:tracePt t="14803" x="3455988" y="1044575"/>
          <p14:tracePt t="14820" x="3348038" y="1000125"/>
          <p14:tracePt t="14837" x="3330575" y="1000125"/>
          <p14:tracePt t="14853" x="3303588" y="1000125"/>
          <p14:tracePt t="14870" x="3276600" y="1000125"/>
          <p14:tracePt t="14886" x="3241675" y="1000125"/>
          <p14:tracePt t="14903" x="3133725" y="1000125"/>
          <p14:tracePt t="14920" x="2982913" y="982663"/>
          <p14:tracePt t="14936" x="2857500" y="973138"/>
          <p14:tracePt t="14953" x="2741613" y="938213"/>
          <p14:tracePt t="14970" x="2633663" y="938213"/>
          <p14:tracePt t="14986" x="2616200" y="938213"/>
          <p14:tracePt t="15003" x="2581275" y="938213"/>
          <p14:tracePt t="15020" x="2562225" y="938213"/>
          <p14:tracePt t="15037" x="2527300" y="938213"/>
          <p14:tracePt t="15053" x="2482850" y="965200"/>
          <p14:tracePt t="15070" x="2428875" y="1017588"/>
          <p14:tracePt t="15086" x="2401888" y="1054100"/>
          <p14:tracePt t="15103" x="2357438" y="1125538"/>
          <p14:tracePt t="15120" x="2339975" y="1179513"/>
          <p14:tracePt t="15136" x="2312988" y="1241425"/>
          <p14:tracePt t="15153" x="2286000" y="1330325"/>
          <p14:tracePt t="15170" x="2276475" y="1465263"/>
          <p14:tracePt t="15171" x="2276475" y="1509713"/>
          <p14:tracePt t="15186" x="2259013" y="1589088"/>
          <p14:tracePt t="15204" x="2259013" y="1714500"/>
          <p14:tracePt t="15220" x="2259013" y="1812925"/>
          <p14:tracePt t="15237" x="2259013" y="1839913"/>
          <p14:tracePt t="15253" x="2259013" y="1857375"/>
          <p14:tracePt t="15286" x="2259013" y="1884363"/>
          <p14:tracePt t="15303" x="2259013" y="1893888"/>
          <p14:tracePt t="15320" x="2276475" y="1919288"/>
          <p14:tracePt t="15336" x="2303463" y="1955800"/>
          <p14:tracePt t="15353" x="2357438" y="1973263"/>
          <p14:tracePt t="15369" x="2401888" y="2009775"/>
          <p14:tracePt t="15386" x="2411413" y="2017713"/>
          <p14:tracePt t="15403" x="2455863" y="2036763"/>
          <p14:tracePt t="15420" x="2473325" y="2044700"/>
          <p14:tracePt t="15437" x="2517775" y="2044700"/>
          <p14:tracePt t="15453" x="2581275" y="2054225"/>
          <p14:tracePt t="15470" x="2643188" y="2071688"/>
          <p14:tracePt t="15486" x="2786063" y="2081213"/>
          <p14:tracePt t="15503" x="2919413" y="2108200"/>
          <p14:tracePt t="15520" x="3054350" y="2143125"/>
          <p14:tracePt t="15536" x="3116263" y="2170113"/>
          <p14:tracePt t="15553" x="3125788" y="2170113"/>
          <p14:tracePt t="15596" x="3133725" y="2170113"/>
          <p14:tracePt t="15604" x="3160713" y="2170113"/>
          <p14:tracePt t="15620" x="3187700" y="2170113"/>
          <p14:tracePt t="15637" x="3276600" y="2170113"/>
          <p14:tracePt t="15653" x="3384550" y="2170113"/>
          <p14:tracePt t="15670" x="3509963" y="2170113"/>
          <p14:tracePt t="15686" x="3589338" y="2170113"/>
          <p14:tracePt t="15703" x="3652838" y="2170113"/>
          <p14:tracePt t="15720" x="3679825" y="2170113"/>
          <p14:tracePt t="15737" x="3705225" y="2170113"/>
          <p14:tracePt t="15753" x="3741738" y="2170113"/>
          <p14:tracePt t="15769" x="3803650" y="2170113"/>
          <p14:tracePt t="15786" x="3867150" y="2125663"/>
          <p14:tracePt t="15803" x="3938588" y="2054225"/>
          <p14:tracePt t="15821" x="4027488" y="1938338"/>
          <p14:tracePt t="15837" x="4054475" y="1874838"/>
          <p14:tracePt t="15853" x="4071938" y="1822450"/>
          <p14:tracePt t="15869" x="4071938" y="1751013"/>
          <p14:tracePt t="15886" x="4071938" y="1670050"/>
          <p14:tracePt t="15903" x="4071938" y="1544638"/>
          <p14:tracePt t="15920" x="4071938" y="1473200"/>
          <p14:tracePt t="15936" x="4054475" y="1393825"/>
          <p14:tracePt t="15953" x="4037013" y="1312863"/>
          <p14:tracePt t="15970" x="4027488" y="1285875"/>
          <p14:tracePt t="15986" x="3990975" y="1214438"/>
          <p14:tracePt t="16003" x="3973513" y="1187450"/>
          <p14:tracePt t="16020" x="3929063" y="1116013"/>
          <p14:tracePt t="16036" x="3919538" y="1098550"/>
          <p14:tracePt t="16053" x="3911600" y="1081088"/>
          <p14:tracePt t="16069" x="3902075" y="1071563"/>
          <p14:tracePt t="16086" x="3875088" y="1062038"/>
          <p14:tracePt t="16103" x="3803650" y="1054100"/>
          <p14:tracePt t="16120" x="3714750" y="1036638"/>
          <p14:tracePt t="16136" x="3616325" y="990600"/>
          <p14:tracePt t="16153" x="3465513" y="965200"/>
          <p14:tracePt t="16170" x="3313113" y="946150"/>
          <p14:tracePt t="16171" x="3259138" y="938213"/>
          <p14:tracePt t="16186" x="3205163" y="938213"/>
          <p14:tracePt t="16203" x="3125788" y="938213"/>
          <p14:tracePt t="16220" x="3044825" y="938213"/>
          <p14:tracePt t="16237" x="2982913" y="965200"/>
          <p14:tracePt t="16253" x="2884488" y="1017588"/>
          <p14:tracePt t="16270" x="2822575" y="1054100"/>
          <p14:tracePt t="16286" x="2724150" y="1081088"/>
          <p14:tracePt t="16303" x="2608263" y="1133475"/>
          <p14:tracePt t="16319" x="2527300" y="1143000"/>
          <p14:tracePt t="16336" x="2509838" y="1152525"/>
          <p14:tracePt t="16353" x="2465388" y="1169988"/>
          <p14:tracePt t="16369" x="2419350" y="1196975"/>
          <p14:tracePt t="16386" x="2401888" y="1214438"/>
          <p14:tracePt t="16403" x="2374900" y="1258888"/>
          <p14:tracePt t="16420" x="2374900" y="1393825"/>
          <p14:tracePt t="16437" x="2374900" y="1500188"/>
          <p14:tracePt t="16453" x="2374900" y="1571625"/>
          <p14:tracePt t="16470" x="2374900" y="1652588"/>
          <p14:tracePt t="16486" x="2419350" y="1731963"/>
          <p14:tracePt t="16503" x="2446338" y="1812925"/>
          <p14:tracePt t="16520" x="2473325" y="1857375"/>
          <p14:tracePt t="16536" x="2482850" y="1884363"/>
          <p14:tracePt t="16553" x="2490788" y="1901825"/>
          <p14:tracePt t="16570" x="2500313" y="1928813"/>
          <p14:tracePt t="16586" x="2517775" y="1946275"/>
          <p14:tracePt t="16603" x="2544763" y="1965325"/>
          <p14:tracePt t="16620" x="2598738" y="2017713"/>
          <p14:tracePt t="16637" x="2633663" y="2027238"/>
          <p14:tracePt t="16653" x="2652713" y="2036763"/>
          <p14:tracePt t="16669" x="2670175" y="2044700"/>
          <p14:tracePt t="16686" x="2687638" y="2071688"/>
          <p14:tracePt t="16720" x="2714625" y="2081213"/>
          <p14:tracePt t="16736" x="2741613" y="2089150"/>
          <p14:tracePt t="16753" x="2803525" y="2125663"/>
          <p14:tracePt t="16769" x="2867025" y="2133600"/>
          <p14:tracePt t="16786" x="2928938" y="2187575"/>
          <p14:tracePt t="16803" x="3044825" y="2251075"/>
          <p14:tracePt t="16820" x="3170238" y="2286000"/>
          <p14:tracePt t="16837" x="3375025" y="2330450"/>
          <p14:tracePt t="16853" x="3500438" y="2347913"/>
          <p14:tracePt t="16870" x="3581400" y="2347913"/>
          <p14:tracePt t="16886" x="3643313" y="2347913"/>
          <p14:tracePt t="16903" x="3714750" y="2339975"/>
          <p14:tracePt t="16920" x="3759200" y="2303463"/>
          <p14:tracePt t="16936" x="3759200" y="2286000"/>
          <p14:tracePt t="16953" x="3759200" y="2241550"/>
          <p14:tracePt t="16969" x="3759200" y="2205038"/>
          <p14:tracePt t="16986" x="3759200" y="2152650"/>
          <p14:tracePt t="17003" x="3776663" y="2098675"/>
          <p14:tracePt t="17020" x="3803650" y="2017713"/>
          <p14:tracePt t="17037" x="3803650" y="1938338"/>
          <p14:tracePt t="17053" x="3803650" y="1866900"/>
          <p14:tracePt t="17070" x="3803650" y="1785938"/>
          <p14:tracePt t="17086" x="3795713" y="1714500"/>
          <p14:tracePt t="17103" x="3741738" y="1643063"/>
          <p14:tracePt t="17120" x="3705225" y="1581150"/>
          <p14:tracePt t="17136" x="3697288" y="1562100"/>
          <p14:tracePt t="17153" x="3679825" y="1536700"/>
          <p14:tracePt t="17169" x="3670300" y="1527175"/>
          <p14:tracePt t="17340" x="3670300" y="1509713"/>
          <p14:tracePt t="17460" x="3670300" y="1500188"/>
          <p14:tracePt t="17476" x="3652838" y="1473200"/>
          <p14:tracePt t="17508" x="3633788" y="1446213"/>
          <p14:tracePt t="17556" x="3625850" y="1428750"/>
          <p14:tracePt t="17596" x="3616325" y="1419225"/>
          <p14:tracePt t="17604" x="3608388" y="1401763"/>
          <p14:tracePt t="17612" x="3598863" y="1393825"/>
          <p14:tracePt t="17621" x="3598863" y="1384300"/>
          <p14:tracePt t="17637" x="3581400" y="1374775"/>
          <p14:tracePt t="18012" x="3589338" y="1384300"/>
          <p14:tracePt t="18036" x="3598863" y="1393825"/>
          <p14:tracePt t="18100" x="3608388" y="1411288"/>
          <p14:tracePt t="18140" x="3608388" y="1419225"/>
          <p14:tracePt t="18148" x="3616325" y="1428750"/>
          <p14:tracePt t="18180" x="3625850" y="1438275"/>
          <p14:tracePt t="19180" x="3633788" y="1438275"/>
          <p14:tracePt t="19468" x="3643313" y="1428750"/>
          <p14:tracePt t="19556" x="3643313" y="1419225"/>
          <p14:tracePt t="20428" x="3643313" y="1393825"/>
          <p14:tracePt t="20468" x="3643313" y="1384300"/>
          <p14:tracePt t="20500" x="3633788" y="1374775"/>
          <p14:tracePt t="20516" x="3625850" y="1374775"/>
          <p14:tracePt t="20524" x="3608388" y="1374775"/>
          <p14:tracePt t="20536" x="3562350" y="1384300"/>
          <p14:tracePt t="20553" x="3536950" y="1384300"/>
          <p14:tracePt t="20569" x="3482975" y="1411288"/>
          <p14:tracePt t="20586" x="3465513" y="1411288"/>
          <p14:tracePt t="20603" x="3419475" y="1446213"/>
          <p14:tracePt t="20620" x="3411538" y="1446213"/>
          <p14:tracePt t="20636" x="3375025" y="1455738"/>
          <p14:tracePt t="20653" x="3367088" y="1465263"/>
          <p14:tracePt t="20669" x="3348038" y="1465263"/>
          <p14:tracePt t="20686" x="3340100" y="1473200"/>
          <p14:tracePt t="20703" x="3330575" y="1482725"/>
          <p14:tracePt t="20719" x="3303588" y="1500188"/>
          <p14:tracePt t="20736" x="3295650" y="1509713"/>
          <p14:tracePt t="20752" x="3259138" y="1554163"/>
          <p14:tracePt t="20769" x="3232150" y="1562100"/>
          <p14:tracePt t="20786" x="3187700" y="1598613"/>
          <p14:tracePt t="20803" x="3133725" y="1625600"/>
          <p14:tracePt t="20820" x="3054350" y="1660525"/>
          <p14:tracePt t="20836" x="3000375" y="1687513"/>
          <p14:tracePt t="20853" x="2982913" y="1697038"/>
          <p14:tracePt t="20869" x="2982913" y="1704975"/>
          <p14:tracePt t="20886" x="2982913" y="1724025"/>
          <p14:tracePt t="20924" x="2955925" y="1741488"/>
          <p14:tracePt t="20988" x="2955925" y="1768475"/>
          <p14:tracePt t="21004" x="2955925" y="1776413"/>
          <p14:tracePt t="21052" x="2955925" y="1785938"/>
          <p14:tracePt t="23452" x="2955925" y="1776413"/>
          <p14:tracePt t="23469" x="2955925" y="1758950"/>
          <p14:tracePt t="23572" x="2955925" y="1741488"/>
          <p14:tracePt t="23580" x="2955925" y="1731963"/>
          <p14:tracePt t="23612" x="2938463" y="1724025"/>
          <p14:tracePt t="23900" x="2911475" y="1724025"/>
          <p14:tracePt t="23932" x="2901950" y="1724025"/>
          <p14:tracePt t="23956" x="2894013" y="1731963"/>
          <p14:tracePt t="24428" x="2894013" y="1724025"/>
          <p14:tracePt t="24444" x="2894013" y="1697038"/>
          <p14:tracePt t="24460" x="2894013" y="1687513"/>
          <p14:tracePt t="24469" x="2894013" y="1679575"/>
          <p14:tracePt t="24492" x="2894013" y="1670050"/>
          <p14:tracePt t="24524" x="2894013" y="1660525"/>
          <p14:tracePt t="24540" x="2894013" y="1633538"/>
          <p14:tracePt t="24548" x="2901950" y="1625600"/>
          <p14:tracePt t="24556" x="2911475" y="1616075"/>
          <p14:tracePt t="24569" x="2919413" y="1608138"/>
          <p14:tracePt t="24586" x="2938463" y="1598613"/>
          <p14:tracePt t="24602" x="2955925" y="1571625"/>
          <p14:tracePt t="24619" x="2965450" y="1562100"/>
          <p14:tracePt t="24637" x="2990850" y="1554163"/>
          <p14:tracePt t="24653" x="3000375" y="1544638"/>
          <p14:tracePt t="24670" x="3009900" y="1544638"/>
          <p14:tracePt t="24686" x="3027363" y="1536700"/>
          <p14:tracePt t="24703" x="3054350" y="1509713"/>
          <p14:tracePt t="24719" x="3071813" y="1500188"/>
          <p14:tracePt t="24736" x="3108325" y="1490663"/>
          <p14:tracePt t="24752" x="3116263" y="1490663"/>
          <p14:tracePt t="24769" x="3133725" y="1473200"/>
          <p14:tracePt t="24802" x="3152775" y="1473200"/>
          <p14:tracePt t="24819" x="3179763" y="1455738"/>
          <p14:tracePt t="24876" x="3187700" y="1455738"/>
          <p14:tracePt t="24885" x="3197225" y="1455738"/>
          <p14:tracePt t="24900" x="3205163" y="1446213"/>
          <p14:tracePt t="24924" x="3214688" y="1446213"/>
          <p14:tracePt t="24948" x="3232150" y="1446213"/>
          <p14:tracePt t="24956" x="3251200" y="1446213"/>
          <p14:tracePt t="24980" x="3259138" y="1438275"/>
          <p14:tracePt t="25004" x="3268663" y="1438275"/>
          <p14:tracePt t="25020" x="3276600" y="1438275"/>
          <p14:tracePt t="25068" x="3303588" y="1438275"/>
          <p14:tracePt t="25108" x="3313113" y="1438275"/>
          <p14:tracePt t="25124" x="3330575" y="1438275"/>
          <p14:tracePt t="25172" x="3357563" y="1438275"/>
          <p14:tracePt t="25348" x="3367088" y="1438275"/>
          <p14:tracePt t="25356" x="3375025" y="1438275"/>
          <p14:tracePt t="25404" x="3384550" y="1438275"/>
          <p14:tracePt t="25420" x="3411538" y="1438275"/>
          <p14:tracePt t="25476" x="3419475" y="1438275"/>
          <p14:tracePt t="25500" x="3429000" y="1438275"/>
          <p14:tracePt t="25580" x="3438525" y="1438275"/>
          <p14:tracePt t="25644" x="3446463" y="1438275"/>
          <p14:tracePt t="25700" x="3438525" y="1438275"/>
          <p14:tracePt t="25708" x="3429000" y="1438275"/>
          <p14:tracePt t="25719" x="3394075" y="1428750"/>
          <p14:tracePt t="25736" x="3348038" y="1419225"/>
          <p14:tracePt t="25753" x="3286125" y="1401763"/>
          <p14:tracePt t="25769" x="3241675" y="1401763"/>
          <p14:tracePt t="25786" x="3187700" y="1401763"/>
          <p14:tracePt t="25802" x="3143250" y="1401763"/>
          <p14:tracePt t="25820" x="3081338" y="1419225"/>
          <p14:tracePt t="25836" x="3062288" y="1428750"/>
          <p14:tracePt t="25853" x="3017838" y="1438275"/>
          <p14:tracePt t="25869" x="2982913" y="1465263"/>
          <p14:tracePt t="25886" x="2973388" y="1473200"/>
          <p14:tracePt t="25903" x="2965450" y="1482725"/>
          <p14:tracePt t="25919" x="2955925" y="1490663"/>
          <p14:tracePt t="25936" x="2938463" y="1517650"/>
          <p14:tracePt t="25952" x="2928938" y="1544638"/>
          <p14:tracePt t="25969" x="2928938" y="1589088"/>
          <p14:tracePt t="25986" x="2928938" y="1625600"/>
          <p14:tracePt t="26003" x="2928938" y="1633538"/>
          <p14:tracePt t="26020" x="2928938" y="1652588"/>
          <p14:tracePt t="26036" x="2928938" y="1679575"/>
          <p14:tracePt t="26053" x="2928938" y="1697038"/>
          <p14:tracePt t="26069" x="2928938" y="1704975"/>
          <p14:tracePt t="26086" x="2946400" y="1724025"/>
          <p14:tracePt t="26103" x="2965450" y="1741488"/>
          <p14:tracePt t="26119" x="2965450" y="1751013"/>
          <p14:tracePt t="26136" x="2973388" y="1768475"/>
          <p14:tracePt t="26152" x="2973388" y="1776413"/>
          <p14:tracePt t="26356" x="2973388" y="1758950"/>
          <p14:tracePt t="26364" x="2973388" y="1741488"/>
          <p14:tracePt t="26380" x="2973388" y="1731963"/>
          <p14:tracePt t="26388" x="2973388" y="1724025"/>
          <p14:tracePt t="26403" x="2973388" y="1704975"/>
          <p14:tracePt t="26420" x="2973388" y="1679575"/>
          <p14:tracePt t="26436" x="2973388" y="1643063"/>
          <p14:tracePt t="26453" x="2973388" y="1616075"/>
          <p14:tracePt t="26469" x="2973388" y="1598613"/>
          <p14:tracePt t="26486" x="2973388" y="1589088"/>
          <p14:tracePt t="26503" x="2990850" y="1554163"/>
          <p14:tracePt t="26519" x="3009900" y="1536700"/>
          <p14:tracePt t="26536" x="3009900" y="1527175"/>
          <p14:tracePt t="26552" x="3027363" y="1500188"/>
          <p14:tracePt t="26569" x="3044825" y="1473200"/>
          <p14:tracePt t="26586" x="3054350" y="1465263"/>
          <p14:tracePt t="26603" x="3081338" y="1446213"/>
          <p14:tracePt t="26619" x="3116263" y="1411288"/>
          <p14:tracePt t="26636" x="3125788" y="1401763"/>
          <p14:tracePt t="26652" x="3133725" y="1393825"/>
          <p14:tracePt t="26669" x="3160713" y="1366838"/>
          <p14:tracePt t="26686" x="3187700" y="1347788"/>
          <p14:tracePt t="26719" x="3232150" y="1347788"/>
          <p14:tracePt t="26736" x="3241675" y="1339850"/>
          <p14:tracePt t="26752" x="3268663" y="1339850"/>
          <p14:tracePt t="26769" x="3286125" y="1339850"/>
          <p14:tracePt t="26786" x="3295650" y="1339850"/>
          <p14:tracePt t="26803" x="3322638" y="1339850"/>
          <p14:tracePt t="26820" x="3348038" y="1330325"/>
          <p14:tracePt t="26853" x="3357563" y="1322388"/>
          <p14:tracePt t="26876" x="3367088" y="1322388"/>
          <p14:tracePt t="26886" x="3384550" y="1322388"/>
          <p14:tracePt t="26902" x="3394075" y="1322388"/>
          <p14:tracePt t="26919" x="3419475" y="1322388"/>
          <p14:tracePt t="26936" x="3429000" y="1322388"/>
          <p14:tracePt t="26952" x="3438525" y="1322388"/>
          <p14:tracePt t="27004" x="3473450" y="1322388"/>
          <p14:tracePt t="27052" x="3500438" y="1330325"/>
          <p14:tracePt t="27060" x="3509963" y="1330325"/>
          <p14:tracePt t="27076" x="3536950" y="1347788"/>
          <p14:tracePt t="27086" x="3562350" y="1374775"/>
          <p14:tracePt t="27102" x="3598863" y="1374775"/>
          <p14:tracePt t="27119" x="3616325" y="1393825"/>
          <p14:tracePt t="27244" x="3625850" y="1393825"/>
          <p14:tracePt t="27308" x="3625850" y="1384300"/>
          <p14:tracePt t="27332" x="3625850" y="1366838"/>
          <p14:tracePt t="27348" x="3625850" y="1357313"/>
          <p14:tracePt t="27380" x="3616325" y="1357313"/>
          <p14:tracePt t="27404" x="3608388" y="1357313"/>
          <p14:tracePt t="27412" x="3598863" y="1357313"/>
          <p14:tracePt t="27420" x="3562350" y="1357313"/>
          <p14:tracePt t="27436" x="3482975" y="1357313"/>
          <p14:tracePt t="27453" x="3429000" y="1357313"/>
          <p14:tracePt t="27469" x="3384550" y="1357313"/>
          <p14:tracePt t="27486" x="3340100" y="1357313"/>
          <p14:tracePt t="27502" x="3313113" y="1357313"/>
          <p14:tracePt t="27519" x="3303588" y="1357313"/>
          <p14:tracePt t="27536" x="3276600" y="1357313"/>
          <p14:tracePt t="27552" x="3251200" y="1357313"/>
          <p14:tracePt t="27569" x="3241675" y="1357313"/>
          <p14:tracePt t="27586" x="3197225" y="1384300"/>
          <p14:tracePt t="27602" x="3152775" y="1411288"/>
          <p14:tracePt t="27620" x="3116263" y="1438275"/>
          <p14:tracePt t="27636" x="3081338" y="1455738"/>
          <p14:tracePt t="27653" x="3071813" y="1455738"/>
          <p14:tracePt t="27669" x="3027363" y="1490663"/>
          <p14:tracePt t="27686" x="3000375" y="1500188"/>
          <p14:tracePt t="27703" x="2982913" y="1527175"/>
          <p14:tracePt t="27719" x="2965450" y="1536700"/>
          <p14:tracePt t="27736" x="2955925" y="1554163"/>
          <p14:tracePt t="27752" x="2955925" y="1562100"/>
          <p14:tracePt t="27769" x="2938463" y="1598613"/>
          <p14:tracePt t="27786" x="2938463" y="1616075"/>
          <p14:tracePt t="27802" x="2938463" y="1652588"/>
          <p14:tracePt t="27836" x="2938463" y="1670050"/>
          <p14:tracePt t="27853" x="2946400" y="1714500"/>
          <p14:tracePt t="27869" x="2965450" y="1758950"/>
          <p14:tracePt t="27885" x="2973388" y="1785938"/>
          <p14:tracePt t="27902" x="2982913" y="1795463"/>
          <p14:tracePt t="27980" x="2990850" y="1803400"/>
          <p14:tracePt t="28068" x="2990850" y="1785938"/>
          <p14:tracePt t="28085" x="2990850" y="1776413"/>
          <p14:tracePt t="28092" x="2990850" y="1768475"/>
          <p14:tracePt t="28102" x="2990850" y="1758950"/>
          <p14:tracePt t="28119" x="3009900" y="1714500"/>
          <p14:tracePt t="28135" x="3009900" y="1679575"/>
          <p14:tracePt t="28152" x="3009900" y="1660525"/>
          <p14:tracePt t="28169" x="3009900" y="1616075"/>
          <p14:tracePt t="28186" x="3017838" y="1571625"/>
          <p14:tracePt t="28202" x="3044825" y="1544638"/>
          <p14:tracePt t="28220" x="3062288" y="1490663"/>
          <p14:tracePt t="28236" x="3098800" y="1465263"/>
          <p14:tracePt t="28252" x="3116263" y="1438275"/>
          <p14:tracePt t="28269" x="3133725" y="1419225"/>
          <p14:tracePt t="28286" x="3170238" y="1411288"/>
          <p14:tracePt t="28302" x="3214688" y="1374775"/>
          <p14:tracePt t="28319" x="3241675" y="1357313"/>
          <p14:tracePt t="28336" x="3259138" y="1347788"/>
          <p14:tracePt t="28352" x="3295650" y="1330325"/>
          <p14:tracePt t="28369" x="3313113" y="1322388"/>
          <p14:tracePt t="28386" x="3340100" y="1303338"/>
          <p14:tracePt t="28402" x="3348038" y="1303338"/>
          <p14:tracePt t="28419" x="3367088" y="1295400"/>
          <p14:tracePt t="28436" x="3375025" y="1295400"/>
          <p14:tracePt t="28453" x="3384550" y="1295400"/>
          <p14:tracePt t="28469" x="3402013" y="1295400"/>
          <p14:tracePt t="28486" x="3429000" y="1295400"/>
          <p14:tracePt t="28502" x="3438525" y="1295400"/>
          <p14:tracePt t="28519" x="3446463" y="1295400"/>
          <p14:tracePt t="28536" x="3482975" y="1295400"/>
          <p14:tracePt t="28552" x="3509963" y="1322388"/>
          <p14:tracePt t="28569" x="3517900" y="1330325"/>
          <p14:tracePt t="28586" x="3527425" y="1339850"/>
          <p14:tracePt t="28602" x="3544888" y="1339850"/>
          <p14:tracePt t="28637" x="3554413" y="1357313"/>
          <p14:tracePt t="28676" x="3571875" y="1374775"/>
          <p14:tracePt t="28724" x="3581400" y="1374775"/>
          <p14:tracePt t="29524" x="3598863" y="1384300"/>
          <p14:tracePt t="29540" x="3598863" y="1419225"/>
          <p14:tracePt t="29548" x="3598863" y="1455738"/>
          <p14:tracePt t="29556" x="3598863" y="1500188"/>
          <p14:tracePt t="29569" x="3589338" y="1554163"/>
          <p14:tracePt t="29586" x="3589338" y="1660525"/>
          <p14:tracePt t="29602" x="3589338" y="1803400"/>
          <p14:tracePt t="29620" x="3589338" y="2000250"/>
          <p14:tracePt t="29636" x="3652838" y="2303463"/>
          <p14:tracePt t="29653" x="3911600" y="2679700"/>
          <p14:tracePt t="29670" x="4125913" y="2990850"/>
          <p14:tracePt t="29686" x="4295775" y="3251200"/>
          <p14:tracePt t="29702" x="4322763" y="3357563"/>
          <p14:tracePt t="29719" x="4322763" y="3455988"/>
          <p14:tracePt t="29736" x="4268788" y="3608388"/>
          <p14:tracePt t="29752" x="4143375" y="3822700"/>
          <p14:tracePt t="29769" x="4027488" y="3990975"/>
          <p14:tracePt t="29786" x="3983038" y="3990975"/>
          <p14:tracePt t="30004" x="3983038" y="4027488"/>
          <p14:tracePt t="30036" x="3983038" y="4037013"/>
          <p14:tracePt t="30044" x="4017963" y="4108450"/>
          <p14:tracePt t="30053" x="4017963" y="4125913"/>
          <p14:tracePt t="30069" x="4017963" y="4224338"/>
          <p14:tracePt t="30085" x="4017963" y="4330700"/>
          <p14:tracePt t="30102" x="4017963" y="4419600"/>
          <p14:tracePt t="30119" x="4000500" y="4483100"/>
          <p14:tracePt t="30136" x="3983038" y="4545013"/>
          <p14:tracePt t="30152" x="3983038" y="4608513"/>
          <p14:tracePt t="30169" x="3983038" y="4679950"/>
          <p14:tracePt t="30185" x="3983038" y="4786313"/>
          <p14:tracePt t="30202" x="3983038" y="4911725"/>
          <p14:tracePt t="30220" x="3938588" y="5143500"/>
          <p14:tracePt t="30236" x="3929063" y="5259388"/>
          <p14:tracePt t="30253" x="3911600" y="5322888"/>
          <p14:tracePt t="30269" x="3902075" y="5357813"/>
          <p14:tracePt t="30286" x="3894138" y="5367338"/>
          <p14:tracePt t="30319" x="3894138" y="5375275"/>
          <p14:tracePt t="30335" x="3894138" y="5394325"/>
          <p14:tracePt t="30352" x="3894138" y="5429250"/>
          <p14:tracePt t="30369" x="3919538" y="5465763"/>
          <p14:tracePt t="30386" x="3956050" y="5527675"/>
          <p14:tracePt t="30402" x="3973513" y="5545138"/>
          <p14:tracePt t="30420" x="4000500" y="5599113"/>
          <p14:tracePt t="30436" x="4010025" y="5697538"/>
          <p14:tracePt t="30453" x="4027488" y="5803900"/>
          <p14:tracePt t="30469" x="4081463" y="5902325"/>
          <p14:tracePt t="30485" x="4116388" y="5929313"/>
          <p14:tracePt t="30502" x="4143375" y="5929313"/>
          <p14:tracePt t="30548" x="4170363" y="5929313"/>
          <p14:tracePt t="30564" x="4179888" y="5929313"/>
          <p14:tracePt t="30596" x="4187825" y="5911850"/>
          <p14:tracePt t="30668" x="4197350" y="5902325"/>
          <p14:tracePt t="30676" x="4224338" y="5902325"/>
          <p14:tracePt t="30686" x="4241800" y="5902325"/>
          <p14:tracePt t="30702" x="4340225" y="5894388"/>
          <p14:tracePt t="30719" x="4446588" y="5867400"/>
          <p14:tracePt t="30736" x="4687888" y="5830888"/>
          <p14:tracePt t="30752" x="5072063" y="5813425"/>
          <p14:tracePt t="30769" x="5527675" y="5732463"/>
          <p14:tracePt t="30785" x="6000750" y="5653088"/>
          <p14:tracePt t="30802" x="6384925" y="5616575"/>
          <p14:tracePt t="30820" x="6491288" y="5518150"/>
          <p14:tracePt t="30836" x="6348413" y="5500688"/>
          <p14:tracePt t="30972" x="6394450" y="5518150"/>
          <p14:tracePt t="31004" x="6394450" y="5527675"/>
          <p14:tracePt t="31052" x="6384925" y="5554663"/>
          <p14:tracePt t="31068" x="6375400" y="5562600"/>
          <p14:tracePt t="31092" x="6340475" y="5572125"/>
          <p14:tracePt t="31100" x="6330950" y="5581650"/>
          <p14:tracePt t="31116" x="6303963" y="5589588"/>
          <p14:tracePt t="31132" x="6276975" y="5616575"/>
          <p14:tracePt t="31148" x="6269038" y="5626100"/>
          <p14:tracePt t="31172" x="6259513" y="5634038"/>
          <p14:tracePt t="31252" x="6242050" y="5634038"/>
          <p14:tracePt t="31260" x="6224588" y="5634038"/>
          <p14:tracePt t="31269" x="6215063" y="5634038"/>
          <p14:tracePt t="31286" x="6205538" y="5634038"/>
          <p14:tracePt t="31302" x="6188075" y="5634038"/>
          <p14:tracePt t="31319" x="6161088" y="5634038"/>
          <p14:tracePt t="31336" x="6134100" y="5634038"/>
          <p14:tracePt t="31352" x="6108700" y="5634038"/>
          <p14:tracePt t="31412" x="6099175" y="5634038"/>
          <p14:tracePt t="31420" x="6089650" y="5634038"/>
          <p14:tracePt t="31428" x="6072188" y="5634038"/>
          <p14:tracePt t="31437" x="6054725" y="5634038"/>
          <p14:tracePt t="31453" x="6045200" y="5634038"/>
          <p14:tracePt t="31469" x="6037263" y="5634038"/>
          <p14:tracePt t="31486" x="6027738" y="5626100"/>
          <p14:tracePt t="31708" x="6018213" y="5626100"/>
          <p14:tracePt t="31740" x="6018213" y="5634038"/>
          <p14:tracePt t="31804" x="6018213" y="5653088"/>
          <p14:tracePt t="31828" x="6027738" y="5653088"/>
          <p14:tracePt t="31852" x="6054725" y="5653088"/>
          <p14:tracePt t="31860" x="6062663" y="5653088"/>
          <p14:tracePt t="31869" x="6081713" y="5653088"/>
          <p14:tracePt t="31885" x="6161088" y="5680075"/>
          <p14:tracePt t="31902" x="6170613" y="5680075"/>
          <p14:tracePt t="31919" x="6188075" y="5680075"/>
          <p14:tracePt t="31935" x="6205538" y="5680075"/>
          <p14:tracePt t="31952" x="6232525" y="5680075"/>
          <p14:tracePt t="31969" x="6242050" y="5680075"/>
          <p14:tracePt t="31985" x="6276975" y="5680075"/>
          <p14:tracePt t="32002" x="6296025" y="5680075"/>
          <p14:tracePt t="32019" x="6303963" y="5680075"/>
          <p14:tracePt t="32036" x="6340475" y="5680075"/>
          <p14:tracePt t="32052" x="6348413" y="5680075"/>
          <p14:tracePt t="32069" x="6375400" y="5680075"/>
          <p14:tracePt t="32086" x="6402388" y="5680075"/>
          <p14:tracePt t="32102" x="6446838" y="5680075"/>
          <p14:tracePt t="32119" x="6491288" y="5680075"/>
          <p14:tracePt t="32135" x="6518275" y="5680075"/>
          <p14:tracePt t="32152" x="6581775" y="5680075"/>
          <p14:tracePt t="32169" x="6643688" y="5680075"/>
          <p14:tracePt t="32185" x="6769100" y="5705475"/>
          <p14:tracePt t="32202" x="6848475" y="5705475"/>
          <p14:tracePt t="32219" x="6938963" y="5715000"/>
          <p14:tracePt t="32236" x="7037388" y="5715000"/>
          <p14:tracePt t="32252" x="7081838" y="5715000"/>
          <p14:tracePt t="32269" x="7116763" y="5715000"/>
          <p14:tracePt t="32286" x="7153275" y="5715000"/>
          <p14:tracePt t="32302" x="7180263" y="5715000"/>
          <p14:tracePt t="32548" x="7134225" y="5715000"/>
          <p14:tracePt t="32556" x="7062788" y="5715000"/>
          <p14:tracePt t="32568" x="6991350" y="5715000"/>
          <p14:tracePt t="32585" x="6840538" y="5715000"/>
          <p14:tracePt t="32602" x="6715125" y="5715000"/>
          <p14:tracePt t="32619" x="6626225" y="5715000"/>
          <p14:tracePt t="32636" x="6402388" y="5715000"/>
          <p14:tracePt t="32653" x="6188075" y="5715000"/>
          <p14:tracePt t="32669" x="6037263" y="5715000"/>
          <p14:tracePt t="32686" x="6000750" y="5715000"/>
          <p14:tracePt t="32702" x="5884863" y="5715000"/>
          <p14:tracePt t="32719" x="5732463" y="5715000"/>
          <p14:tracePt t="32735" x="5626100" y="5715000"/>
          <p14:tracePt t="32752" x="5554663" y="5715000"/>
          <p14:tracePt t="32769" x="5473700" y="5715000"/>
          <p14:tracePt t="32785" x="5402263" y="5715000"/>
          <p14:tracePt t="32802" x="5330825" y="5741988"/>
          <p14:tracePt t="32819" x="5286375" y="5741988"/>
          <p14:tracePt t="32836" x="5224463" y="5741988"/>
          <p14:tracePt t="32853" x="5126038" y="5741988"/>
          <p14:tracePt t="32869" x="4965700" y="5741988"/>
          <p14:tracePt t="32885" x="4830763" y="5732463"/>
          <p14:tracePt t="32902" x="4724400" y="5705475"/>
          <p14:tracePt t="32919" x="4608513" y="5661025"/>
          <p14:tracePt t="32935" x="4581525" y="5661025"/>
          <p14:tracePt t="33324" x="4572000" y="5653088"/>
          <p14:tracePt t="33372" x="4589463" y="5643563"/>
          <p14:tracePt t="33388" x="4598988" y="5643563"/>
          <p14:tracePt t="33396" x="4608513" y="5643563"/>
          <p14:tracePt t="33404" x="4616450" y="5643563"/>
          <p14:tracePt t="33419" x="4652963" y="5643563"/>
          <p14:tracePt t="33436" x="4705350" y="5643563"/>
          <p14:tracePt t="33453" x="4768850" y="5643563"/>
          <p14:tracePt t="33470" x="4830763" y="5643563"/>
          <p14:tracePt t="33485" x="4894263" y="5670550"/>
          <p14:tracePt t="33502" x="5018088" y="5670550"/>
          <p14:tracePt t="33519" x="5187950" y="5688013"/>
          <p14:tracePt t="33535" x="5384800" y="5705475"/>
          <p14:tracePt t="33552" x="5634038" y="5759450"/>
          <p14:tracePt t="33569" x="5857875" y="5776913"/>
          <p14:tracePt t="33585" x="6054725" y="5803900"/>
          <p14:tracePt t="33602" x="6161088" y="5840413"/>
          <p14:tracePt t="33619" x="6224588" y="5840413"/>
          <p14:tracePt t="33716" x="6232525" y="5840413"/>
          <p14:tracePt t="33772" x="6259513" y="5830888"/>
          <p14:tracePt t="33796" x="6276975" y="5830888"/>
          <p14:tracePt t="33804" x="6296025" y="5822950"/>
          <p14:tracePt t="33860" x="6296025" y="5803900"/>
          <p14:tracePt t="33869" x="6286500" y="5776913"/>
          <p14:tracePt t="33876" x="6276975" y="5776913"/>
          <p14:tracePt t="33886" x="6232525" y="5751513"/>
          <p14:tracePt t="33902" x="6180138" y="5741988"/>
          <p14:tracePt t="33919" x="6161088" y="5724525"/>
          <p14:tracePt t="33935" x="6134100" y="5705475"/>
          <p14:tracePt t="33952" x="6099175" y="5697538"/>
          <p14:tracePt t="33969" x="6081713" y="5688013"/>
          <p14:tracePt t="33985" x="6062663" y="5680075"/>
          <p14:tracePt t="34148" x="6054725" y="5670550"/>
          <p14:tracePt t="34188" x="6045200" y="5661025"/>
          <p14:tracePt t="34204" x="6037263" y="5653088"/>
          <p14:tracePt t="34212" x="6027738" y="5634038"/>
          <p14:tracePt t="34220" x="6018213" y="5626100"/>
          <p14:tracePt t="34348" x="6010275" y="5616575"/>
          <p14:tracePt t="35364" x="6018213" y="5616575"/>
          <p14:tracePt t="35372" x="6027738" y="5616575"/>
          <p14:tracePt t="35380" x="6037263" y="5616575"/>
          <p14:tracePt t="35396" x="6062663" y="5616575"/>
          <p14:tracePt t="35404" x="6072188" y="5616575"/>
          <p14:tracePt t="35419" x="6081713" y="5616575"/>
          <p14:tracePt t="35435" x="6108700" y="5616575"/>
          <p14:tracePt t="35453" x="6126163" y="5616575"/>
          <p14:tracePt t="35469" x="6143625" y="5608638"/>
          <p14:tracePt t="35485" x="6188075" y="5608638"/>
          <p14:tracePt t="35502" x="6232525" y="5599113"/>
          <p14:tracePt t="35519" x="6276975" y="5599113"/>
          <p14:tracePt t="35535" x="6303963" y="5572125"/>
          <p14:tracePt t="35552" x="6330950" y="5572125"/>
          <p14:tracePt t="35569" x="6340475" y="5572125"/>
          <p14:tracePt t="35585" x="6357938" y="5572125"/>
          <p14:tracePt t="35619" x="6367463" y="5572125"/>
          <p14:tracePt t="35636" x="6394450" y="5562600"/>
          <p14:tracePt t="35652" x="6411913" y="5562600"/>
          <p14:tracePt t="35669" x="6419850" y="5562600"/>
          <p14:tracePt t="35686" x="6438900" y="5562600"/>
          <p14:tracePt t="35724" x="6446838" y="5545138"/>
          <p14:tracePt t="35820" x="6456363" y="5537200"/>
          <p14:tracePt t="37308" x="6465888" y="5537200"/>
          <p14:tracePt t="37316" x="6491288" y="5537200"/>
          <p14:tracePt t="37324" x="6510338" y="5537200"/>
          <p14:tracePt t="37335" x="6562725" y="5537200"/>
          <p14:tracePt t="37352" x="6661150" y="5545138"/>
          <p14:tracePt t="37368" x="6742113" y="5572125"/>
          <p14:tracePt t="37385" x="6769100" y="5581650"/>
          <p14:tracePt t="37402" x="6831013" y="5599113"/>
          <p14:tracePt t="37596" x="6840538" y="5599113"/>
          <p14:tracePt t="37604" x="6867525" y="5599113"/>
          <p14:tracePt t="37612" x="6875463" y="5599113"/>
          <p14:tracePt t="37628" x="6884988" y="5599113"/>
          <p14:tracePt t="37652" x="6894513" y="5599113"/>
          <p14:tracePt t="37669" x="6929438" y="5589588"/>
          <p14:tracePt t="37892" x="6938963" y="5581650"/>
          <p14:tracePt t="37916" x="6965950" y="5581650"/>
          <p14:tracePt t="37924" x="6973888" y="5581650"/>
          <p14:tracePt t="37935" x="6983413" y="5599113"/>
          <p14:tracePt t="38276" x="6991350" y="5599113"/>
          <p14:tracePt t="38285" x="7000875" y="5608638"/>
          <p14:tracePt t="38340" x="7027863" y="5608638"/>
          <p14:tracePt t="38356" x="7045325" y="5634038"/>
          <p14:tracePt t="38372" x="7062788" y="5634038"/>
          <p14:tracePt t="38388" x="7072313" y="5643563"/>
          <p14:tracePt t="38396" x="7081838" y="5643563"/>
          <p14:tracePt t="38468" x="7089775" y="5643563"/>
          <p14:tracePt t="38484" x="7099300" y="5643563"/>
          <p14:tracePt t="39692" x="7089775" y="5643563"/>
          <p14:tracePt t="39701" x="6919913" y="5643563"/>
          <p14:tracePt t="39708" x="6732588" y="5643563"/>
          <p14:tracePt t="39718" x="6518275" y="5643563"/>
          <p14:tracePt t="39735" x="6180138" y="5643563"/>
          <p14:tracePt t="39752" x="6027738" y="5599113"/>
          <p14:tracePt t="39768" x="5875338" y="5500688"/>
          <p14:tracePt t="39785" x="5715000" y="5438775"/>
          <p14:tracePt t="39802" x="5599113" y="5394325"/>
          <p14:tracePt t="39818" x="5518150" y="5313363"/>
          <p14:tracePt t="39835" x="5411788" y="5241925"/>
          <p14:tracePt t="39852" x="5072063" y="5116513"/>
          <p14:tracePt t="39869" x="4911725" y="5062538"/>
          <p14:tracePt t="39885" x="4884738" y="5054600"/>
          <p14:tracePt t="39902" x="4867275" y="5054600"/>
          <p14:tracePt t="39948" x="4857750" y="5054600"/>
          <p14:tracePt t="39972" x="4830763" y="5054600"/>
          <p14:tracePt t="39980" x="4813300" y="5054600"/>
          <p14:tracePt t="39988" x="4803775" y="5054600"/>
          <p14:tracePt t="40002" x="4776788" y="5054600"/>
          <p14:tracePt t="40018" x="4687888" y="5054600"/>
          <p14:tracePt t="40036" x="4554538" y="5054600"/>
          <p14:tracePt t="40052" x="4394200" y="5054600"/>
          <p14:tracePt t="40069" x="4214813" y="5054600"/>
          <p14:tracePt t="40085" x="4108450" y="5037138"/>
          <p14:tracePt t="40102" x="4017963" y="5037138"/>
          <p14:tracePt t="40118" x="3956050" y="5037138"/>
          <p14:tracePt t="40135" x="3911600" y="5037138"/>
          <p14:tracePt t="40152" x="3884613" y="5018088"/>
          <p14:tracePt t="40169" x="3848100" y="5010150"/>
          <p14:tracePt t="40204" x="3840163" y="5010150"/>
          <p14:tracePt t="40218" x="3803650" y="5010150"/>
          <p14:tracePt t="40236" x="3571875" y="4956175"/>
          <p14:tracePt t="40252" x="3394075" y="4929188"/>
          <p14:tracePt t="40269" x="3286125" y="4911725"/>
          <p14:tracePt t="40285" x="3276600" y="4911725"/>
          <p14:tracePt t="40348" x="3286125" y="4911725"/>
          <p14:tracePt t="40356" x="3295650" y="4911725"/>
          <p14:tracePt t="40372" x="3313113" y="4938713"/>
          <p14:tracePt t="40385" x="3313113" y="4946650"/>
          <p14:tracePt t="40402" x="3330575" y="4973638"/>
          <p14:tracePt t="40419" x="3340100" y="5000625"/>
          <p14:tracePt t="40436" x="3340100" y="5062538"/>
          <p14:tracePt t="40452" x="3340100" y="5108575"/>
          <p14:tracePt t="40469" x="3340100" y="5160963"/>
          <p14:tracePt t="40485" x="3340100" y="5224463"/>
          <p14:tracePt t="40502" x="3340100" y="5286375"/>
          <p14:tracePt t="40518" x="3340100" y="5340350"/>
          <p14:tracePt t="40535" x="3340100" y="5384800"/>
          <p14:tracePt t="40552" x="3340100" y="5429250"/>
          <p14:tracePt t="40569" x="3348038" y="5465763"/>
          <p14:tracePt t="40585" x="3384550" y="5518150"/>
          <p14:tracePt t="40602" x="3402013" y="5554663"/>
          <p14:tracePt t="40618" x="3402013" y="5562600"/>
          <p14:tracePt t="40636" x="3402013" y="5608638"/>
          <p14:tracePt t="40652" x="3411538" y="5616575"/>
          <p14:tracePt t="40669" x="3411538" y="5634038"/>
          <p14:tracePt t="40685" x="3419475" y="5643563"/>
          <p14:tracePt t="40702" x="3429000" y="5661025"/>
          <p14:tracePt t="40719" x="3438525" y="5680075"/>
          <p14:tracePt t="40735" x="3446463" y="5697538"/>
          <p14:tracePt t="40752" x="3473450" y="5724525"/>
          <p14:tracePt t="40769" x="3544888" y="5741988"/>
          <p14:tracePt t="40785" x="3687763" y="5795963"/>
          <p14:tracePt t="40802" x="3795713" y="5822950"/>
          <p14:tracePt t="40818" x="4000500" y="5867400"/>
          <p14:tracePt t="40836" x="4411663" y="5902325"/>
          <p14:tracePt t="40852" x="4732338" y="5965825"/>
          <p14:tracePt t="40869" x="5018088" y="6000750"/>
          <p14:tracePt t="40885" x="5340350" y="6054725"/>
          <p14:tracePt t="40902" x="5670550" y="6089650"/>
          <p14:tracePt t="40919" x="5983288" y="6108700"/>
          <p14:tracePt t="40935" x="6348413" y="6153150"/>
          <p14:tracePt t="40952" x="6634163" y="6153150"/>
          <p14:tracePt t="40968" x="6875463" y="6153150"/>
          <p14:tracePt t="40985" x="7045325" y="6153150"/>
          <p14:tracePt t="41002" x="7134225" y="6153150"/>
          <p14:tracePt t="41019" x="7170738" y="6153150"/>
          <p14:tracePt t="41036" x="7197725" y="6143625"/>
          <p14:tracePt t="41092" x="7215188" y="6143625"/>
          <p14:tracePt t="41101" x="7224713" y="6143625"/>
          <p14:tracePt t="41116" x="7242175" y="6143625"/>
          <p14:tracePt t="41132" x="7251700" y="6143625"/>
          <p14:tracePt t="41148" x="7259638" y="6143625"/>
          <p14:tracePt t="41156" x="7277100" y="6143625"/>
          <p14:tracePt t="41172" x="7296150" y="6143625"/>
          <p14:tracePt t="41185" x="7304088" y="6134100"/>
          <p14:tracePt t="41202" x="7348538" y="6134100"/>
          <p14:tracePt t="41218" x="7412038" y="6134100"/>
          <p14:tracePt t="41236" x="7439025" y="6126163"/>
          <p14:tracePt t="41252" x="7446963" y="6126163"/>
          <p14:tracePt t="41269" x="7491413" y="6116638"/>
          <p14:tracePt t="41285" x="7500938" y="6081713"/>
          <p14:tracePt t="41302" x="7518400" y="6018213"/>
          <p14:tracePt t="41318" x="7545388" y="5956300"/>
          <p14:tracePt t="41335" x="7572375" y="5822950"/>
          <p14:tracePt t="41352" x="7616825" y="5643563"/>
          <p14:tracePt t="41368" x="7634288" y="5446713"/>
          <p14:tracePt t="41385" x="7634288" y="5276850"/>
          <p14:tracePt t="41402" x="7634288" y="5153025"/>
          <p14:tracePt t="41418" x="7634288" y="5054600"/>
          <p14:tracePt t="41436" x="7599363" y="4946650"/>
          <p14:tracePt t="41452" x="7562850" y="4840288"/>
          <p14:tracePt t="41469" x="7545388" y="4795838"/>
          <p14:tracePt t="41485" x="7545388" y="4759325"/>
          <p14:tracePt t="41502" x="7527925" y="4751388"/>
          <p14:tracePt t="41580" x="7518400" y="4751388"/>
          <p14:tracePt t="41596" x="7510463" y="4751388"/>
          <p14:tracePt t="41612" x="7500938" y="4759325"/>
          <p14:tracePt t="41628" x="7491413" y="4768850"/>
          <p14:tracePt t="41636" x="7491413" y="4786313"/>
          <p14:tracePt t="41644" x="7483475" y="4795838"/>
          <p14:tracePt t="41653" x="7473950" y="4795838"/>
          <p14:tracePt t="41669" x="7412038" y="4803775"/>
          <p14:tracePt t="41685" x="7348538" y="4830763"/>
          <p14:tracePt t="41702" x="7232650" y="4875213"/>
          <p14:tracePt t="41719" x="7027863" y="4884738"/>
          <p14:tracePt t="41735" x="6786563" y="4884738"/>
          <p14:tracePt t="41751" x="6446838" y="4884738"/>
          <p14:tracePt t="41769" x="6045200" y="4884738"/>
          <p14:tracePt t="41785" x="5848350" y="4884738"/>
          <p14:tracePt t="41802" x="5759450" y="4884738"/>
          <p14:tracePt t="41818" x="5527675" y="4884738"/>
          <p14:tracePt t="41836" x="5241925" y="4884738"/>
          <p14:tracePt t="41852" x="4973638" y="4884738"/>
          <p14:tracePt t="41869" x="4687888" y="4884738"/>
          <p14:tracePt t="41885" x="4446588" y="4884738"/>
          <p14:tracePt t="41902" x="4340225" y="4884738"/>
          <p14:tracePt t="41918" x="4303713" y="4884738"/>
          <p14:tracePt t="41935" x="4286250" y="4902200"/>
          <p14:tracePt t="41968" x="4251325" y="4911725"/>
          <p14:tracePt t="41985" x="4214813" y="4946650"/>
          <p14:tracePt t="42002" x="4133850" y="4956175"/>
          <p14:tracePt t="42018" x="3983038" y="5000625"/>
          <p14:tracePt t="42036" x="3848100" y="5018088"/>
          <p14:tracePt t="42052" x="3652838" y="5018088"/>
          <p14:tracePt t="42069" x="3527425" y="5018088"/>
          <p14:tracePt t="42085" x="3473450" y="5018088"/>
          <p14:tracePt t="42103" x="3465513" y="5018088"/>
          <p14:tracePt t="42140" x="3455988" y="5027613"/>
          <p14:tracePt t="42152" x="3455988" y="5037138"/>
          <p14:tracePt t="42168" x="3455988" y="5045075"/>
          <p14:tracePt t="42185" x="3455988" y="5072063"/>
          <p14:tracePt t="42202" x="3455988" y="5089525"/>
          <p14:tracePt t="42218" x="3455988" y="5099050"/>
          <p14:tracePt t="42236" x="3455988" y="5108575"/>
          <p14:tracePt t="42252" x="3455988" y="5224463"/>
          <p14:tracePt t="42269" x="3473450" y="5268913"/>
          <p14:tracePt t="42285" x="3473450" y="5330825"/>
          <p14:tracePt t="42302" x="3473450" y="5402263"/>
          <p14:tracePt t="42319" x="3473450" y="5510213"/>
          <p14:tracePt t="42335" x="3473450" y="5608638"/>
          <p14:tracePt t="42352" x="3473450" y="5670550"/>
          <p14:tracePt t="42368" x="3473450" y="5697538"/>
          <p14:tracePt t="42385" x="3473450" y="5741988"/>
          <p14:tracePt t="42402" x="3482975" y="5803900"/>
          <p14:tracePt t="42418" x="3482975" y="5848350"/>
          <p14:tracePt t="42435" x="3490913" y="5857875"/>
          <p14:tracePt t="42460" x="3509963" y="5875338"/>
          <p14:tracePt t="42492" x="3509963" y="5884863"/>
          <p14:tracePt t="42524" x="3517900" y="5894388"/>
          <p14:tracePt t="42532" x="3527425" y="5902325"/>
          <p14:tracePt t="42548" x="3544888" y="5911850"/>
          <p14:tracePt t="42556" x="3598863" y="5911850"/>
          <p14:tracePt t="42568" x="3652838" y="5929313"/>
          <p14:tracePt t="42585" x="3803650" y="5946775"/>
          <p14:tracePt t="42602" x="3956050" y="5973763"/>
          <p14:tracePt t="42618" x="4152900" y="5991225"/>
          <p14:tracePt t="42636" x="4402138" y="6045200"/>
          <p14:tracePt t="42652" x="4751388" y="6081713"/>
          <p14:tracePt t="42669" x="4991100" y="6134100"/>
          <p14:tracePt t="42685" x="5259388" y="6153150"/>
          <p14:tracePt t="42702" x="5527675" y="6188075"/>
          <p14:tracePt t="42719" x="5776913" y="6224588"/>
          <p14:tracePt t="42735" x="6153150" y="6224588"/>
          <p14:tracePt t="42752" x="6537325" y="6224588"/>
          <p14:tracePt t="42769" x="6867525" y="6224588"/>
          <p14:tracePt t="42785" x="7108825" y="6224588"/>
          <p14:tracePt t="42802" x="7232650" y="6224588"/>
          <p14:tracePt t="42819" x="7313613" y="6224588"/>
          <p14:tracePt t="42835" x="7340600" y="6224588"/>
          <p14:tracePt t="42852" x="7348538" y="6224588"/>
          <p14:tracePt t="42868" x="7367588" y="6215063"/>
          <p14:tracePt t="42885" x="7375525" y="6205538"/>
          <p14:tracePt t="42902" x="7419975" y="6170613"/>
          <p14:tracePt t="42918" x="7429500" y="6161088"/>
          <p14:tracePt t="42951" x="7473950" y="6153150"/>
          <p14:tracePt t="42968" x="7518400" y="6153150"/>
          <p14:tracePt t="42985" x="7545388" y="6143625"/>
          <p14:tracePt t="43002" x="7589838" y="6126163"/>
          <p14:tracePt t="43019" x="7608888" y="6108700"/>
          <p14:tracePt t="43036" x="7643813" y="6072188"/>
          <p14:tracePt t="43052" x="7661275" y="6018213"/>
          <p14:tracePt t="43069" x="7688263" y="5956300"/>
          <p14:tracePt t="43085" x="7688263" y="5884863"/>
          <p14:tracePt t="43102" x="7688263" y="5776913"/>
          <p14:tracePt t="43119" x="7688263" y="5653088"/>
          <p14:tracePt t="43135" x="7688263" y="5500688"/>
          <p14:tracePt t="43152" x="7670800" y="5367338"/>
          <p14:tracePt t="43169" x="7653338" y="5259388"/>
          <p14:tracePt t="43185" x="7626350" y="5180013"/>
          <p14:tracePt t="43202" x="7608888" y="5116513"/>
          <p14:tracePt t="43218" x="7608888" y="5072063"/>
          <p14:tracePt t="43235" x="7599363" y="5045075"/>
          <p14:tracePt t="43252" x="7599363" y="5018088"/>
          <p14:tracePt t="43332" x="7581900" y="5010150"/>
          <p14:tracePt t="43380" x="7572375" y="5010150"/>
          <p14:tracePt t="43396" x="7562850" y="5010150"/>
          <p14:tracePt t="43404" x="7554913" y="5010150"/>
          <p14:tracePt t="43444" x="7537450" y="5018088"/>
          <p14:tracePt t="43460" x="7518400" y="5018088"/>
          <p14:tracePt t="43469" x="7500938" y="5018088"/>
          <p14:tracePt t="43476" x="7446963" y="5018088"/>
          <p14:tracePt t="43485" x="7375525" y="5018088"/>
          <p14:tracePt t="43502" x="7205663" y="5018088"/>
          <p14:tracePt t="43518" x="6965950" y="5018088"/>
          <p14:tracePt t="43535" x="6724650" y="5018088"/>
          <p14:tracePt t="43552" x="6554788" y="5018088"/>
          <p14:tracePt t="43568" x="6429375" y="5018088"/>
          <p14:tracePt t="43585" x="6259513" y="5018088"/>
          <p14:tracePt t="43602" x="6089650" y="5072063"/>
          <p14:tracePt t="43618" x="6000750" y="5072063"/>
          <p14:tracePt t="43636" x="5848350" y="5081588"/>
          <p14:tracePt t="43652" x="5608638" y="5081588"/>
          <p14:tracePt t="43669" x="5303838" y="5081588"/>
          <p14:tracePt t="43686" x="5018088" y="5081588"/>
          <p14:tracePt t="43702" x="4751388" y="5054600"/>
          <p14:tracePt t="43718" x="4411663" y="5018088"/>
          <p14:tracePt t="43735" x="4143375" y="4983163"/>
          <p14:tracePt t="43752" x="4044950" y="4965700"/>
          <p14:tracePt t="43768" x="3983038" y="4965700"/>
          <p14:tracePt t="43785" x="3946525" y="4973638"/>
          <p14:tracePt t="43868" x="3938588" y="5000625"/>
          <p14:tracePt t="43908" x="3938588" y="5018088"/>
          <p14:tracePt t="43924" x="3938588" y="5027613"/>
          <p14:tracePt t="43932" x="3938588" y="5054600"/>
          <p14:tracePt t="43940" x="3938588" y="5072063"/>
          <p14:tracePt t="43952" x="3938588" y="5081588"/>
          <p14:tracePt t="43969" x="3938588" y="5160963"/>
          <p14:tracePt t="43985" x="3938588" y="5241925"/>
          <p14:tracePt t="44002" x="3956050" y="5330825"/>
          <p14:tracePt t="44018" x="3965575" y="5411788"/>
          <p14:tracePt t="44035" x="3983038" y="5473700"/>
          <p14:tracePt t="44052" x="3983038" y="5589588"/>
          <p14:tracePt t="44069" x="3983038" y="5653088"/>
          <p14:tracePt t="44085" x="3983038" y="5680075"/>
          <p14:tracePt t="44102" x="3983038" y="5724525"/>
          <p14:tracePt t="44118" x="3983038" y="5759450"/>
          <p14:tracePt t="44135" x="3983038" y="5776913"/>
          <p14:tracePt t="44152" x="3983038" y="5822950"/>
          <p14:tracePt t="44169" x="3983038" y="5830888"/>
          <p14:tracePt t="44185" x="3983038" y="5840413"/>
          <p14:tracePt t="44202" x="3983038" y="5867400"/>
          <p14:tracePt t="44218" x="3983038" y="5875338"/>
          <p14:tracePt t="44235" x="3983038" y="5894388"/>
          <p14:tracePt t="44252" x="3983038" y="5946775"/>
          <p14:tracePt t="44269" x="3983038" y="5983288"/>
          <p14:tracePt t="44285" x="3983038" y="6000750"/>
          <p14:tracePt t="44301" x="3983038" y="6027738"/>
          <p14:tracePt t="44340" x="3990975" y="6037263"/>
          <p14:tracePt t="44404" x="4000500" y="6037263"/>
          <p14:tracePt t="44420" x="4010025" y="6037263"/>
          <p14:tracePt t="44428" x="4017963" y="6037263"/>
          <p14:tracePt t="44436" x="4054475" y="6027738"/>
          <p14:tracePt t="44452" x="4081463" y="6018213"/>
          <p14:tracePt t="44469" x="4259263" y="6000750"/>
          <p14:tracePt t="44485" x="4483100" y="6000750"/>
          <p14:tracePt t="44501" x="4768850" y="6000750"/>
          <p14:tracePt t="44518" x="5099050" y="6000750"/>
          <p14:tracePt t="44535" x="5429250" y="6000750"/>
          <p14:tracePt t="44552" x="5741988" y="6000750"/>
          <p14:tracePt t="44568" x="6072188" y="6000750"/>
          <p14:tracePt t="44585" x="6367463" y="6027738"/>
          <p14:tracePt t="44602" x="6589713" y="6062663"/>
          <p14:tracePt t="44618" x="6769100" y="6081713"/>
          <p14:tracePt t="44635" x="6840538" y="6089650"/>
          <p14:tracePt t="44652" x="6894513" y="6089650"/>
          <p14:tracePt t="44692" x="6902450" y="6089650"/>
          <p14:tracePt t="44724" x="6938963" y="6089650"/>
          <p14:tracePt t="44732" x="6946900" y="6089650"/>
          <p14:tracePt t="44740" x="6956425" y="6089650"/>
          <p14:tracePt t="44752" x="6965950" y="6089650"/>
          <p14:tracePt t="44768" x="7000875" y="6089650"/>
          <p14:tracePt t="44785" x="7018338" y="6089650"/>
          <p14:tracePt t="44802" x="7062788" y="6089650"/>
          <p14:tracePt t="44818" x="7108825" y="6089650"/>
          <p14:tracePt t="44835" x="7170738" y="6089650"/>
          <p14:tracePt t="44852" x="7269163" y="6062663"/>
          <p14:tracePt t="44869" x="7313613" y="6062663"/>
          <p14:tracePt t="44885" x="7348538" y="6045200"/>
          <p14:tracePt t="44902" x="7412038" y="6018213"/>
          <p14:tracePt t="44918" x="7429500" y="6000750"/>
          <p14:tracePt t="44935" x="7439025" y="5991225"/>
          <p14:tracePt t="44952" x="7456488" y="5946775"/>
          <p14:tracePt t="44968" x="7483475" y="5902325"/>
          <p14:tracePt t="44985" x="7510463" y="5840413"/>
          <p14:tracePt t="45002" x="7527925" y="5786438"/>
          <p14:tracePt t="45018" x="7554913" y="5697538"/>
          <p14:tracePt t="45035" x="7554913" y="5634038"/>
          <p14:tracePt t="45052" x="7554913" y="5483225"/>
          <p14:tracePt t="45069" x="7554913" y="5394325"/>
          <p14:tracePt t="45085" x="7554913" y="5330825"/>
          <p14:tracePt t="45102" x="7554913" y="5313363"/>
          <p14:tracePt t="45119" x="7527925" y="5251450"/>
          <p14:tracePt t="45135" x="7518400" y="5224463"/>
          <p14:tracePt t="45152" x="7518400" y="5214938"/>
          <p14:tracePt t="45169" x="7518400" y="5187950"/>
          <p14:tracePt t="45185" x="7510463" y="5170488"/>
          <p14:tracePt t="45202" x="7510463" y="5153025"/>
          <p14:tracePt t="45219" x="7491413" y="5133975"/>
          <p14:tracePt t="45235" x="7491413" y="5099050"/>
          <p14:tracePt t="45252" x="7491413" y="5089525"/>
          <p14:tracePt t="45268" x="7483475" y="5062538"/>
          <p14:tracePt t="45285" x="7473950" y="5054600"/>
          <p14:tracePt t="45302" x="7466013" y="5045075"/>
          <p14:tracePt t="45348" x="7456488" y="5045075"/>
          <p14:tracePt t="45356" x="7429500" y="5045075"/>
          <p14:tracePt t="45372" x="7412038" y="5045075"/>
          <p14:tracePt t="45388" x="7358063" y="5045075"/>
          <p14:tracePt t="45402" x="7286625" y="5045075"/>
          <p14:tracePt t="45418" x="7062788" y="5045075"/>
          <p14:tracePt t="45435" x="6777038" y="5045075"/>
          <p14:tracePt t="45452" x="6419850" y="5045075"/>
          <p14:tracePt t="45469" x="6224588" y="5027613"/>
          <p14:tracePt t="45485" x="5956300" y="5010150"/>
          <p14:tracePt t="45502" x="5732463" y="4991100"/>
          <p14:tracePt t="45518" x="5688013" y="4991100"/>
          <p14:tracePt t="45535" x="5626100" y="4991100"/>
          <p14:tracePt t="45552" x="5483225" y="4991100"/>
          <p14:tracePt t="45568" x="5268913" y="4991100"/>
          <p14:tracePt t="45585" x="4956175" y="4991100"/>
          <p14:tracePt t="45602" x="4697413" y="4991100"/>
          <p14:tracePt t="45618" x="4456113" y="4991100"/>
          <p14:tracePt t="45635" x="4276725" y="4991100"/>
          <p14:tracePt t="45652" x="4197350" y="4991100"/>
          <p14:tracePt t="45716" x="4187825" y="4991100"/>
          <p14:tracePt t="45740" x="4152900" y="4991100"/>
          <p14:tracePt t="45748" x="4143375" y="4991100"/>
          <p14:tracePt t="45756" x="4108450" y="4991100"/>
          <p14:tracePt t="45768" x="4062413" y="4991100"/>
          <p14:tracePt t="45785" x="4010025" y="4991100"/>
          <p14:tracePt t="45802" x="3956050" y="4991100"/>
          <p14:tracePt t="45835" x="3938588" y="5018088"/>
          <p14:tracePt t="45852" x="3938588" y="5045075"/>
          <p14:tracePt t="45869" x="3938588" y="5108575"/>
          <p14:tracePt t="45885" x="3965575" y="5160963"/>
          <p14:tracePt t="45902" x="3965575" y="5224463"/>
          <p14:tracePt t="45918" x="3965575" y="5286375"/>
          <p14:tracePt t="45935" x="3973513" y="5322888"/>
          <p14:tracePt t="45951" x="3973513" y="5367338"/>
          <p14:tracePt t="45968" x="3990975" y="5384800"/>
          <p14:tracePt t="45985" x="3990975" y="5429250"/>
          <p14:tracePt t="46002" x="3990975" y="5491163"/>
          <p14:tracePt t="46018" x="3990975" y="5572125"/>
          <p14:tracePt t="46035" x="3990975" y="5626100"/>
          <p14:tracePt t="46052" x="3990975" y="5732463"/>
          <p14:tracePt t="46069" x="4000500" y="5759450"/>
          <p14:tracePt t="46085" x="4017963" y="5803900"/>
          <p14:tracePt t="46396" x="4037013" y="5822950"/>
          <p14:tracePt t="46652" x="4037013" y="5840413"/>
          <p14:tracePt t="46693" x="4037013" y="5848350"/>
          <p14:tracePt t="46708" x="4044950" y="5857875"/>
          <p14:tracePt t="46796" x="4054475" y="5867400"/>
          <p14:tracePt t="46820" x="4062413" y="5884863"/>
          <p14:tracePt t="46836" x="4071938" y="5884863"/>
          <p14:tracePt t="46844" x="4081463" y="5884863"/>
          <p14:tracePt t="46853" x="4089400" y="5884863"/>
          <p14:tracePt t="46869" x="4125913" y="5884863"/>
          <p14:tracePt t="46885" x="4143375" y="5884863"/>
          <p14:tracePt t="46902" x="4179888" y="5884863"/>
          <p14:tracePt t="46918" x="4214813" y="5884863"/>
          <p14:tracePt t="46935" x="4286250" y="5884863"/>
          <p14:tracePt t="46951" x="4500563" y="5884863"/>
          <p14:tracePt t="46968" x="4830763" y="5884863"/>
          <p14:tracePt t="46985" x="5116513" y="5884863"/>
          <p14:tracePt t="47001" x="5456238" y="5938838"/>
          <p14:tracePt t="47018" x="5840413" y="5973763"/>
          <p14:tracePt t="47035" x="6242050" y="5973763"/>
          <p14:tracePt t="47052" x="6643688" y="5973763"/>
          <p14:tracePt t="47069" x="7045325" y="5875338"/>
          <p14:tracePt t="47085" x="7224713" y="5830888"/>
          <p14:tracePt t="47102" x="7304088" y="5803900"/>
          <p14:tracePt t="47772" x="7313613" y="5803900"/>
          <p14:tracePt t="48188" x="7323138" y="5795963"/>
          <p14:tracePt t="48196" x="7323138" y="5776913"/>
          <p14:tracePt t="48260" x="7304088" y="5768975"/>
          <p14:tracePt t="48276" x="7296150" y="5768975"/>
          <p14:tracePt t="48285" x="7242175" y="5768975"/>
          <p14:tracePt t="48292" x="7170738" y="5768975"/>
          <p14:tracePt t="48302" x="7072313" y="5768975"/>
          <p14:tracePt t="48318" x="6724650" y="5768975"/>
          <p14:tracePt t="48335" x="6242050" y="5732463"/>
          <p14:tracePt t="48351" x="5830888" y="5653088"/>
          <p14:tracePt t="48368" x="5340350" y="5572125"/>
          <p14:tracePt t="48385" x="4938713" y="5527675"/>
          <p14:tracePt t="48401" x="4625975" y="5491163"/>
          <p14:tracePt t="48418" x="4510088" y="5465763"/>
          <p14:tracePt t="48435" x="4446588" y="5465763"/>
          <p14:tracePt t="48452" x="4411663" y="5465763"/>
          <p14:tracePt t="48468" x="4402138" y="5465763"/>
          <p14:tracePt t="48485" x="4394200" y="5465763"/>
          <p14:tracePt t="48508" x="4384675" y="5473700"/>
          <p14:tracePt t="48524" x="4367213" y="5473700"/>
          <p14:tracePt t="48535" x="4348163" y="5483225"/>
          <p14:tracePt t="48551" x="4295775" y="5510213"/>
          <p14:tracePt t="48568" x="4224338" y="5537200"/>
          <p14:tracePt t="48585" x="4133850" y="5554663"/>
          <p14:tracePt t="48601" x="4017963" y="5581650"/>
          <p14:tracePt t="48618" x="3911600" y="5589588"/>
          <p14:tracePt t="48635" x="3822700" y="5608638"/>
          <p14:tracePt t="48651" x="3803650" y="5626100"/>
          <p14:tracePt t="48668" x="3786188" y="5634038"/>
          <p14:tracePt t="48685" x="3786188" y="5643563"/>
          <p14:tracePt t="48701" x="3786188" y="5661025"/>
          <p14:tracePt t="48718" x="3786188" y="5680075"/>
          <p14:tracePt t="48735" x="3795713" y="5688013"/>
          <p14:tracePt t="48751" x="3803650" y="5688013"/>
          <p14:tracePt t="48768" x="3813175" y="5688013"/>
          <p14:tracePt t="48785" x="3822700" y="5697538"/>
          <p14:tracePt t="48802" x="3830638" y="5705475"/>
          <p14:tracePt t="48818" x="3857625" y="5705475"/>
          <p14:tracePt t="48835" x="3867150" y="5705475"/>
          <p14:tracePt t="48852" x="3902075" y="5705475"/>
          <p14:tracePt t="48868" x="3919538" y="5705475"/>
          <p14:tracePt t="48885" x="3929063" y="5705475"/>
          <p14:tracePt t="48901" x="3938588" y="5705475"/>
          <p14:tracePt t="48918" x="3956050" y="5705475"/>
          <p14:tracePt t="48935" x="3983038" y="5705475"/>
          <p14:tracePt t="48951" x="4037013" y="5705475"/>
          <p14:tracePt t="48968" x="4098925" y="5705475"/>
          <p14:tracePt t="48985" x="4160838" y="5705475"/>
          <p14:tracePt t="49001" x="4205288" y="5715000"/>
          <p14:tracePt t="49018" x="4232275" y="5732463"/>
          <p14:tracePt t="49051" x="4251325" y="5732463"/>
          <p14:tracePt t="49076" x="4259263" y="5732463"/>
          <p14:tracePt t="49086" x="4268788" y="5732463"/>
          <p14:tracePt t="49101" x="4313238" y="5732463"/>
          <p14:tracePt t="49118" x="4394200" y="5732463"/>
          <p14:tracePt t="49135" x="4500563" y="5732463"/>
          <p14:tracePt t="49151" x="4589463" y="5732463"/>
          <p14:tracePt t="49168" x="4697413" y="5732463"/>
          <p14:tracePt t="49185" x="4786313" y="5732463"/>
          <p14:tracePt t="49201" x="4884738" y="5732463"/>
          <p14:tracePt t="49218" x="4973638" y="5732463"/>
          <p14:tracePt t="49220" x="5000625" y="5732463"/>
          <p14:tracePt t="49235" x="5045075" y="5732463"/>
          <p14:tracePt t="49252" x="5160963" y="5732463"/>
          <p14:tracePt t="49269" x="5286375" y="5732463"/>
          <p14:tracePt t="49285" x="5402263" y="5732463"/>
          <p14:tracePt t="49302" x="5518150" y="5732463"/>
          <p14:tracePt t="49318" x="5599113" y="5732463"/>
          <p14:tracePt t="49335" x="5643563" y="5732463"/>
          <p14:tracePt t="49351" x="5688013" y="5732463"/>
          <p14:tracePt t="49368" x="5751513" y="5732463"/>
          <p14:tracePt t="49385" x="5813425" y="5732463"/>
          <p14:tracePt t="49401" x="5875338" y="5732463"/>
          <p14:tracePt t="49418" x="5965825" y="5732463"/>
          <p14:tracePt t="49435" x="6027738" y="5732463"/>
          <p14:tracePt t="49452" x="6126163" y="5732463"/>
          <p14:tracePt t="49468" x="6188075" y="5732463"/>
          <p14:tracePt t="49485" x="6232525" y="5732463"/>
          <p14:tracePt t="49502" x="6276975" y="5732463"/>
          <p14:tracePt t="49518" x="6313488" y="5732463"/>
          <p14:tracePt t="49535" x="6348413" y="5715000"/>
          <p14:tracePt t="49551" x="6375400" y="5715000"/>
          <p14:tracePt t="49568" x="6411913" y="5705475"/>
          <p14:tracePt t="49585" x="6429375" y="5705475"/>
          <p14:tracePt t="49618" x="6456363" y="5705475"/>
          <p14:tracePt t="49634" x="6491288" y="5688013"/>
          <p14:tracePt t="49652" x="6581775" y="5653088"/>
          <p14:tracePt t="49669" x="6608763" y="5653088"/>
          <p14:tracePt t="49685" x="6643688" y="5643563"/>
          <p14:tracePt t="49724" x="6653213" y="5643563"/>
          <p14:tracePt t="49748" x="6661150" y="5643563"/>
          <p14:tracePt t="49756" x="6688138" y="5643563"/>
          <p14:tracePt t="49768" x="6697663" y="5634038"/>
          <p14:tracePt t="49784" x="6715125" y="5634038"/>
          <p14:tracePt t="49802" x="6751638" y="5634038"/>
          <p14:tracePt t="49818" x="6796088" y="5634038"/>
          <p14:tracePt t="49834" x="6867525" y="5634038"/>
          <p14:tracePt t="49852" x="6938963" y="5634038"/>
          <p14:tracePt t="49869" x="6983413" y="5634038"/>
          <p14:tracePt t="49885" x="6991350" y="5634038"/>
          <p14:tracePt t="49901" x="7000875" y="5634038"/>
          <p14:tracePt t="49918" x="7027863" y="5634038"/>
          <p14:tracePt t="49935" x="7045325" y="5634038"/>
          <p14:tracePt t="49951" x="7072313" y="5634038"/>
          <p14:tracePt t="49968" x="7099300" y="5634038"/>
          <p14:tracePt t="49985" x="7143750" y="5634038"/>
          <p14:tracePt t="50001" x="7188200" y="5643563"/>
          <p14:tracePt t="50018" x="7197725" y="5643563"/>
          <p14:tracePt t="50035" x="7259638" y="5661025"/>
          <p14:tracePt t="50052" x="7269163" y="5661025"/>
          <p14:tracePt t="50085" x="7277100" y="5661025"/>
          <p14:tracePt t="50164" x="7296150" y="5661025"/>
          <p14:tracePt t="51180" x="7313613" y="5661025"/>
          <p14:tracePt t="51188" x="7304088" y="5661025"/>
          <p14:tracePt t="51196" x="7277100" y="5643563"/>
          <p14:tracePt t="51204" x="7251700" y="5643563"/>
          <p14:tracePt t="51218" x="7161213" y="5643563"/>
          <p14:tracePt t="51235" x="6919913" y="5643563"/>
          <p14:tracePt t="51252" x="6205538" y="5562600"/>
          <p14:tracePt t="51269" x="5715000" y="5500688"/>
          <p14:tracePt t="51285" x="5429250" y="5456238"/>
          <p14:tracePt t="51301" x="5241925" y="5411788"/>
          <p14:tracePt t="51318" x="5108575" y="5375275"/>
          <p14:tracePt t="51334" x="5037138" y="5375275"/>
          <p14:tracePt t="51351" x="4929188" y="5375275"/>
          <p14:tracePt t="51368" x="4840288" y="5384800"/>
          <p14:tracePt t="51385" x="4705350" y="5411788"/>
          <p14:tracePt t="51402" x="4625975" y="5465763"/>
          <p14:tracePt t="51418" x="4581525" y="5545138"/>
          <p14:tracePt t="51435" x="4581525" y="5572125"/>
          <p14:tracePt t="51452" x="4697413" y="5680075"/>
          <p14:tracePt t="51468" x="4751388" y="5732463"/>
          <p14:tracePt t="51485" x="4768850" y="5732463"/>
          <p14:tracePt t="51518" x="4732338" y="5732463"/>
          <p14:tracePt t="51612" x="4724400" y="5732463"/>
          <p14:tracePt t="51644" x="4724400" y="5724525"/>
          <p14:tracePt t="51668" x="4714875" y="5697538"/>
          <p14:tracePt t="51676" x="4697413" y="5680075"/>
          <p14:tracePt t="51685" x="4687888" y="5653088"/>
          <p14:tracePt t="51701" x="4643438" y="5500688"/>
          <p14:tracePt t="51718" x="4572000" y="5232400"/>
          <p14:tracePt t="51734" x="4419600" y="4946650"/>
          <p14:tracePt t="51751" x="4241800" y="4598988"/>
          <p14:tracePt t="51768" x="4089400" y="4251325"/>
          <p14:tracePt t="51785" x="3973513" y="3884613"/>
          <p14:tracePt t="51801" x="3902075" y="3562350"/>
          <p14:tracePt t="51818" x="3902075" y="3276600"/>
          <p14:tracePt t="51834" x="3902075" y="3125788"/>
          <p14:tracePt t="51852" x="3938588" y="2982913"/>
          <p14:tracePt t="51868" x="3938588" y="2946400"/>
          <p14:tracePt t="51885" x="3938588" y="2928938"/>
          <p14:tracePt t="51901" x="3938588" y="2919413"/>
          <p14:tracePt t="51918" x="3938588" y="2911475"/>
          <p14:tracePt t="51934" x="3956050" y="2884488"/>
          <p14:tracePt t="51951" x="3956050" y="2840038"/>
          <p14:tracePt t="51968" x="3956050" y="2795588"/>
          <p14:tracePt t="51985" x="3938588" y="2732088"/>
          <p14:tracePt t="52001" x="3938588" y="2660650"/>
          <p14:tracePt t="52018" x="3938588" y="2562225"/>
          <p14:tracePt t="52035" x="3938588" y="2455863"/>
          <p14:tracePt t="52052" x="3938588" y="2170113"/>
          <p14:tracePt t="52069" x="3938588" y="1990725"/>
          <p14:tracePt t="52085" x="3938588" y="1893888"/>
          <p14:tracePt t="52101" x="3938588" y="1857375"/>
          <p14:tracePt t="52118" x="3929063" y="1812925"/>
          <p14:tracePt t="52164" x="3919538" y="1803400"/>
          <p14:tracePt t="52196" x="3911600" y="1795463"/>
          <p14:tracePt t="52204" x="3884613" y="1768475"/>
          <p14:tracePt t="52212" x="3875088" y="1758950"/>
          <p14:tracePt t="52220" x="3867150" y="1751013"/>
          <p14:tracePt t="52235" x="3848100" y="1731963"/>
          <p14:tracePt t="52251" x="3822700" y="1704975"/>
          <p14:tracePt t="52268" x="3803650" y="1679575"/>
          <p14:tracePt t="52285" x="3786188" y="1670050"/>
          <p14:tracePt t="52301" x="3776663" y="1652588"/>
          <p14:tracePt t="52318" x="3768725" y="1633538"/>
          <p14:tracePt t="52335" x="3751263" y="1616075"/>
          <p14:tracePt t="52351" x="3724275" y="1598613"/>
          <p14:tracePt t="52368" x="3705225" y="1598613"/>
          <p14:tracePt t="52385" x="3670300" y="1581150"/>
          <p14:tracePt t="52401" x="3571875" y="1571625"/>
          <p14:tracePt t="52418" x="3473450" y="1536700"/>
          <p14:tracePt t="52434" x="3357563" y="1527175"/>
          <p14:tracePt t="52452" x="3303588" y="1500188"/>
          <p14:tracePt t="52492" x="3286125" y="1500188"/>
          <p14:tracePt t="52508" x="3276600" y="1500188"/>
          <p14:tracePt t="52532" x="3259138" y="1500188"/>
          <p14:tracePt t="52540" x="3251200" y="1500188"/>
          <p14:tracePt t="52551" x="3241675" y="1509713"/>
          <p14:tracePt t="52568" x="3214688" y="1536700"/>
          <p14:tracePt t="52585" x="3197225" y="1581150"/>
          <p14:tracePt t="52601" x="3170238" y="1598613"/>
          <p14:tracePt t="52618" x="3152775" y="1643063"/>
          <p14:tracePt t="52635" x="3125788" y="1679575"/>
          <p14:tracePt t="52652" x="3089275" y="1724025"/>
          <p14:tracePt t="52668" x="3071813" y="1758950"/>
          <p14:tracePt t="52685" x="3071813" y="1803400"/>
          <p14:tracePt t="52701" x="3071813" y="1847850"/>
          <p14:tracePt t="52718" x="3071813" y="1874838"/>
          <p14:tracePt t="52735" x="3089275" y="1973263"/>
          <p14:tracePt t="52751" x="3116263" y="2036763"/>
          <p14:tracePt t="52768" x="3152775" y="2071688"/>
          <p14:tracePt t="52785" x="3170238" y="2116138"/>
          <p14:tracePt t="52801" x="3205163" y="2143125"/>
          <p14:tracePt t="52818" x="3214688" y="2170113"/>
          <p14:tracePt t="52835" x="3241675" y="2187575"/>
          <p14:tracePt t="52852" x="3276600" y="2187575"/>
          <p14:tracePt t="52868" x="3303588" y="2187575"/>
          <p14:tracePt t="52885" x="3322638" y="2187575"/>
          <p14:tracePt t="52901" x="3348038" y="2187575"/>
          <p14:tracePt t="52918" x="3357563" y="2187575"/>
          <p14:tracePt t="52935" x="3402013" y="2187575"/>
          <p14:tracePt t="52951" x="3438525" y="2214563"/>
          <p14:tracePt t="52968" x="3482975" y="2214563"/>
          <p14:tracePt t="52985" x="3527425" y="2214563"/>
          <p14:tracePt t="53001" x="3571875" y="2214563"/>
          <p14:tracePt t="53018" x="3589338" y="2197100"/>
          <p14:tracePt t="53034" x="3616325" y="2170113"/>
          <p14:tracePt t="53052" x="3660775" y="2125663"/>
          <p14:tracePt t="53068" x="3670300" y="2062163"/>
          <p14:tracePt t="53085" x="3670300" y="2027238"/>
          <p14:tracePt t="53101" x="3670300" y="1990725"/>
          <p14:tracePt t="53118" x="3670300" y="1973263"/>
          <p14:tracePt t="53135" x="3670300" y="1928813"/>
          <p14:tracePt t="53151" x="3670300" y="1874838"/>
          <p14:tracePt t="53168" x="3670300" y="1795463"/>
          <p14:tracePt t="53185" x="3670300" y="1687513"/>
          <p14:tracePt t="53201" x="3633788" y="1536700"/>
          <p14:tracePt t="53218" x="3633788" y="1384300"/>
          <p14:tracePt t="53235" x="3633788" y="1295400"/>
          <p14:tracePt t="53251" x="3633788" y="1231900"/>
          <p14:tracePt t="53268" x="3633788" y="1204913"/>
          <p14:tracePt t="53308" x="3633788" y="1196975"/>
          <p14:tracePt t="53372" x="3633788" y="1187450"/>
          <p14:tracePt t="53380" x="3633788" y="1179513"/>
          <p14:tracePt t="53388" x="3633788" y="1152525"/>
          <p14:tracePt t="53401" x="3633788" y="1133475"/>
          <p14:tracePt t="53418" x="3633788" y="1089025"/>
          <p14:tracePt t="53435" x="3633788" y="1081088"/>
          <p14:tracePt t="53451" x="3633788" y="1071563"/>
          <p14:tracePt t="53636" x="3633788" y="1081088"/>
          <p14:tracePt t="53644" x="3633788" y="1089025"/>
          <p14:tracePt t="53660" x="3633788" y="1098550"/>
          <p14:tracePt t="53676" x="3633788" y="1125538"/>
          <p14:tracePt t="53686" x="3633788" y="1133475"/>
          <p14:tracePt t="53702" x="3633788" y="1143000"/>
          <p14:tracePt t="53718" x="3633788" y="1152525"/>
          <p14:tracePt t="53734" x="3633788" y="1169988"/>
          <p14:tracePt t="53752" x="3633788" y="1187450"/>
          <p14:tracePt t="53768" x="3633788" y="1214438"/>
          <p14:tracePt t="53785" x="3633788" y="1231900"/>
          <p14:tracePt t="53801" x="3633788" y="1250950"/>
          <p14:tracePt t="53818" x="3633788" y="1295400"/>
          <p14:tracePt t="53834" x="3633788" y="1312863"/>
          <p14:tracePt t="53851" x="3633788" y="1330325"/>
          <p14:tracePt t="53868" x="3633788" y="1366838"/>
          <p14:tracePt t="53885" x="3633788" y="1384300"/>
          <p14:tracePt t="53918" x="3633788" y="1393825"/>
          <p14:tracePt t="53956" x="3633788" y="1401763"/>
          <p14:tracePt t="53988" x="3633788" y="1419225"/>
          <p14:tracePt t="53996" x="3633788" y="1438275"/>
          <p14:tracePt t="54012" x="3633788" y="1446213"/>
          <p14:tracePt t="54028" x="3633788" y="1455738"/>
          <p14:tracePt t="54044" x="3633788" y="1465263"/>
          <p14:tracePt t="54092" x="3633788" y="1490663"/>
          <p14:tracePt t="54124" x="3633788" y="1500188"/>
          <p14:tracePt t="54132" x="3633788" y="1509713"/>
          <p14:tracePt t="54140" x="3633788" y="1517650"/>
          <p14:tracePt t="54156" x="3633788" y="1544638"/>
          <p14:tracePt t="54168" x="3633788" y="1554163"/>
          <p14:tracePt t="54184" x="3633788" y="1571625"/>
          <p14:tracePt t="54201" x="3633788" y="1589088"/>
          <p14:tracePt t="54292" x="3633788" y="1608138"/>
          <p14:tracePt t="54324" x="3633788" y="1616075"/>
          <p14:tracePt t="54348" x="3633788" y="1625600"/>
          <p14:tracePt t="54388" x="3633788" y="1643063"/>
          <p14:tracePt t="54420" x="3633788" y="1652588"/>
          <p14:tracePt t="54548" x="3633788" y="1670050"/>
          <p14:tracePt t="54580" x="3633788" y="1679575"/>
          <p14:tracePt t="54604" x="3633788" y="1697038"/>
          <p14:tracePt t="54868" x="3633788" y="1724025"/>
          <p14:tracePt t="54908" x="3633788" y="1731963"/>
          <p14:tracePt t="54996" x="3633788" y="1751013"/>
          <p14:tracePt t="55012" x="3633788" y="1758950"/>
          <p14:tracePt t="55028" x="3633788" y="1776413"/>
          <p14:tracePt t="55052" x="3633788" y="1785938"/>
          <p14:tracePt t="55068" x="3633788" y="1803400"/>
          <p14:tracePt t="55076" x="3633788" y="1812925"/>
          <p14:tracePt t="55124" x="3633788" y="1822450"/>
          <p14:tracePt t="55140" x="3633788" y="1830388"/>
          <p14:tracePt t="55156" x="3633788" y="1857375"/>
          <p14:tracePt t="55172" x="3633788" y="1866900"/>
          <p14:tracePt t="55188" x="3633788" y="1874838"/>
          <p14:tracePt t="55204" x="3633788" y="1884363"/>
          <p14:tracePt t="55244" x="3633788" y="1911350"/>
          <p14:tracePt t="55252" x="3633788" y="1919288"/>
          <p14:tracePt t="55276" x="3633788" y="1938338"/>
          <p14:tracePt t="55300" x="3633788" y="1965325"/>
          <p14:tracePt t="55340" x="3633788" y="1973263"/>
          <p14:tracePt t="55444" x="3633788" y="1982788"/>
          <p14:tracePt t="55468" x="3633788" y="1990725"/>
          <p14:tracePt t="55588" x="3625850" y="2000250"/>
          <p14:tracePt t="59612" x="3643313" y="2000250"/>
          <p14:tracePt t="59620" x="3679825" y="2000250"/>
          <p14:tracePt t="59628" x="3724275" y="2000250"/>
          <p14:tracePt t="59636" x="3759200" y="2000250"/>
          <p14:tracePt t="59651" x="3795713" y="2000250"/>
          <p14:tracePt t="59668" x="3894138" y="2000250"/>
          <p14:tracePt t="59685" x="4027488" y="1938338"/>
          <p14:tracePt t="59701" x="4197350" y="1857375"/>
          <p14:tracePt t="59718" x="4241800" y="1812925"/>
          <p14:tracePt t="59734" x="4259263" y="1812925"/>
          <p14:tracePt t="59924" x="4276725" y="1812925"/>
          <p14:tracePt t="59940" x="4286250" y="1812925"/>
          <p14:tracePt t="59948" x="4295775" y="1812925"/>
          <p14:tracePt t="59956" x="4303713" y="1812925"/>
          <p14:tracePt t="59968" x="4340225" y="1822450"/>
          <p14:tracePt t="59984" x="4491038" y="1884363"/>
          <p14:tracePt t="60001" x="4652963" y="1928813"/>
          <p14:tracePt t="60017" x="4875213" y="2000250"/>
          <p14:tracePt t="60034" x="5143500" y="2017713"/>
          <p14:tracePt t="60051" x="5465763" y="2071688"/>
          <p14:tracePt t="60068" x="5983288" y="2071688"/>
          <p14:tracePt t="60085" x="6340475" y="2071688"/>
          <p14:tracePt t="60101" x="6581775" y="2071688"/>
          <p14:tracePt t="60118" x="6759575" y="2054225"/>
          <p14:tracePt t="60134" x="6831013" y="2054225"/>
          <p14:tracePt t="60151" x="6858000" y="2054225"/>
          <p14:tracePt t="60184" x="6867525" y="2044700"/>
          <p14:tracePt t="60201" x="6875463" y="2017713"/>
          <p14:tracePt t="60217" x="6884988" y="2000250"/>
          <p14:tracePt t="60234" x="6938963" y="1955800"/>
          <p14:tracePt t="60252" x="7010400" y="1857375"/>
          <p14:tracePt t="60268" x="7045325" y="1830388"/>
          <p14:tracePt t="60285" x="7081838" y="1795463"/>
          <p14:tracePt t="60301" x="7108825" y="1768475"/>
          <p14:tracePt t="60318" x="7116763" y="1751013"/>
          <p14:tracePt t="60334" x="7116763" y="1731963"/>
          <p14:tracePt t="60351" x="7116763" y="1704975"/>
          <p14:tracePt t="60384" x="7108825" y="1687513"/>
          <p14:tracePt t="60401" x="7054850" y="1660525"/>
          <p14:tracePt t="60417" x="7000875" y="1652588"/>
          <p14:tracePt t="60434" x="6991350" y="1643063"/>
          <p14:tracePt t="60469" x="6973888" y="1633538"/>
          <p14:tracePt t="60517" x="6956425" y="1633538"/>
          <p14:tracePt t="60532" x="6946900" y="1633538"/>
          <p14:tracePt t="60540" x="6938963" y="1633538"/>
          <p14:tracePt t="60551" x="6929438" y="1633538"/>
          <p14:tracePt t="60568" x="6894513" y="1633538"/>
          <p14:tracePt t="60584" x="6875463" y="1633538"/>
          <p14:tracePt t="60601" x="6858000" y="1633538"/>
          <p14:tracePt t="60618" x="6848475" y="1633538"/>
          <p14:tracePt t="60634" x="6831013" y="1633538"/>
          <p14:tracePt t="60651" x="6823075" y="1633538"/>
          <p14:tracePt t="60668" x="6804025" y="1652588"/>
          <p14:tracePt t="60701" x="6786563" y="1652588"/>
          <p14:tracePt t="60717" x="6777038" y="1652588"/>
          <p14:tracePt t="60751" x="6751638" y="1652588"/>
          <p14:tracePt t="60768" x="6742113" y="1652588"/>
          <p14:tracePt t="60785" x="6732588" y="1652588"/>
          <p14:tracePt t="60801" x="6724650" y="1660525"/>
          <p14:tracePt t="60818" x="6697663" y="1660525"/>
          <p14:tracePt t="60834" x="6688138" y="1660525"/>
          <p14:tracePt t="60851" x="6670675" y="1679575"/>
          <p14:tracePt t="60869" x="6626225" y="1687513"/>
          <p14:tracePt t="60892" x="6616700" y="1687513"/>
          <p14:tracePt t="60908" x="6608763" y="1687513"/>
          <p14:tracePt t="60924" x="6589713" y="1687513"/>
          <p14:tracePt t="60956" x="6581775" y="1687513"/>
          <p14:tracePt t="60972" x="6554788" y="1714500"/>
          <p14:tracePt t="61020" x="6518275" y="1724025"/>
          <p14:tracePt t="61076" x="6500813" y="1731963"/>
          <p14:tracePt t="61124" x="6500813" y="1758950"/>
          <p14:tracePt t="61140" x="6500813" y="1768475"/>
          <p14:tracePt t="61148" x="6500813" y="1776413"/>
          <p14:tracePt t="61156" x="6500813" y="1785938"/>
          <p14:tracePt t="61168" x="6500813" y="1803400"/>
          <p14:tracePt t="61212" x="6500813" y="1822450"/>
          <p14:tracePt t="61220" x="6510338" y="1830388"/>
          <p14:tracePt t="61228" x="6518275" y="1839913"/>
          <p14:tracePt t="61261" x="6527800" y="1857375"/>
          <p14:tracePt t="61268" x="6537325" y="1874838"/>
          <p14:tracePt t="61284" x="6562725" y="1893888"/>
          <p14:tracePt t="61301" x="6572250" y="1901825"/>
          <p14:tracePt t="61317" x="6572250" y="1911350"/>
          <p14:tracePt t="61324" x="6581775" y="1919288"/>
          <p14:tracePt t="61380" x="6589713" y="1938338"/>
          <p14:tracePt t="61404" x="6599238" y="1946275"/>
          <p14:tracePt t="61420" x="6608763" y="1955800"/>
          <p14:tracePt t="61556" x="6616700" y="1955800"/>
          <p14:tracePt t="61596" x="6634163" y="1955800"/>
          <p14:tracePt t="61612" x="6653213" y="1955800"/>
          <p14:tracePt t="61620" x="6661150" y="1955800"/>
          <p14:tracePt t="61660" x="6670675" y="1955800"/>
          <p14:tracePt t="61692" x="6680200" y="1955800"/>
          <p14:tracePt t="61732" x="6715125" y="1955800"/>
          <p14:tracePt t="61740" x="6724650" y="1965325"/>
          <p14:tracePt t="61780" x="6742113" y="1973263"/>
          <p14:tracePt t="61844" x="6751638" y="1973263"/>
          <p14:tracePt t="61852" x="6759575" y="1973263"/>
          <p14:tracePt t="61884" x="6769100" y="1973263"/>
          <p14:tracePt t="61924" x="6786563" y="1965325"/>
          <p14:tracePt t="61940" x="6804025" y="1955800"/>
          <p14:tracePt t="61948" x="6813550" y="1955800"/>
          <p14:tracePt t="61956" x="6823075" y="1955800"/>
          <p14:tracePt t="61967" x="6831013" y="1955800"/>
          <p14:tracePt t="61984" x="6840538" y="1946275"/>
          <p14:tracePt t="62004" x="6848475" y="1928813"/>
          <p14:tracePt t="62017" x="6848475" y="1919288"/>
          <p14:tracePt t="62036" x="6875463" y="1901825"/>
          <p14:tracePt t="62052" x="6875463" y="1893888"/>
          <p14:tracePt t="62069" x="6875463" y="1874838"/>
          <p14:tracePt t="62092" x="6875463" y="1866900"/>
          <p14:tracePt t="62102" x="6875463" y="1857375"/>
          <p14:tracePt t="62117" x="6884988" y="1822450"/>
          <p14:tracePt t="62134" x="6884988" y="1812925"/>
          <p14:tracePt t="62151" x="6884988" y="1803400"/>
          <p14:tracePt t="62168" x="6884988" y="1776413"/>
          <p14:tracePt t="62184" x="6884988" y="1768475"/>
          <p14:tracePt t="62201" x="6884988" y="1751013"/>
          <p14:tracePt t="62217" x="6884988" y="1731963"/>
          <p14:tracePt t="62235" x="6884988" y="1724025"/>
          <p14:tracePt t="62251" x="6884988" y="1697038"/>
          <p14:tracePt t="62268" x="6875463" y="1687513"/>
          <p14:tracePt t="62285" x="6875463" y="1679575"/>
          <p14:tracePt t="62301" x="6858000" y="1660525"/>
          <p14:tracePt t="62348" x="6840538" y="1660525"/>
          <p14:tracePt t="62356" x="6831013" y="1643063"/>
          <p14:tracePt t="62372" x="6796088" y="1633538"/>
          <p14:tracePt t="62384" x="6786563" y="1633538"/>
          <p14:tracePt t="62401" x="6705600" y="1598613"/>
          <p14:tracePt t="62417" x="6599238" y="1598613"/>
          <p14:tracePt t="62434" x="6402388" y="1598613"/>
          <p14:tracePt t="62451" x="6134100" y="1562100"/>
          <p14:tracePt t="62468" x="5473700" y="1482725"/>
          <p14:tracePt t="62485" x="5000625" y="1482725"/>
          <p14:tracePt t="62501" x="4660900" y="1482725"/>
          <p14:tracePt t="62517" x="4419600" y="1482725"/>
          <p14:tracePt t="62534" x="4276725" y="1482725"/>
          <p14:tracePt t="62551" x="4224338" y="1482725"/>
          <p14:tracePt t="62567" x="4214813" y="1482725"/>
          <p14:tracePt t="62604" x="4205288" y="1482725"/>
          <p14:tracePt t="62620" x="4170363" y="1473200"/>
          <p14:tracePt t="62634" x="4143375" y="1446213"/>
          <p14:tracePt t="62651" x="4098925" y="1428750"/>
          <p14:tracePt t="62668" x="4027488" y="1411288"/>
          <p14:tracePt t="62685" x="3990975" y="1384300"/>
          <p14:tracePt t="62718" x="3983038" y="1384300"/>
          <p14:tracePt t="62740" x="3965575" y="1384300"/>
          <p14:tracePt t="62751" x="3956050" y="1384300"/>
          <p14:tracePt t="62767" x="3902075" y="1366838"/>
          <p14:tracePt t="62784" x="3848100" y="1347788"/>
          <p14:tracePt t="62801" x="3795713" y="1322388"/>
          <p14:tracePt t="62818" x="3751263" y="1312863"/>
          <p14:tracePt t="62834" x="3705225" y="1312863"/>
          <p14:tracePt t="62851" x="3679825" y="1312863"/>
          <p14:tracePt t="62868" x="3633788" y="1312863"/>
          <p14:tracePt t="62885" x="3598863" y="1330325"/>
          <p14:tracePt t="62901" x="3581400" y="1339850"/>
          <p14:tracePt t="62917" x="3527425" y="1393825"/>
          <p14:tracePt t="62934" x="3500438" y="1411288"/>
          <p14:tracePt t="62951" x="3446463" y="1446213"/>
          <p14:tracePt t="62967" x="3438525" y="1455738"/>
          <p14:tracePt t="62984" x="3402013" y="1473200"/>
          <p14:tracePt t="63001" x="3375025" y="1482725"/>
          <p14:tracePt t="63017" x="3367088" y="1509713"/>
          <p14:tracePt t="63034" x="3357563" y="1509713"/>
          <p14:tracePt t="63051" x="3330575" y="1527175"/>
          <p14:tracePt t="63068" x="3313113" y="1544638"/>
          <p14:tracePt t="63084" x="3286125" y="1571625"/>
          <p14:tracePt t="63101" x="3276600" y="1598613"/>
          <p14:tracePt t="63118" x="3276600" y="1625600"/>
          <p14:tracePt t="63134" x="3276600" y="1660525"/>
          <p14:tracePt t="63151" x="3268663" y="1670050"/>
          <p14:tracePt t="63167" x="3268663" y="1704975"/>
          <p14:tracePt t="63201" x="3268663" y="1724025"/>
          <p14:tracePt t="63217" x="3268663" y="1751013"/>
          <p14:tracePt t="63234" x="3276600" y="1776413"/>
          <p14:tracePt t="63251" x="3286125" y="1785938"/>
          <p14:tracePt t="63267" x="3295650" y="1795463"/>
          <p14:tracePt t="63292" x="3330575" y="1803400"/>
          <p14:tracePt t="63308" x="3330575" y="1847850"/>
          <p14:tracePt t="63318" x="3340100" y="1857375"/>
          <p14:tracePt t="63334" x="3357563" y="1874838"/>
          <p14:tracePt t="63351" x="3367088" y="1884363"/>
          <p14:tracePt t="63368" x="3375025" y="1884363"/>
          <p14:tracePt t="63384" x="3394075" y="1901825"/>
          <p14:tracePt t="63401" x="3429000" y="1901825"/>
          <p14:tracePt t="63417" x="3455988" y="1928813"/>
          <p14:tracePt t="63434" x="3482975" y="1928813"/>
          <p14:tracePt t="63451" x="3517900" y="1928813"/>
          <p14:tracePt t="63468" x="3554413" y="1928813"/>
          <p14:tracePt t="63485" x="3598863" y="1928813"/>
          <p14:tracePt t="63501" x="3625850" y="1928813"/>
          <p14:tracePt t="63517" x="3633788" y="1919288"/>
          <p14:tracePt t="63534" x="3660775" y="1901825"/>
          <p14:tracePt t="63551" x="3670300" y="1874838"/>
          <p14:tracePt t="63567" x="3697288" y="1830388"/>
          <p14:tracePt t="63584" x="3724275" y="1768475"/>
          <p14:tracePt t="63601" x="3724275" y="1751013"/>
          <p14:tracePt t="63617" x="3724275" y="1704975"/>
          <p14:tracePt t="63634" x="3724275" y="1670050"/>
          <p14:tracePt t="63651" x="3724275" y="1652588"/>
          <p14:tracePt t="63668" x="3724275" y="1625600"/>
          <p14:tracePt t="63685" x="3724275" y="1598613"/>
          <p14:tracePt t="63701" x="3724275" y="1571625"/>
          <p14:tracePt t="63717" x="3724275" y="1544638"/>
          <p14:tracePt t="63734" x="3705225" y="1517650"/>
          <p14:tracePt t="63751" x="3697288" y="1509713"/>
          <p14:tracePt t="63767" x="3687763" y="1490663"/>
          <p14:tracePt t="63784" x="3679825" y="1482725"/>
          <p14:tracePt t="63836" x="3741738" y="1517650"/>
          <p14:tracePt t="63844" x="3867150" y="1554163"/>
          <p14:tracePt t="63852" x="4037013" y="1608138"/>
          <p14:tracePt t="63868" x="4330700" y="1687513"/>
          <p14:tracePt t="63885" x="4670425" y="1758950"/>
          <p14:tracePt t="63901" x="4973638" y="1847850"/>
          <p14:tracePt t="63917" x="5259388" y="1893888"/>
          <p14:tracePt t="63934" x="5527675" y="1911350"/>
          <p14:tracePt t="63951" x="5705475" y="1955800"/>
          <p14:tracePt t="63967" x="5875338" y="1955800"/>
          <p14:tracePt t="63984" x="6072188" y="1973263"/>
          <p14:tracePt t="64001" x="6340475" y="1990725"/>
          <p14:tracePt t="64017" x="6554788" y="1990725"/>
          <p14:tracePt t="64034" x="6680200" y="1990725"/>
          <p14:tracePt t="64051" x="6777038" y="1990725"/>
          <p14:tracePt t="64068" x="6823075" y="1990725"/>
          <p14:tracePt t="64085" x="6867525" y="1990725"/>
          <p14:tracePt t="64101" x="6894513" y="1973263"/>
          <p14:tracePt t="64117" x="6902450" y="1965325"/>
          <p14:tracePt t="64134" x="6938963" y="1946275"/>
          <p14:tracePt t="64151" x="6956425" y="1928813"/>
          <p14:tracePt t="64167" x="6965950" y="1919288"/>
          <p14:tracePt t="64184" x="6983413" y="1901825"/>
          <p14:tracePt t="64201" x="7000875" y="1874838"/>
          <p14:tracePt t="64217" x="7010400" y="1857375"/>
          <p14:tracePt t="64234" x="7010400" y="1839913"/>
          <p14:tracePt t="64251" x="7010400" y="1812925"/>
          <p14:tracePt t="64268" x="7010400" y="1785938"/>
          <p14:tracePt t="64285" x="7010400" y="1776413"/>
          <p14:tracePt t="64301" x="6991350" y="1751013"/>
          <p14:tracePt t="64317" x="6973888" y="1751013"/>
          <p14:tracePt t="64334" x="6956425" y="1741488"/>
          <p14:tracePt t="64351" x="6911975" y="1714500"/>
          <p14:tracePt t="64367" x="6875463" y="1714500"/>
          <p14:tracePt t="64384" x="6858000" y="1704975"/>
          <p14:tracePt t="64401" x="6848475" y="1704975"/>
          <p14:tracePt t="64417" x="6831013" y="1704975"/>
          <p14:tracePt t="64451" x="6813550" y="1704975"/>
          <p14:tracePt t="64468" x="6724650" y="1704975"/>
          <p14:tracePt t="64484" x="6680200" y="1697038"/>
          <p14:tracePt t="64501" x="6653213" y="1697038"/>
          <p14:tracePt t="64518" x="6626225" y="1687513"/>
          <p14:tracePt t="64534" x="6616700" y="1687513"/>
          <p14:tracePt t="64551" x="6599238" y="1687513"/>
          <p14:tracePt t="64569" x="6589713" y="1687513"/>
          <p14:tracePt t="64584" x="6572250" y="1687513"/>
          <p14:tracePt t="64601" x="6562725" y="1687513"/>
          <p14:tracePt t="64617" x="6537325" y="1687513"/>
          <p14:tracePt t="64634" x="6518275" y="1687513"/>
          <p14:tracePt t="64651" x="6500813" y="1687513"/>
          <p14:tracePt t="64668" x="6491288" y="1687513"/>
          <p14:tracePt t="64717" x="6465888" y="1687513"/>
          <p14:tracePt t="64724" x="6456363" y="1687513"/>
          <p14:tracePt t="64740" x="6446838" y="1687513"/>
          <p14:tracePt t="64751" x="6446838" y="1697038"/>
          <p14:tracePt t="64767" x="6438900" y="1704975"/>
          <p14:tracePt t="64784" x="6438900" y="1714500"/>
          <p14:tracePt t="64801" x="6438900" y="1751013"/>
          <p14:tracePt t="64817" x="6465888" y="1785938"/>
          <p14:tracePt t="64834" x="6473825" y="1795463"/>
          <p14:tracePt t="64851" x="6510338" y="1830388"/>
          <p14:tracePt t="64868" x="6527800" y="1847850"/>
          <p14:tracePt t="64884" x="6562725" y="1884363"/>
          <p14:tracePt t="64901" x="6581775" y="1893888"/>
          <p14:tracePt t="64934" x="6589713" y="1901825"/>
          <p14:tracePt t="64980" x="6608763" y="1901825"/>
          <p14:tracePt t="65004" x="6626225" y="1911350"/>
          <p14:tracePt t="65132" x="6634163" y="1919288"/>
          <p14:tracePt t="65204" x="6661150" y="1919288"/>
          <p14:tracePt t="65228" x="6670675" y="1919288"/>
          <p14:tracePt t="65260" x="6680200" y="1919288"/>
          <p14:tracePt t="65324" x="6688138" y="1919288"/>
          <p14:tracePt t="65340" x="6705600" y="1919288"/>
          <p14:tracePt t="65356" x="6724650" y="1919288"/>
          <p14:tracePt t="65372" x="6732588" y="1919288"/>
          <p14:tracePt t="65396" x="6742113" y="1911350"/>
          <p14:tracePt t="65420" x="6751638" y="1901825"/>
          <p14:tracePt t="65436" x="6759575" y="1884363"/>
          <p14:tracePt t="65452" x="6769100" y="1866900"/>
          <p14:tracePt t="65484" x="6786563" y="1857375"/>
          <p14:tracePt t="65508" x="6786563" y="1839913"/>
          <p14:tracePt t="65524" x="6796088" y="1830388"/>
          <p14:tracePt t="65540" x="6796088" y="1822450"/>
          <p14:tracePt t="65548" x="6796088" y="1803400"/>
          <p14:tracePt t="65556" x="6796088" y="1785938"/>
          <p14:tracePt t="65567" x="6796088" y="1776413"/>
          <p14:tracePt t="65584" x="6796088" y="1758950"/>
          <p14:tracePt t="65600" x="6796088" y="1724025"/>
          <p14:tracePt t="65617" x="6796088" y="1704975"/>
          <p14:tracePt t="65634" x="6777038" y="1679575"/>
          <p14:tracePt t="65667" x="6769100" y="1660525"/>
          <p14:tracePt t="65708" x="6759575" y="1660525"/>
          <p14:tracePt t="65724" x="6742113" y="1660525"/>
          <p14:tracePt t="65732" x="6724650" y="1660525"/>
          <p14:tracePt t="65740" x="6715125" y="1660525"/>
          <p14:tracePt t="65751" x="6705600" y="1660525"/>
          <p14:tracePt t="65767" x="6661150" y="1660525"/>
          <p14:tracePt t="65784" x="6653213" y="1660525"/>
          <p14:tracePt t="65801" x="6634163" y="1660525"/>
          <p14:tracePt t="65817" x="6626225" y="1660525"/>
          <p14:tracePt t="65834" x="6608763" y="1660525"/>
          <p14:tracePt t="65850" x="6599238" y="1660525"/>
          <p14:tracePt t="65867" x="6581775" y="1660525"/>
          <p14:tracePt t="65885" x="6562725" y="1660525"/>
          <p14:tracePt t="65917" x="6554788" y="1670050"/>
          <p14:tracePt t="65934" x="6537325" y="1704975"/>
          <p14:tracePt t="65951" x="6537325" y="1741488"/>
          <p14:tracePt t="65967" x="6518275" y="1785938"/>
          <p14:tracePt t="65984" x="6518275" y="1830388"/>
          <p14:tracePt t="66001" x="6518275" y="1874838"/>
          <p14:tracePt t="66017" x="6518275" y="1901825"/>
          <p14:tracePt t="66034" x="6518275" y="1911350"/>
          <p14:tracePt t="66051" x="6518275" y="1946275"/>
          <p14:tracePt t="66068" x="6537325" y="1990725"/>
          <p14:tracePt t="66085" x="6572250" y="2017713"/>
          <p14:tracePt t="66101" x="6581775" y="2044700"/>
          <p14:tracePt t="66117" x="6599238" y="2062163"/>
          <p14:tracePt t="66134" x="6626225" y="2071688"/>
          <p14:tracePt t="66151" x="6653213" y="2089150"/>
          <p14:tracePt t="66167" x="6670675" y="2089150"/>
          <p14:tracePt t="66184" x="6688138" y="2089150"/>
          <p14:tracePt t="66201" x="6715125" y="2089150"/>
          <p14:tracePt t="66217" x="6724650" y="2089150"/>
          <p14:tracePt t="66508" x="6724650" y="2108200"/>
          <p14:tracePt t="66517" x="6715125" y="2160588"/>
          <p14:tracePt t="66524" x="6697663" y="2259013"/>
          <p14:tracePt t="66534" x="6680200" y="2366963"/>
          <p14:tracePt t="66551" x="6616700" y="2616200"/>
          <p14:tracePt t="66568" x="6589713" y="2928938"/>
          <p14:tracePt t="66584" x="6589713" y="3303588"/>
          <p14:tracePt t="66601" x="6589713" y="3894138"/>
          <p14:tracePt t="66618" x="6589713" y="4411663"/>
          <p14:tracePt t="66634" x="6554788" y="4857750"/>
          <p14:tracePt t="66651" x="6518275" y="5224463"/>
          <p14:tracePt t="66668" x="6465888" y="5545138"/>
          <p14:tracePt t="66685" x="6375400" y="5680075"/>
          <p14:tracePt t="66701" x="6259513" y="5751513"/>
          <p14:tracePt t="66718" x="6197600" y="5776913"/>
          <p14:tracePt t="66734" x="6153150" y="5786438"/>
          <p14:tracePt t="66751" x="6134100" y="5803900"/>
          <p14:tracePt t="66767" x="6099175" y="5857875"/>
          <p14:tracePt t="66784" x="6045200" y="5946775"/>
          <p14:tracePt t="66801" x="6018213" y="6018213"/>
          <p14:tracePt t="66818" x="5946775" y="6081713"/>
          <p14:tracePt t="66834" x="5867400" y="6134100"/>
          <p14:tracePt t="66850" x="5786438" y="6153150"/>
          <p14:tracePt t="66868" x="5473700" y="6170613"/>
          <p14:tracePt t="66885" x="5153025" y="6116638"/>
          <p14:tracePt t="66901" x="4857750" y="6000750"/>
          <p14:tracePt t="66917" x="4554538" y="5894388"/>
          <p14:tracePt t="66934" x="4367213" y="5803900"/>
          <p14:tracePt t="66951" x="4276725" y="5768975"/>
          <p14:tracePt t="66967" x="4268788" y="5759450"/>
          <p14:tracePt t="67001" x="4241800" y="5759450"/>
          <p14:tracePt t="67052" x="4232275" y="5759450"/>
          <p14:tracePt t="67060" x="4224338" y="5759450"/>
          <p14:tracePt t="67076" x="4197350" y="5759450"/>
          <p14:tracePt t="67085" x="4160838" y="5768975"/>
          <p14:tracePt t="67101" x="4116388" y="5768975"/>
          <p14:tracePt t="67117" x="4037013" y="5786438"/>
          <p14:tracePt t="67134" x="3946525" y="5786438"/>
          <p14:tracePt t="67151" x="3795713" y="5786438"/>
          <p14:tracePt t="67167" x="3652838" y="5786438"/>
          <p14:tracePt t="67184" x="3536950" y="5786438"/>
          <p14:tracePt t="67200" x="3482975" y="5795963"/>
          <p14:tracePt t="67217" x="3455988" y="5795963"/>
          <p14:tracePt t="67444" x="3490913" y="5795963"/>
          <p14:tracePt t="67452" x="3500438" y="5795963"/>
          <p14:tracePt t="67460" x="3536950" y="5795963"/>
          <p14:tracePt t="67468" x="3544888" y="5795963"/>
          <p14:tracePt t="67484" x="3589338" y="5795963"/>
          <p14:tracePt t="67501" x="3616325" y="5795963"/>
          <p14:tracePt t="67517" x="3660775" y="5795963"/>
          <p14:tracePt t="67534" x="3724275" y="5795963"/>
          <p14:tracePt t="67550" x="3776663" y="5795963"/>
          <p14:tracePt t="67567" x="3830638" y="5795963"/>
          <p14:tracePt t="67584" x="3884613" y="5768975"/>
          <p14:tracePt t="67601" x="3902075" y="5759450"/>
          <p14:tracePt t="67617" x="3938588" y="5759450"/>
          <p14:tracePt t="67634" x="3973513" y="5751513"/>
          <p14:tracePt t="67651" x="4027488" y="5751513"/>
          <p14:tracePt t="67667" x="4133850" y="5732463"/>
          <p14:tracePt t="67685" x="4268788" y="5705475"/>
          <p14:tracePt t="67701" x="4313238" y="5705475"/>
          <p14:tracePt t="67717" x="4348163" y="5705475"/>
          <p14:tracePt t="67734" x="4394200" y="5705475"/>
          <p14:tracePt t="67750" x="4438650" y="5697538"/>
          <p14:tracePt t="67767" x="4510088" y="5680075"/>
          <p14:tracePt t="67784" x="4572000" y="5680075"/>
          <p14:tracePt t="67801" x="4616450" y="5680075"/>
          <p14:tracePt t="67818" x="4679950" y="5680075"/>
          <p14:tracePt t="67834" x="4803775" y="5680075"/>
          <p14:tracePt t="67850" x="4973638" y="5680075"/>
          <p14:tracePt t="67868" x="5170488" y="5680075"/>
          <p14:tracePt t="67885" x="5581650" y="5741988"/>
          <p14:tracePt t="67901" x="5946775" y="5803900"/>
          <p14:tracePt t="67917" x="6259513" y="5822950"/>
          <p14:tracePt t="67934" x="6429375" y="5840413"/>
          <p14:tracePt t="67951" x="6545263" y="5840413"/>
          <p14:tracePt t="67967" x="6608763" y="5840413"/>
          <p14:tracePt t="68000" x="6616700" y="5840413"/>
          <p14:tracePt t="68017" x="6626225" y="5840413"/>
          <p14:tracePt t="68034" x="6670675" y="5822950"/>
          <p14:tracePt t="68051" x="6724650" y="5822950"/>
          <p14:tracePt t="68068" x="6804025" y="5803900"/>
          <p14:tracePt t="68084" x="6965950" y="5803900"/>
          <p14:tracePt t="68101" x="7072313" y="5803900"/>
          <p14:tracePt t="68117" x="7197725" y="5803900"/>
          <p14:tracePt t="68134" x="7269163" y="5803900"/>
          <p14:tracePt t="68150" x="7331075" y="5803900"/>
          <p14:tracePt t="68167" x="7367588" y="5795963"/>
          <p14:tracePt t="69860" x="7394575" y="5786438"/>
          <p14:tracePt t="70956" x="7385050" y="5741988"/>
          <p14:tracePt t="70964" x="7375525" y="5705475"/>
          <p14:tracePt t="70972" x="7358063" y="5670550"/>
          <p14:tracePt t="70984" x="7348538" y="5608638"/>
          <p14:tracePt t="71000" x="7277100" y="5446713"/>
          <p14:tracePt t="71017" x="7269163" y="5295900"/>
          <p14:tracePt t="71034" x="7232650" y="5143500"/>
          <p14:tracePt t="71050" x="7215188" y="5018088"/>
          <p14:tracePt t="71068" x="7197725" y="4894263"/>
          <p14:tracePt t="71084" x="7197725" y="4537075"/>
          <p14:tracePt t="71101" x="7197725" y="4268788"/>
          <p14:tracePt t="71117" x="7143750" y="4000500"/>
          <p14:tracePt t="71133" x="7089775" y="3732213"/>
          <p14:tracePt t="71150" x="6973888" y="3384550"/>
          <p14:tracePt t="71167" x="6902450" y="3160713"/>
          <p14:tracePt t="71184" x="6875463" y="3000375"/>
          <p14:tracePt t="71200" x="6858000" y="2874963"/>
          <p14:tracePt t="71217" x="6858000" y="2732088"/>
          <p14:tracePt t="71234" x="6858000" y="2598738"/>
          <p14:tracePt t="71250" x="6858000" y="2509838"/>
          <p14:tracePt t="71268" x="6858000" y="2374900"/>
          <p14:tracePt t="71284" x="6858000" y="2312988"/>
          <p14:tracePt t="71301" x="6858000" y="2268538"/>
          <p14:tracePt t="71317" x="6848475" y="2224088"/>
          <p14:tracePt t="71334" x="6848475" y="2160588"/>
          <p14:tracePt t="71350" x="6804025" y="2081213"/>
          <p14:tracePt t="71367" x="6796088" y="2009775"/>
          <p14:tracePt t="71384" x="6786563" y="2000250"/>
          <p14:tracePt t="71400" x="6786563" y="1973263"/>
          <p14:tracePt t="71417" x="6786563" y="1965325"/>
          <p14:tracePt t="71434" x="6777038" y="1955800"/>
          <p14:tracePt t="73188" x="6777038" y="1965325"/>
          <p14:tracePt t="73212" x="6777038" y="2000250"/>
          <p14:tracePt t="73220" x="6777038" y="2009775"/>
          <p14:tracePt t="73228" x="6777038" y="2036763"/>
          <p14:tracePt t="73236" x="6804025" y="2071688"/>
          <p14:tracePt t="73250" x="6804025" y="2098675"/>
          <p14:tracePt t="73268" x="6831013" y="2160588"/>
          <p14:tracePt t="73284" x="6894513" y="2374900"/>
          <p14:tracePt t="73301" x="6919913" y="2544763"/>
          <p14:tracePt t="73317" x="6973888" y="2776538"/>
          <p14:tracePt t="73334" x="6991350" y="2973388"/>
          <p14:tracePt t="73350" x="7045325" y="3224213"/>
          <p14:tracePt t="73367" x="7062788" y="3394075"/>
          <p14:tracePt t="73384" x="7062788" y="3544888"/>
          <p14:tracePt t="73400" x="7062788" y="3608388"/>
          <p14:tracePt t="73417" x="7062788" y="3633788"/>
          <p14:tracePt t="73434" x="7062788" y="3643313"/>
          <p14:tracePt t="73450" x="7062788" y="3679825"/>
          <p14:tracePt t="73468" x="7062788" y="3697288"/>
          <p14:tracePt t="73484" x="7054850" y="3803650"/>
          <p14:tracePt t="73501" x="7010400" y="3938588"/>
          <p14:tracePt t="73518" x="6983413" y="4062413"/>
          <p14:tracePt t="73534" x="6956425" y="4170363"/>
          <p14:tracePt t="73551" x="6938963" y="4232275"/>
          <p14:tracePt t="73567" x="6902450" y="4295775"/>
          <p14:tracePt t="73583" x="6884988" y="4322763"/>
          <p14:tracePt t="73600" x="6875463" y="4348163"/>
          <p14:tracePt t="73618" x="6848475" y="4375150"/>
          <p14:tracePt t="73634" x="6786563" y="4384675"/>
          <p14:tracePt t="73650" x="6715125" y="4402138"/>
          <p14:tracePt t="73667" x="6653213" y="4402138"/>
          <p14:tracePt t="73684" x="6537325" y="4402138"/>
          <p14:tracePt t="73701" x="6518275" y="4402138"/>
          <p14:tracePt t="73718" x="6483350" y="4402138"/>
          <p14:tracePt t="73734" x="6438900" y="4402138"/>
          <p14:tracePt t="73750" x="6375400" y="4402138"/>
          <p14:tracePt t="73767" x="6313488" y="4402138"/>
          <p14:tracePt t="73784" x="6296025" y="4402138"/>
          <p14:tracePt t="73800" x="6269038" y="4402138"/>
          <p14:tracePt t="73817" x="6251575" y="4402138"/>
          <p14:tracePt t="73834" x="6242050" y="4402138"/>
          <p14:tracePt t="74036" x="6269038" y="4419600"/>
          <p14:tracePt t="74044" x="6340475" y="4419600"/>
          <p14:tracePt t="74052" x="6394450" y="4438650"/>
          <p14:tracePt t="74068" x="6473825" y="4438650"/>
          <p14:tracePt t="74084" x="6724650" y="4465638"/>
          <p14:tracePt t="74101" x="6858000" y="4500563"/>
          <p14:tracePt t="74117" x="6919913" y="4510088"/>
          <p14:tracePt t="74134" x="6929438" y="4510088"/>
          <p14:tracePt t="74372" x="6946900" y="4510088"/>
          <p14:tracePt t="74380" x="6965950" y="4510088"/>
          <p14:tracePt t="74388" x="6983413" y="4510088"/>
          <p14:tracePt t="74412" x="7018338" y="4510088"/>
          <p14:tracePt t="74452" x="7027863" y="4500563"/>
          <p14:tracePt t="74836" x="7027863" y="4491038"/>
          <p14:tracePt t="74844" x="7027863" y="4429125"/>
          <p14:tracePt t="74852" x="6991350" y="4340225"/>
          <p14:tracePt t="74867" x="6938963" y="4214813"/>
          <p14:tracePt t="74884" x="6804025" y="3902075"/>
          <p14:tracePt t="74901" x="6751638" y="3679825"/>
          <p14:tracePt t="74917" x="6715125" y="3473450"/>
          <p14:tracePt t="74934" x="6680200" y="3232150"/>
          <p14:tracePt t="74950" x="6680200" y="2965450"/>
          <p14:tracePt t="74967" x="6680200" y="2795588"/>
          <p14:tracePt t="74984" x="6680200" y="2536825"/>
          <p14:tracePt t="75000" x="6680200" y="2268538"/>
          <p14:tracePt t="75017" x="6680200" y="2027238"/>
          <p14:tracePt t="75034" x="6680200" y="1884363"/>
          <p14:tracePt t="75050" x="6680200" y="1768475"/>
          <p14:tracePt t="75067" x="6680200" y="1697038"/>
          <p14:tracePt t="75084" x="6680200" y="1679575"/>
          <p14:tracePt t="75101" x="6688138" y="1616075"/>
          <p14:tracePt t="75117" x="6732588" y="1527175"/>
          <p14:tracePt t="75134" x="6751638" y="1482725"/>
          <p14:tracePt t="75150" x="6751638" y="1438275"/>
          <p14:tracePt t="75167" x="6751638" y="1374775"/>
          <p14:tracePt t="75183" x="6769100" y="1285875"/>
          <p14:tracePt t="75200" x="6769100" y="1204913"/>
          <p14:tracePt t="75217" x="6769100" y="1187450"/>
          <p14:tracePt t="75250" x="6769100" y="1179513"/>
          <p14:tracePt t="75267" x="6732588" y="1179513"/>
          <p14:tracePt t="75284" x="6688138" y="1179513"/>
          <p14:tracePt t="75301" x="6626225" y="1231900"/>
          <p14:tracePt t="75317" x="6554788" y="1312863"/>
          <p14:tracePt t="75334" x="6491288" y="1384300"/>
          <p14:tracePt t="75350" x="6402388" y="1465263"/>
          <p14:tracePt t="75367" x="6330950" y="1517650"/>
          <p14:tracePt t="75384" x="6232525" y="1625600"/>
          <p14:tracePt t="75400" x="6161088" y="1704975"/>
          <p14:tracePt t="75417" x="6099175" y="1847850"/>
          <p14:tracePt t="75433" x="6010275" y="2036763"/>
          <p14:tracePt t="75450" x="5946775" y="2197100"/>
          <p14:tracePt t="75467" x="5911850" y="2330450"/>
          <p14:tracePt t="75484" x="5884863" y="2571750"/>
          <p14:tracePt t="75501" x="5884863" y="2795588"/>
          <p14:tracePt t="75517" x="5884863" y="2938463"/>
          <p14:tracePt t="75533" x="5884863" y="3062288"/>
          <p14:tracePt t="75550" x="5902325" y="3160713"/>
          <p14:tracePt t="75567" x="5946775" y="3295650"/>
          <p14:tracePt t="75583" x="5965825" y="3411538"/>
          <p14:tracePt t="75600" x="6010275" y="3544888"/>
          <p14:tracePt t="75617" x="6045200" y="3608388"/>
          <p14:tracePt t="75634" x="6099175" y="3697288"/>
          <p14:tracePt t="75650" x="6126163" y="3724275"/>
          <p14:tracePt t="75667" x="6170613" y="3776663"/>
          <p14:tracePt t="75684" x="6340475" y="3929063"/>
          <p14:tracePt t="75701" x="6527800" y="4027488"/>
          <p14:tracePt t="75717" x="6759575" y="4098925"/>
          <p14:tracePt t="75734" x="7000875" y="4152900"/>
          <p14:tracePt t="75750" x="7180263" y="4170363"/>
          <p14:tracePt t="75767" x="7269163" y="4170363"/>
          <p14:tracePt t="75784" x="7348538" y="4160838"/>
          <p14:tracePt t="75800" x="7412038" y="4098925"/>
          <p14:tracePt t="75817" x="7500938" y="3973513"/>
          <p14:tracePt t="75834" x="7572375" y="3795713"/>
          <p14:tracePt t="75836" x="7626350" y="3660775"/>
          <p14:tracePt t="75850" x="7661275" y="3562350"/>
          <p14:tracePt t="75867" x="7715250" y="3313113"/>
          <p14:tracePt t="75884" x="7796213" y="3108325"/>
          <p14:tracePt t="75901" x="7831138" y="2990850"/>
          <p14:tracePt t="75917" x="7848600" y="2928938"/>
          <p14:tracePt t="75934" x="7848600" y="2857500"/>
          <p14:tracePt t="75950" x="7823200" y="2705100"/>
          <p14:tracePt t="75967" x="7777163" y="2527300"/>
          <p14:tracePt t="75984" x="7705725" y="2295525"/>
          <p14:tracePt t="76000" x="7608888" y="2125663"/>
          <p14:tracePt t="76017" x="7483475" y="1938338"/>
          <p14:tracePt t="76034" x="7412038" y="1839913"/>
          <p14:tracePt t="76050" x="7323138" y="1714500"/>
          <p14:tracePt t="76067" x="7161213" y="1517650"/>
          <p14:tracePt t="76084" x="6902450" y="1330325"/>
          <p14:tracePt t="76101" x="6769100" y="1268413"/>
          <p14:tracePt t="76117" x="6688138" y="1214438"/>
          <p14:tracePt t="76133" x="6661150" y="1196975"/>
          <p14:tracePt t="76167" x="6643688" y="1196975"/>
          <p14:tracePt t="76188" x="6634163" y="1196975"/>
          <p14:tracePt t="76200" x="6626225" y="1196975"/>
          <p14:tracePt t="76217" x="6589713" y="1196975"/>
          <p14:tracePt t="76234" x="6572250" y="1196975"/>
          <p14:tracePt t="76267" x="6554788" y="1196975"/>
          <p14:tracePt t="77164" x="6545263" y="1214438"/>
          <p14:tracePt t="77180" x="6545263" y="1223963"/>
          <p14:tracePt t="77196" x="6545263" y="1231900"/>
          <p14:tracePt t="77212" x="6545263" y="1241425"/>
          <p14:tracePt t="77236" x="6545263" y="1258888"/>
          <p14:tracePt t="77260" x="6545263" y="1268413"/>
          <p14:tracePt t="77268" x="6545263" y="1285875"/>
          <p14:tracePt t="77308" x="6545263" y="1295400"/>
          <p14:tracePt t="77324" x="6545263" y="1312863"/>
          <p14:tracePt t="77340" x="6545263" y="1322388"/>
          <p14:tracePt t="77348" x="6545263" y="1330325"/>
          <p14:tracePt t="77356" x="6545263" y="1357313"/>
          <p14:tracePt t="77367" x="6545263" y="1374775"/>
          <p14:tracePt t="77383" x="6554788" y="1428750"/>
          <p14:tracePt t="77400" x="6572250" y="1465263"/>
          <p14:tracePt t="77417" x="6581775" y="1509713"/>
          <p14:tracePt t="77433" x="6599238" y="1554163"/>
          <p14:tracePt t="77450" x="6608763" y="1616075"/>
          <p14:tracePt t="77467" x="6661150" y="1704975"/>
          <p14:tracePt t="77484" x="6680200" y="1857375"/>
          <p14:tracePt t="77500" x="6715125" y="2054225"/>
          <p14:tracePt t="77517" x="6732588" y="2465388"/>
          <p14:tracePt t="77533" x="6732588" y="2776538"/>
          <p14:tracePt t="77550" x="6724650" y="2990850"/>
          <p14:tracePt t="77567" x="6670675" y="3197225"/>
          <p14:tracePt t="77583" x="6670675" y="3286125"/>
          <p14:tracePt t="77600" x="6670675" y="3340100"/>
          <p14:tracePt t="77617" x="6670675" y="3348038"/>
          <p14:tracePt t="77633" x="6661150" y="3367088"/>
          <p14:tracePt t="77650" x="6653213" y="3402013"/>
          <p14:tracePt t="77667" x="6653213" y="3438525"/>
          <p14:tracePt t="77684" x="6653213" y="3465513"/>
          <p14:tracePt t="77701" x="6653213" y="3509963"/>
          <p14:tracePt t="77717" x="6653213" y="3544888"/>
          <p14:tracePt t="77734" x="6653213" y="3571875"/>
          <p14:tracePt t="77750" x="6653213" y="3633788"/>
          <p14:tracePt t="77767" x="6653213" y="3679825"/>
          <p14:tracePt t="77783" x="6653213" y="3687763"/>
          <p14:tracePt t="77892" x="6653213" y="3705225"/>
          <p14:tracePt t="77908" x="6661150" y="3705225"/>
          <p14:tracePt t="77917" x="6680200" y="3705225"/>
          <p14:tracePt t="77924" x="6697663" y="3705225"/>
          <p14:tracePt t="77934" x="6715125" y="3705225"/>
          <p14:tracePt t="77950" x="6751638" y="3705225"/>
          <p14:tracePt t="77967" x="6769100" y="3705225"/>
          <p14:tracePt t="77983" x="6796088" y="3705225"/>
          <p14:tracePt t="78000" x="6823075" y="3705225"/>
          <p14:tracePt t="78017" x="6840538" y="3705225"/>
          <p14:tracePt t="78033" x="6858000" y="3705225"/>
          <p14:tracePt t="78050" x="6875463" y="3705225"/>
          <p14:tracePt t="78067" x="6894513" y="3724275"/>
          <p14:tracePt t="78084" x="6919913" y="3724275"/>
          <p14:tracePt t="78588" x="6929438" y="3732213"/>
          <p14:tracePt t="78780" x="6938963" y="3732213"/>
          <p14:tracePt t="78788" x="6956425" y="3724275"/>
          <p14:tracePt t="78800" x="6956425" y="3714750"/>
          <p14:tracePt t="78817" x="6973888" y="3652838"/>
          <p14:tracePt t="78833" x="6983413" y="3509963"/>
          <p14:tracePt t="78850" x="6983413" y="3295650"/>
          <p14:tracePt t="78867" x="6983413" y="2982913"/>
          <p14:tracePt t="78884" x="6983413" y="2482850"/>
          <p14:tracePt t="78901" x="6983413" y="2286000"/>
          <p14:tracePt t="78917" x="6983413" y="2160588"/>
          <p14:tracePt t="78933" x="6973888" y="2098675"/>
          <p14:tracePt t="78950" x="6973888" y="2036763"/>
          <p14:tracePt t="78967" x="6973888" y="1973263"/>
          <p14:tracePt t="78983" x="6973888" y="1928813"/>
          <p14:tracePt t="79000" x="6973888" y="1911350"/>
          <p14:tracePt t="79017" x="6973888" y="1874838"/>
          <p14:tracePt t="79033" x="6973888" y="1866900"/>
          <p14:tracePt t="79050" x="6973888" y="1822450"/>
          <p14:tracePt t="79067" x="6973888" y="1751013"/>
          <p14:tracePt t="79084" x="6973888" y="1670050"/>
          <p14:tracePt t="79101" x="6973888" y="1625600"/>
          <p14:tracePt t="79118" x="6973888" y="1598613"/>
          <p14:tracePt t="79150" x="6965950" y="1598613"/>
          <p14:tracePt t="79167" x="6956425" y="1598613"/>
          <p14:tracePt t="79183" x="6929438" y="1589088"/>
          <p14:tracePt t="79200" x="6894513" y="1589088"/>
          <p14:tracePt t="79217" x="6831013" y="1562100"/>
          <p14:tracePt t="79233" x="6724650" y="1536700"/>
          <p14:tracePt t="79250" x="6680200" y="1527175"/>
          <p14:tracePt t="79267" x="6626225" y="1500188"/>
          <p14:tracePt t="79283" x="6608763" y="1490663"/>
          <p14:tracePt t="79308" x="6599238" y="1490663"/>
          <p14:tracePt t="79318" x="6562725" y="1490663"/>
          <p14:tracePt t="79334" x="6527800" y="1490663"/>
          <p14:tracePt t="79350" x="6473825" y="1490663"/>
          <p14:tracePt t="79367" x="6411913" y="1490663"/>
          <p14:tracePt t="79383" x="6357938" y="1500188"/>
          <p14:tracePt t="79444" x="6340475" y="1509713"/>
          <p14:tracePt t="79468" x="6340475" y="1517650"/>
          <p14:tracePt t="79476" x="6340475" y="1536700"/>
          <p14:tracePt t="79484" x="6340475" y="1554163"/>
          <p14:tracePt t="79501" x="6340475" y="1598613"/>
          <p14:tracePt t="79517" x="6340475" y="1652588"/>
          <p14:tracePt t="79533" x="6340475" y="1704975"/>
          <p14:tracePt t="79550" x="6367463" y="1751013"/>
          <p14:tracePt t="79567" x="6375400" y="1776413"/>
          <p14:tracePt t="79583" x="6402388" y="1803400"/>
          <p14:tracePt t="79600" x="6411913" y="1847850"/>
          <p14:tracePt t="79617" x="6438900" y="1874838"/>
          <p14:tracePt t="79634" x="6446838" y="1893888"/>
          <p14:tracePt t="79650" x="6456363" y="1911350"/>
          <p14:tracePt t="79667" x="6483350" y="1938338"/>
          <p14:tracePt t="79684" x="6491288" y="1946275"/>
          <p14:tracePt t="79700" x="6500813" y="1965325"/>
          <p14:tracePt t="79718" x="6510338" y="1973263"/>
          <p14:tracePt t="79748" x="6518275" y="1982788"/>
          <p14:tracePt t="79788" x="6527800" y="1982788"/>
          <p14:tracePt t="79804" x="6545263" y="1982788"/>
          <p14:tracePt t="79812" x="6572250" y="1982788"/>
          <p14:tracePt t="79820" x="6581775" y="1982788"/>
          <p14:tracePt t="79833" x="6599238" y="1982788"/>
          <p14:tracePt t="79850" x="6626225" y="1982788"/>
          <p14:tracePt t="79867" x="6643688" y="1982788"/>
          <p14:tracePt t="79884" x="6661150" y="1982788"/>
          <p14:tracePt t="79885" x="6680200" y="1982788"/>
          <p14:tracePt t="79908" x="6688138" y="1982788"/>
          <p14:tracePt t="79924" x="6697663" y="1982788"/>
          <p14:tracePt t="79940" x="6705600" y="1982788"/>
          <p14:tracePt t="79950" x="6742113" y="1982788"/>
          <p14:tracePt t="79967" x="6769100" y="1965325"/>
          <p14:tracePt t="79983" x="6777038" y="1955800"/>
          <p14:tracePt t="80000" x="6796088" y="1928813"/>
          <p14:tracePt t="80033" x="6804025" y="1911350"/>
          <p14:tracePt t="80050" x="6804025" y="1901825"/>
          <p14:tracePt t="80083" x="6813550" y="1893888"/>
          <p14:tracePt t="80100" x="6813550" y="1866900"/>
          <p14:tracePt t="80117" x="6823075" y="1847850"/>
          <p14:tracePt t="80134" x="6823075" y="1812925"/>
          <p14:tracePt t="80150" x="6840538" y="1795463"/>
          <p14:tracePt t="80167" x="6848475" y="1785938"/>
          <p14:tracePt t="80183" x="6848475" y="1768475"/>
          <p14:tracePt t="80200" x="6848475" y="1751013"/>
          <p14:tracePt t="80217" x="6848475" y="1741488"/>
          <p14:tracePt t="80233" x="6831013" y="1724025"/>
          <p14:tracePt t="80250" x="6831013" y="1714500"/>
          <p14:tracePt t="80267" x="6823075" y="1704975"/>
          <p14:tracePt t="80283" x="6796088" y="1670050"/>
          <p14:tracePt t="80300" x="6769100" y="1643063"/>
          <p14:tracePt t="80317" x="6759575" y="1643063"/>
          <p14:tracePt t="80356" x="6751638" y="1643063"/>
          <p14:tracePt t="80367" x="6742113" y="1643063"/>
          <p14:tracePt t="80383" x="6697663" y="1643063"/>
          <p14:tracePt t="80400" x="6680200" y="1643063"/>
          <p14:tracePt t="80416" x="6653213" y="1643063"/>
          <p14:tracePt t="80433" x="6643688" y="1643063"/>
          <p14:tracePt t="80450" x="6608763" y="1652588"/>
          <p14:tracePt t="80483" x="6589713" y="1660525"/>
          <p14:tracePt t="80500" x="6572250" y="1679575"/>
          <p14:tracePt t="80517" x="6572250" y="1687513"/>
          <p14:tracePt t="80533" x="6554788" y="1697038"/>
          <p14:tracePt t="80550" x="6554788" y="1714500"/>
          <p14:tracePt t="80566" x="6554788" y="1741488"/>
          <p14:tracePt t="80583" x="6537325" y="1768475"/>
          <p14:tracePt t="80617" x="6537325" y="1785938"/>
          <p14:tracePt t="80633" x="6537325" y="1795463"/>
          <p14:tracePt t="80650" x="6537325" y="1839913"/>
          <p14:tracePt t="80666" x="6537325" y="1847850"/>
          <p14:tracePt t="80684" x="6537325" y="1874838"/>
          <p14:tracePt t="80700" x="6537325" y="1901825"/>
          <p14:tracePt t="80717" x="6545263" y="1928813"/>
          <p14:tracePt t="80733" x="6545263" y="1946275"/>
          <p14:tracePt t="80750" x="6554788" y="1955800"/>
          <p14:tracePt t="80767" x="6581775" y="2000250"/>
          <p14:tracePt t="80783" x="6589713" y="2009775"/>
          <p14:tracePt t="80800" x="6599238" y="2027238"/>
          <p14:tracePt t="80833" x="6608763" y="2036763"/>
          <p14:tracePt t="80850" x="6616700" y="2044700"/>
          <p14:tracePt t="80884" x="6643688" y="2054225"/>
          <p14:tracePt t="80932" x="6653213" y="2062163"/>
          <p14:tracePt t="80972" x="6680200" y="2062163"/>
          <p14:tracePt t="80980" x="6688138" y="2062163"/>
          <p14:tracePt t="80988" x="6705600" y="2062163"/>
          <p14:tracePt t="81004" x="6732588" y="2062163"/>
          <p14:tracePt t="81020" x="6742113" y="2062163"/>
          <p14:tracePt t="81036" x="6751638" y="2062163"/>
          <p14:tracePt t="81060" x="6759575" y="2054225"/>
          <p14:tracePt t="81092" x="6786563" y="2044700"/>
          <p14:tracePt t="81100" x="6796088" y="2036763"/>
          <p14:tracePt t="81108" x="6804025" y="2017713"/>
          <p14:tracePt t="81124" x="6813550" y="2009775"/>
          <p14:tracePt t="81156" x="6823075" y="2000250"/>
          <p14:tracePt t="81180" x="6823075" y="1982788"/>
          <p14:tracePt t="81188" x="6823075" y="1973263"/>
          <p14:tracePt t="81200" x="6823075" y="1955800"/>
          <p14:tracePt t="81217" x="6831013" y="1946275"/>
          <p14:tracePt t="81233" x="6858000" y="1928813"/>
          <p14:tracePt t="81250" x="6858000" y="1919288"/>
          <p14:tracePt t="81266" x="6867525" y="1911350"/>
          <p14:tracePt t="81283" x="6867525" y="1901825"/>
          <p14:tracePt t="81301" x="6875463" y="1874838"/>
          <p14:tracePt t="81317" x="6875463" y="1866900"/>
          <p14:tracePt t="81333" x="6875463" y="1847850"/>
          <p14:tracePt t="81367" x="6875463" y="1803400"/>
          <p14:tracePt t="81383" x="6875463" y="1795463"/>
          <p14:tracePt t="81400" x="6875463" y="1768475"/>
          <p14:tracePt t="81417" x="6875463" y="1758950"/>
          <p14:tracePt t="81433" x="6875463" y="1751013"/>
          <p14:tracePt t="81450" x="6875463" y="1741488"/>
          <p14:tracePt t="81467" x="6875463" y="1724025"/>
          <p14:tracePt t="81484" x="6875463" y="1704975"/>
          <p14:tracePt t="81500" x="6875463" y="1697038"/>
          <p14:tracePt t="81517" x="6867525" y="1679575"/>
          <p14:tracePt t="81533" x="6848475" y="1670050"/>
          <p14:tracePt t="81550" x="6831013" y="1633538"/>
          <p14:tracePt t="81604" x="6823075" y="1625600"/>
          <p14:tracePt t="81652" x="6813550" y="1625600"/>
          <p14:tracePt t="81676" x="6804025" y="1625600"/>
          <p14:tracePt t="81684" x="6796088" y="1625600"/>
          <p14:tracePt t="81692" x="6777038" y="1625600"/>
          <p14:tracePt t="81701" x="6759575" y="1625600"/>
          <p14:tracePt t="81717" x="6742113" y="1625600"/>
          <p14:tracePt t="81733" x="6705600" y="1625600"/>
          <p14:tracePt t="81751" x="6697663" y="1625600"/>
          <p14:tracePt t="81767" x="6688138" y="1625600"/>
          <p14:tracePt t="81783" x="6680200" y="1625600"/>
          <p14:tracePt t="81817" x="6653213" y="1625600"/>
          <p14:tracePt t="81833" x="6643688" y="1625600"/>
          <p14:tracePt t="81850" x="6634163" y="1625600"/>
          <p14:tracePt t="81876" x="6616700" y="1625600"/>
          <p14:tracePt t="81908" x="6599238" y="1625600"/>
          <p14:tracePt t="81917" x="6581775" y="1652588"/>
          <p14:tracePt t="81956" x="6572250" y="1660525"/>
          <p14:tracePt t="81988" x="6562725" y="1670050"/>
          <p14:tracePt t="82036" x="6545263" y="1679575"/>
          <p14:tracePt t="82052" x="6537325" y="1687513"/>
          <p14:tracePt t="82068" x="6537325" y="1704975"/>
          <p14:tracePt t="82076" x="6527800" y="1714500"/>
          <p14:tracePt t="82092" x="6527800" y="1724025"/>
          <p14:tracePt t="82101" x="6527800" y="1741488"/>
          <p14:tracePt t="82118" x="6527800" y="1751013"/>
          <p14:tracePt t="82133" x="6527800" y="1776413"/>
          <p14:tracePt t="82150" x="6527800" y="1795463"/>
          <p14:tracePt t="82166" x="6527800" y="1812925"/>
          <p14:tracePt t="82183" x="6527800" y="1822450"/>
          <p14:tracePt t="82200" x="6527800" y="1857375"/>
          <p14:tracePt t="82217" x="6527800" y="1866900"/>
          <p14:tracePt t="82233" x="6527800" y="1874838"/>
          <p14:tracePt t="82250" x="6527800" y="1901825"/>
          <p14:tracePt t="82266" x="6537325" y="1919288"/>
          <p14:tracePt t="82317" x="6545263" y="1938338"/>
          <p14:tracePt t="82356" x="6554788" y="1946275"/>
          <p14:tracePt t="82364" x="6554788" y="1955800"/>
          <p14:tracePt t="82388" x="6562725" y="1965325"/>
          <p14:tracePt t="82444" x="6572250" y="1973263"/>
          <p14:tracePt t="82476" x="6581775" y="1973263"/>
          <p14:tracePt t="82484" x="6589713" y="1973263"/>
          <p14:tracePt t="82492" x="6608763" y="1973263"/>
          <p14:tracePt t="82501" x="6626225" y="1973263"/>
          <p14:tracePt t="82517" x="6634163" y="1973263"/>
          <p14:tracePt t="82533" x="6643688" y="1973263"/>
          <p14:tracePt t="82550" x="6653213" y="1973263"/>
          <p14:tracePt t="82566" x="6680200" y="1973263"/>
          <p14:tracePt t="82583" x="6688138" y="1973263"/>
          <p14:tracePt t="82600" x="6697663" y="1973263"/>
          <p14:tracePt t="82620" x="6705600" y="1973263"/>
          <p14:tracePt t="82633" x="6732588" y="1973263"/>
          <p14:tracePt t="82650" x="6742113" y="1965325"/>
          <p14:tracePt t="82667" x="6751638" y="1955800"/>
          <p14:tracePt t="82708" x="6769100" y="1938338"/>
          <p14:tracePt t="82724" x="6777038" y="1938338"/>
          <p14:tracePt t="82733" x="6804025" y="1919288"/>
          <p14:tracePt t="82764" x="6813550" y="1911350"/>
          <p14:tracePt t="82772" x="6823075" y="1901825"/>
          <p14:tracePt t="82820" x="6848475" y="1874838"/>
          <p14:tracePt t="82836" x="6848475" y="1866900"/>
          <p14:tracePt t="82844" x="6858000" y="1857375"/>
          <p14:tracePt t="82852" x="6858000" y="1847850"/>
          <p14:tracePt t="82867" x="6858000" y="1812925"/>
          <p14:tracePt t="82884" x="6858000" y="1768475"/>
          <p14:tracePt t="82885" x="6858000" y="1758950"/>
          <p14:tracePt t="82901" x="6858000" y="1731963"/>
          <p14:tracePt t="82917" x="6858000" y="1714500"/>
          <p14:tracePt t="82933" x="6848475" y="1679575"/>
          <p14:tracePt t="82950" x="6831013" y="1670050"/>
          <p14:tracePt t="82967" x="6804025" y="1643063"/>
          <p14:tracePt t="82983" x="6796088" y="1633538"/>
          <p14:tracePt t="83000" x="6777038" y="1625600"/>
          <p14:tracePt t="83017" x="6759575" y="1625600"/>
          <p14:tracePt t="83033" x="6751638" y="1616075"/>
          <p14:tracePt t="83050" x="6742113" y="1616075"/>
          <p14:tracePt t="83083" x="6732588" y="1616075"/>
          <p14:tracePt t="83100" x="6697663" y="1616075"/>
          <p14:tracePt t="83117" x="6688138" y="1616075"/>
          <p14:tracePt t="83133" x="6680200" y="1616075"/>
          <p14:tracePt t="83166" x="6653213" y="1616075"/>
          <p14:tracePt t="83183" x="6634163" y="1616075"/>
          <p14:tracePt t="83200" x="6626225" y="1616075"/>
          <p14:tracePt t="83233" x="6608763" y="1616075"/>
          <p14:tracePt t="83252" x="6589713" y="1616075"/>
          <p14:tracePt t="83268" x="6581775" y="1616075"/>
          <p14:tracePt t="83292" x="6572250" y="1616075"/>
          <p14:tracePt t="83301" x="6554788" y="1616075"/>
          <p14:tracePt t="83317" x="6518275" y="1616075"/>
          <p14:tracePt t="83333" x="6518275" y="1625600"/>
          <p14:tracePt t="83350" x="6510338" y="1643063"/>
          <p14:tracePt t="83367" x="6483350" y="1660525"/>
          <p14:tracePt t="83404" x="6483350" y="1687513"/>
          <p14:tracePt t="83420" x="6483350" y="1697038"/>
          <p14:tracePt t="83428" x="6483350" y="1704975"/>
          <p14:tracePt t="83444" x="6483350" y="1714500"/>
          <p14:tracePt t="83452" x="6483350" y="1741488"/>
          <p14:tracePt t="83467" x="6483350" y="1751013"/>
          <p14:tracePt t="83484" x="6483350" y="1785938"/>
          <p14:tracePt t="83500" x="6483350" y="1795463"/>
          <p14:tracePt t="83517" x="6500813" y="1822450"/>
          <p14:tracePt t="83533" x="6518275" y="1874838"/>
          <p14:tracePt t="83550" x="6527800" y="1901825"/>
          <p14:tracePt t="83566" x="6545263" y="1919288"/>
          <p14:tracePt t="83583" x="6554788" y="1955800"/>
          <p14:tracePt t="83600" x="6562725" y="1982788"/>
          <p14:tracePt t="83616" x="6589713" y="2000250"/>
          <p14:tracePt t="83633" x="6599238" y="2027238"/>
          <p14:tracePt t="83708" x="6608763" y="2036763"/>
          <p14:tracePt t="83892" x="6634163" y="2036763"/>
          <p14:tracePt t="83924" x="6643688" y="2036763"/>
          <p14:tracePt t="83948" x="6653213" y="2036763"/>
          <p14:tracePt t="83964" x="6661150" y="2044700"/>
          <p14:tracePt t="83972" x="6688138" y="2044700"/>
          <p14:tracePt t="83983" x="6705600" y="2044700"/>
          <p14:tracePt t="84000" x="6751638" y="2044700"/>
          <p14:tracePt t="84016" x="6777038" y="2044700"/>
          <p14:tracePt t="84033" x="6796088" y="2044700"/>
          <p14:tracePt t="84050" x="6813550" y="2054225"/>
          <p14:tracePt t="84067" x="6823075" y="2054225"/>
          <p14:tracePt t="84084" x="7010400" y="2116138"/>
          <p14:tracePt t="84100" x="7348538" y="2197100"/>
          <p14:tracePt t="84117" x="7661275" y="2214563"/>
          <p14:tracePt t="84133" x="7867650" y="2259013"/>
          <p14:tracePt t="84150" x="8001000" y="2295525"/>
          <p14:tracePt t="84167" x="8037513" y="2295525"/>
          <p14:tracePt t="84204" x="8045450" y="2295525"/>
          <p14:tracePt t="84216" x="8054975" y="2295525"/>
          <p14:tracePt t="84233" x="8126413" y="2295525"/>
          <p14:tracePt t="84250" x="8251825" y="2295525"/>
          <p14:tracePt t="84267" x="8375650" y="2295525"/>
          <p14:tracePt t="84284" x="8545513" y="2330450"/>
          <p14:tracePt t="84300" x="8582025" y="2347913"/>
          <p14:tracePt t="84317" x="8599488" y="2357438"/>
          <p14:tracePt t="84436" x="8609013" y="2366963"/>
          <p14:tracePt t="84460" x="8609013" y="2374900"/>
          <p14:tracePt t="84804" x="8609013" y="2384425"/>
          <p14:tracePt t="84812" x="8609013" y="2411413"/>
          <p14:tracePt t="84820" x="8634413" y="2428875"/>
          <p14:tracePt t="84833" x="8634413" y="2446338"/>
          <p14:tracePt t="84850" x="8653463" y="2517775"/>
          <p14:tracePt t="84867" x="8680450" y="2625725"/>
          <p14:tracePt t="84868" x="8680450" y="2724150"/>
          <p14:tracePt t="84884" x="8769350" y="3000375"/>
          <p14:tracePt t="84901" x="8840788" y="3295650"/>
          <p14:tracePt t="84917" x="8858250" y="3589338"/>
          <p14:tracePt t="84933" x="8894763" y="3857625"/>
          <p14:tracePt t="84950" x="8894763" y="4098925"/>
          <p14:tracePt t="84966" x="8894763" y="4268788"/>
          <p14:tracePt t="84984" x="8867775" y="4330700"/>
          <p14:tracePt t="85000" x="8840788" y="4384675"/>
          <p14:tracePt t="85017" x="8831263" y="4394200"/>
          <p14:tracePt t="85033" x="8796338" y="4429125"/>
          <p14:tracePt t="85050" x="8777288" y="4438650"/>
          <p14:tracePt t="85066" x="8742363" y="4446588"/>
          <p14:tracePt t="85084" x="8661400" y="4483100"/>
          <p14:tracePt t="85100" x="8599488" y="4510088"/>
          <p14:tracePt t="85117" x="8518525" y="4545013"/>
          <p14:tracePt t="85133" x="8483600" y="4562475"/>
          <p14:tracePt t="85150" x="8420100" y="4581525"/>
          <p14:tracePt t="85183" x="8385175" y="4608513"/>
          <p14:tracePt t="85200" x="8375650" y="4608513"/>
          <p14:tracePt t="85217" x="8340725" y="4608513"/>
          <p14:tracePt t="85233" x="8296275" y="4608513"/>
          <p14:tracePt t="85250" x="8232775" y="4608513"/>
          <p14:tracePt t="85266" x="8153400" y="4554538"/>
          <p14:tracePt t="85284" x="8126413" y="4518025"/>
          <p14:tracePt t="85301" x="8081963" y="4429125"/>
          <p14:tracePt t="85317" x="8081963" y="4384675"/>
          <p14:tracePt t="85333" x="8081963" y="4357688"/>
          <p14:tracePt t="85350" x="8081963" y="4348163"/>
          <p14:tracePt t="85412" x="8081963" y="4330700"/>
          <p14:tracePt t="85428" x="8081963" y="4322763"/>
          <p14:tracePt t="85436" x="8089900" y="4322763"/>
          <p14:tracePt t="85444" x="8099425" y="4322763"/>
          <p14:tracePt t="85452" x="8134350" y="4322763"/>
          <p14:tracePt t="85466" x="8188325" y="4322763"/>
          <p14:tracePt t="85484" x="8269288" y="4322763"/>
          <p14:tracePt t="85501" x="8296275" y="4322763"/>
          <p14:tracePt t="85517" x="8323263" y="4322763"/>
          <p14:tracePt t="85533" x="8331200" y="4322763"/>
          <p14:tracePt t="85550" x="8358188" y="4322763"/>
          <p14:tracePt t="85566" x="8394700" y="4322763"/>
          <p14:tracePt t="85583" x="8439150" y="4322763"/>
          <p14:tracePt t="85600" x="8456613" y="4322763"/>
          <p14:tracePt t="85617" x="8483600" y="4322763"/>
          <p14:tracePt t="85633" x="8510588" y="4322763"/>
          <p14:tracePt t="85650" x="8518525" y="4322763"/>
          <p14:tracePt t="85666" x="8545513" y="4322763"/>
          <p14:tracePt t="85683" x="8572500" y="4322763"/>
          <p14:tracePt t="85700" x="8599488" y="4322763"/>
          <p14:tracePt t="85717" x="8609013" y="4322763"/>
          <p14:tracePt t="85733" x="8616950" y="4322763"/>
          <p14:tracePt t="85750" x="8643938" y="4322763"/>
          <p14:tracePt t="85767" x="8653463" y="4322763"/>
          <p14:tracePt t="85783" x="8688388" y="4322763"/>
          <p14:tracePt t="85800" x="8759825" y="4322763"/>
          <p14:tracePt t="85816" x="8858250" y="4322763"/>
          <p14:tracePt t="85833" x="8929688" y="4322763"/>
          <p14:tracePt t="85850" x="9018588" y="4322763"/>
          <p14:tracePt t="85866" x="9045575" y="4322763"/>
          <p14:tracePt t="85884" x="9090025" y="4322763"/>
          <p14:tracePt t="85885" x="9099550" y="4322763"/>
          <p14:tracePt t="85900" x="9144000" y="4322763"/>
          <p14:tracePt t="85917" x="9197975" y="4322763"/>
          <p14:tracePt t="85933" x="9251950" y="4303713"/>
          <p14:tracePt t="85950" x="9277350" y="4303713"/>
          <p14:tracePt t="85967" x="9304338" y="4295775"/>
          <p14:tracePt t="85983" x="9313863" y="4295775"/>
          <p14:tracePt t="86044" x="9323388" y="4295775"/>
          <p14:tracePt t="86068" x="9358313" y="4286250"/>
          <p14:tracePt t="86076" x="9367838" y="4286250"/>
          <p14:tracePt t="86084" x="9375775" y="4286250"/>
          <p14:tracePt t="86100" x="9412288" y="4259263"/>
          <p14:tracePt t="86956" x="9412288" y="4251325"/>
          <p14:tracePt t="86972" x="9412288" y="4241800"/>
          <p14:tracePt t="86980" x="9412288" y="4224338"/>
          <p14:tracePt t="86988" x="9394825" y="4197350"/>
          <p14:tracePt t="87004" x="9385300" y="4187825"/>
          <p14:tracePt t="87020" x="9375775" y="4179888"/>
          <p14:tracePt t="87052" x="9358313" y="4152900"/>
          <p14:tracePt t="87068" x="9313863" y="4152900"/>
          <p14:tracePt t="87076" x="9259888" y="4152900"/>
          <p14:tracePt t="87084" x="9242425" y="4152900"/>
          <p14:tracePt t="87100" x="9134475" y="4152900"/>
          <p14:tracePt t="87117" x="9045575" y="4152900"/>
          <p14:tracePt t="87133" x="8966200" y="4152900"/>
          <p14:tracePt t="87150" x="8858250" y="4152900"/>
          <p14:tracePt t="87166" x="8732838" y="4152900"/>
          <p14:tracePt t="87183" x="8572500" y="4224338"/>
          <p14:tracePt t="87200" x="8412163" y="4276725"/>
          <p14:tracePt t="87216" x="8251825" y="4340225"/>
          <p14:tracePt t="87233" x="8134350" y="4402138"/>
          <p14:tracePt t="87250" x="8081963" y="4419600"/>
          <p14:tracePt t="87266" x="8062913" y="4429125"/>
          <p14:tracePt t="87284" x="8045450" y="4456113"/>
          <p14:tracePt t="87300" x="8010525" y="4483100"/>
          <p14:tracePt t="87317" x="7991475" y="4500563"/>
          <p14:tracePt t="87333" x="7983538" y="4537075"/>
          <p14:tracePt t="87350" x="7974013" y="4554538"/>
          <p14:tracePt t="87366" x="7956550" y="4616450"/>
          <p14:tracePt t="87383" x="7939088" y="4670425"/>
          <p14:tracePt t="87400" x="7939088" y="4679950"/>
          <p14:tracePt t="87452" x="7939088" y="4670425"/>
          <p14:tracePt t="87460" x="7858125" y="4572000"/>
          <p14:tracePt t="87700" x="7840663" y="4572000"/>
          <p14:tracePt t="87716" x="7831138" y="4598988"/>
          <p14:tracePt t="87724" x="7831138" y="4633913"/>
          <p14:tracePt t="87733" x="7831138" y="4660900"/>
          <p14:tracePt t="87750" x="7840663" y="4724400"/>
          <p14:tracePt t="87767" x="7867650" y="4724400"/>
          <p14:tracePt t="87783" x="7912100" y="4705350"/>
          <p14:tracePt t="87800" x="7929563" y="4625975"/>
          <p14:tracePt t="87816" x="7939088" y="4456113"/>
          <p14:tracePt t="87833" x="8027988" y="4224338"/>
          <p14:tracePt t="87850" x="8126413" y="3973513"/>
          <p14:tracePt t="87866" x="8188325" y="3786188"/>
          <p14:tracePt t="87884" x="8296275" y="3598863"/>
          <p14:tracePt t="87885" x="8340725" y="3517900"/>
          <p14:tracePt t="87901" x="8420100" y="3375025"/>
          <p14:tracePt t="87917" x="8456613" y="3214688"/>
          <p14:tracePt t="87933" x="8483600" y="3081338"/>
          <p14:tracePt t="87950" x="8483600" y="2990850"/>
          <p14:tracePt t="87966" x="8348663" y="2973388"/>
          <p14:tracePt t="87983" x="8205788" y="2973388"/>
          <p14:tracePt t="88000" x="8180388" y="2973388"/>
          <p14:tracePt t="88116" x="8180388" y="2955925"/>
          <p14:tracePt t="88132" x="8180388" y="2928938"/>
          <p14:tracePt t="88140" x="8180388" y="2919413"/>
          <p14:tracePt t="88156" x="8197850" y="2884488"/>
          <p14:tracePt t="88166" x="8197850" y="2874963"/>
          <p14:tracePt t="88183" x="8224838" y="2830513"/>
          <p14:tracePt t="88200" x="8259763" y="2732088"/>
          <p14:tracePt t="88216" x="8277225" y="2670175"/>
          <p14:tracePt t="88233" x="8286750" y="2608263"/>
          <p14:tracePt t="88250" x="8340725" y="2527300"/>
          <p14:tracePt t="88267" x="8394700" y="2366963"/>
          <p14:tracePt t="88283" x="8439150" y="2187575"/>
          <p14:tracePt t="88300" x="8456613" y="1965325"/>
          <p14:tracePt t="88317" x="8456613" y="1884363"/>
          <p14:tracePt t="88333" x="8456613" y="1866900"/>
          <p14:tracePt t="88350" x="8456613" y="1839913"/>
          <p14:tracePt t="88468" x="8474075" y="1857375"/>
          <p14:tracePt t="88476" x="8474075" y="1866900"/>
          <p14:tracePt t="88484" x="8474075" y="1874838"/>
          <p14:tracePt t="88500" x="8474075" y="1919288"/>
          <p14:tracePt t="88517" x="8474075" y="1938338"/>
          <p14:tracePt t="88533" x="8474075" y="1955800"/>
          <p14:tracePt t="88550" x="8474075" y="1973263"/>
          <p14:tracePt t="88628" x="8491538" y="1982788"/>
          <p14:tracePt t="88644" x="8491538" y="1990725"/>
          <p14:tracePt t="88652" x="8491538" y="2000250"/>
          <p14:tracePt t="88668" x="8491538" y="2027238"/>
          <p14:tracePt t="88684" x="8491538" y="2036763"/>
          <p14:tracePt t="88692" x="8491538" y="2044700"/>
          <p14:tracePt t="88708" x="8491538" y="2054225"/>
          <p14:tracePt t="88724" x="8491538" y="2081213"/>
          <p14:tracePt t="88733" x="8491538" y="2089150"/>
          <p14:tracePt t="88750" x="8491538" y="2098675"/>
          <p14:tracePt t="88766" x="8491538" y="2108200"/>
          <p14:tracePt t="88783" x="8491538" y="2125663"/>
          <p14:tracePt t="88804" x="8491538" y="2143125"/>
          <p14:tracePt t="88820" x="8501063" y="2160588"/>
          <p14:tracePt t="88844" x="8501063" y="2187575"/>
          <p14:tracePt t="88852" x="8501063" y="2197100"/>
          <p14:tracePt t="88866" x="8501063" y="2205038"/>
          <p14:tracePt t="88883" x="8501063" y="2251075"/>
          <p14:tracePt t="88885" x="8501063" y="2259013"/>
          <p14:tracePt t="88901" x="8501063" y="2303463"/>
          <p14:tracePt t="88917" x="8501063" y="2312988"/>
          <p14:tracePt t="88956" x="8501063" y="2322513"/>
          <p14:tracePt t="89076" x="8510588" y="2330450"/>
          <p14:tracePt t="89092" x="8537575" y="2322513"/>
          <p14:tracePt t="89116" x="8537575" y="2312988"/>
          <p14:tracePt t="89244" x="8545513" y="2312988"/>
          <p14:tracePt t="89252" x="8555038" y="2322513"/>
          <p14:tracePt t="89268" x="8562975" y="2357438"/>
          <p14:tracePt t="89276" x="8572500" y="2366963"/>
          <p14:tracePt t="89284" x="8599488" y="2393950"/>
          <p14:tracePt t="89301" x="8599488" y="2401888"/>
          <p14:tracePt t="89317" x="8616950" y="2419350"/>
          <p14:tracePt t="89334" x="8626475" y="2419350"/>
          <p14:tracePt t="89350" x="8634413" y="2419350"/>
          <p14:tracePt t="89366" x="8643938" y="2419350"/>
          <p14:tracePt t="89383" x="8661400" y="2419350"/>
          <p14:tracePt t="89400" x="8680450" y="2419350"/>
          <p14:tracePt t="89416" x="8688388" y="2419350"/>
          <p14:tracePt t="89436" x="8697913" y="2419350"/>
          <p14:tracePt t="89450" x="8705850" y="2419350"/>
          <p14:tracePt t="89466" x="8724900" y="2411413"/>
          <p14:tracePt t="89484" x="8742363" y="2401888"/>
          <p14:tracePt t="89500" x="8751888" y="2384425"/>
          <p14:tracePt t="89517" x="8751888" y="2374900"/>
          <p14:tracePt t="89732" x="8751888" y="2357438"/>
          <p14:tracePt t="89740" x="8751888" y="2322513"/>
          <p14:tracePt t="89750" x="8751888" y="2276475"/>
          <p14:tracePt t="89767" x="8742363" y="2232025"/>
          <p14:tracePt t="89783" x="8724900" y="2170113"/>
          <p14:tracePt t="89800" x="8715375" y="2133600"/>
          <p14:tracePt t="89816" x="8705850" y="2116138"/>
          <p14:tracePt t="89833" x="8697913" y="2108200"/>
          <p14:tracePt t="89850" x="8680450" y="2098675"/>
          <p14:tracePt t="89900" x="8670925" y="2098675"/>
          <p14:tracePt t="89908" x="8661400" y="2098675"/>
          <p14:tracePt t="89933" x="8653463" y="2098675"/>
          <p14:tracePt t="90004" x="8643938" y="2098675"/>
          <p14:tracePt t="90596" x="8634413" y="2108200"/>
          <p14:tracePt t="90612" x="8634413" y="2116138"/>
          <p14:tracePt t="90652" x="8634413" y="2125663"/>
          <p14:tracePt t="90676" x="8634413" y="2133600"/>
          <p14:tracePt t="90692" x="8634413" y="2160588"/>
          <p14:tracePt t="90708" x="8634413" y="2170113"/>
          <p14:tracePt t="90716" x="8626475" y="2179638"/>
          <p14:tracePt t="90733" x="8609013" y="2197100"/>
          <p14:tracePt t="90740" x="8609013" y="2224088"/>
          <p14:tracePt t="90750" x="8582025" y="2276475"/>
          <p14:tracePt t="90766" x="8572500" y="2357438"/>
          <p14:tracePt t="90783" x="8545513" y="2455863"/>
          <p14:tracePt t="90800" x="8501063" y="2562225"/>
          <p14:tracePt t="90816" x="8474075" y="2625725"/>
          <p14:tracePt t="90833" x="8420100" y="2687638"/>
          <p14:tracePt t="90850" x="8358188" y="2741613"/>
          <p14:tracePt t="90866" x="8251825" y="2847975"/>
          <p14:tracePt t="90883" x="7983538" y="3054350"/>
          <p14:tracePt t="90900" x="7545388" y="3402013"/>
          <p14:tracePt t="90917" x="7394575" y="3562350"/>
          <p14:tracePt t="90933" x="7242175" y="3652838"/>
          <p14:tracePt t="90950" x="7205663" y="3679825"/>
          <p14:tracePt t="90966" x="7188200" y="3679825"/>
          <p14:tracePt t="91012" x="7161213" y="3608388"/>
          <p14:tracePt t="91020" x="7126288" y="3482975"/>
          <p14:tracePt t="91033" x="7126288" y="3394075"/>
          <p14:tracePt t="91051" x="7062788" y="3143250"/>
          <p14:tracePt t="91066" x="7000875" y="2955925"/>
          <p14:tracePt t="91083" x="6956425" y="2857500"/>
          <p14:tracePt t="91100" x="6929438" y="2786063"/>
          <p14:tracePt t="91117" x="6929438" y="2751138"/>
          <p14:tracePt t="91133" x="6946900" y="2714625"/>
          <p14:tracePt t="91150" x="6956425" y="2633663"/>
          <p14:tracePt t="91166" x="6956425" y="2554288"/>
          <p14:tracePt t="91183" x="6991350" y="2393950"/>
          <p14:tracePt t="91199" x="7010400" y="2170113"/>
          <p14:tracePt t="91216" x="7010400" y="1955800"/>
          <p14:tracePt t="91233" x="7010400" y="1803400"/>
          <p14:tracePt t="91250" x="7010400" y="1714500"/>
          <p14:tracePt t="91266" x="7010400" y="1652588"/>
          <p14:tracePt t="91348" x="7010400" y="1643063"/>
          <p14:tracePt t="91356" x="7010400" y="1608138"/>
          <p14:tracePt t="91366" x="7010400" y="1598613"/>
          <p14:tracePt t="91383" x="7010400" y="1589088"/>
          <p14:tracePt t="91399" x="6991350" y="1544638"/>
          <p14:tracePt t="91416" x="6983413" y="1527175"/>
          <p14:tracePt t="91433" x="6983413" y="1509713"/>
          <p14:tracePt t="91450" x="6973888" y="1500188"/>
          <p14:tracePt t="91468" x="6965950" y="1500188"/>
          <p14:tracePt t="91483" x="6956425" y="1500188"/>
          <p14:tracePt t="91500" x="6911975" y="1500188"/>
          <p14:tracePt t="91517" x="6894513" y="1500188"/>
          <p14:tracePt t="91533" x="6831013" y="1509713"/>
          <p14:tracePt t="91550" x="6786563" y="1527175"/>
          <p14:tracePt t="91566" x="6742113" y="1527175"/>
          <p14:tracePt t="91583" x="6715125" y="1536700"/>
          <p14:tracePt t="91600" x="6688138" y="1544638"/>
          <p14:tracePt t="91616" x="6670675" y="1554163"/>
          <p14:tracePt t="91633" x="6661150" y="1554163"/>
          <p14:tracePt t="91650" x="6626225" y="1562100"/>
          <p14:tracePt t="91692" x="6616700" y="1562100"/>
          <p14:tracePt t="91701" x="6608763" y="1571625"/>
          <p14:tracePt t="91717" x="6581775" y="1608138"/>
          <p14:tracePt t="91733" x="6562725" y="1643063"/>
          <p14:tracePt t="91750" x="6554788" y="1670050"/>
          <p14:tracePt t="91766" x="6554788" y="1731963"/>
          <p14:tracePt t="91783" x="6554788" y="1776413"/>
          <p14:tracePt t="91800" x="6554788" y="1822450"/>
          <p14:tracePt t="91816" x="6554788" y="1830388"/>
          <p14:tracePt t="91833" x="6554788" y="1866900"/>
          <p14:tracePt t="91849" x="6562725" y="1893888"/>
          <p14:tracePt t="91866" x="6581775" y="1928813"/>
          <p14:tracePt t="91883" x="6626225" y="1973263"/>
          <p14:tracePt t="91900" x="6634163" y="2000250"/>
          <p14:tracePt t="91901" x="6634163" y="2009775"/>
          <p14:tracePt t="91916" x="6653213" y="2017713"/>
          <p14:tracePt t="91940" x="6661150" y="2027238"/>
          <p14:tracePt t="91956" x="6661150" y="2044700"/>
          <p14:tracePt t="91980" x="6670675" y="2054225"/>
          <p14:tracePt t="91996" x="6680200" y="2062163"/>
          <p14:tracePt t="92012" x="6697663" y="2071688"/>
          <p14:tracePt t="92092" x="6724650" y="2071688"/>
          <p14:tracePt t="92100" x="6732588" y="2071688"/>
          <p14:tracePt t="92116" x="6742113" y="2071688"/>
          <p14:tracePt t="92124" x="6777038" y="2071688"/>
          <p14:tracePt t="92140" x="6804025" y="2071688"/>
          <p14:tracePt t="92150" x="6813550" y="2071688"/>
          <p14:tracePt t="92166" x="6831013" y="2071688"/>
          <p14:tracePt t="92188" x="6840538" y="2071688"/>
          <p14:tracePt t="92204" x="6848475" y="2071688"/>
          <p14:tracePt t="92220" x="6867525" y="2062163"/>
          <p14:tracePt t="92236" x="6875463" y="2054225"/>
          <p14:tracePt t="92252" x="6875463" y="2044700"/>
          <p14:tracePt t="92266" x="6884988" y="2027238"/>
          <p14:tracePt t="92283" x="6894513" y="2017713"/>
          <p14:tracePt t="92300" x="6894513" y="1990725"/>
          <p14:tracePt t="92317" x="6902450" y="1938338"/>
          <p14:tracePt t="92333" x="6902450" y="1901825"/>
          <p14:tracePt t="92350" x="6902450" y="1857375"/>
          <p14:tracePt t="92366" x="6894513" y="1822450"/>
          <p14:tracePt t="92383" x="6884988" y="1795463"/>
          <p14:tracePt t="92400" x="6875463" y="1758950"/>
          <p14:tracePt t="92416" x="6848475" y="1724025"/>
          <p14:tracePt t="92433" x="6840538" y="1714500"/>
          <p14:tracePt t="92450" x="6840538" y="1697038"/>
          <p14:tracePt t="92466" x="6813550" y="1660525"/>
          <p14:tracePt t="92517" x="6804025" y="1652588"/>
          <p14:tracePt t="92540" x="6796088" y="1643063"/>
          <p14:tracePt t="92549" x="6786563" y="1633538"/>
          <p14:tracePt t="92564" x="6777038" y="1625600"/>
          <p14:tracePt t="92596" x="6769100" y="1608138"/>
          <p14:tracePt t="92628" x="6759575" y="1598613"/>
          <p14:tracePt t="92652" x="6742113" y="1598613"/>
          <p14:tracePt t="92660" x="6732588" y="1598613"/>
          <p14:tracePt t="92676" x="6724650" y="1598613"/>
          <p14:tracePt t="92700" x="6705600" y="1598613"/>
          <p14:tracePt t="92717" x="6697663" y="1598613"/>
          <p14:tracePt t="92724" x="6680200" y="1598613"/>
          <p14:tracePt t="92740" x="6670675" y="1598613"/>
          <p14:tracePt t="92756" x="6653213" y="1598613"/>
          <p14:tracePt t="92772" x="6643688" y="1598613"/>
          <p14:tracePt t="92783" x="6634163" y="1598613"/>
          <p14:tracePt t="92800" x="6626225" y="1616075"/>
          <p14:tracePt t="92816" x="6589713" y="1643063"/>
          <p14:tracePt t="92833" x="6581775" y="1670050"/>
          <p14:tracePt t="92850" x="6562725" y="1697038"/>
          <p14:tracePt t="92866" x="6554788" y="1731963"/>
          <p14:tracePt t="92883" x="6554788" y="1741488"/>
          <p14:tracePt t="92900" x="6554788" y="1776413"/>
          <p14:tracePt t="92917" x="6554788" y="1795463"/>
          <p14:tracePt t="92933" x="6554788" y="1822450"/>
          <p14:tracePt t="92949" x="6554788" y="1847850"/>
          <p14:tracePt t="92966" x="6554788" y="1893888"/>
          <p14:tracePt t="92983" x="6554788" y="1911350"/>
          <p14:tracePt t="92999" x="6554788" y="1938338"/>
          <p14:tracePt t="93016" x="6554788" y="1946275"/>
          <p14:tracePt t="93033" x="6554788" y="1955800"/>
          <p14:tracePt t="93066" x="6554788" y="1965325"/>
          <p14:tracePt t="93083" x="6554788" y="1990725"/>
          <p14:tracePt t="93099" x="6554788" y="2000250"/>
          <p14:tracePt t="93117" x="6562725" y="2009775"/>
          <p14:tracePt t="93149" x="6581775" y="2009775"/>
          <p14:tracePt t="93180" x="6599238" y="2017713"/>
          <p14:tracePt t="93204" x="6626225" y="2017713"/>
          <p14:tracePt t="93212" x="6634163" y="2017713"/>
          <p14:tracePt t="93220" x="6643688" y="2017713"/>
          <p14:tracePt t="93233" x="6653213" y="2017713"/>
          <p14:tracePt t="93250" x="6688138" y="2017713"/>
          <p14:tracePt t="93266" x="6697663" y="2017713"/>
          <p14:tracePt t="93283" x="6705600" y="2017713"/>
          <p14:tracePt t="93300" x="6724650" y="2017713"/>
          <p14:tracePt t="93316" x="6751638" y="2017713"/>
          <p14:tracePt t="93333" x="6777038" y="2017713"/>
          <p14:tracePt t="93366" x="6786563" y="2017713"/>
          <p14:tracePt t="93388" x="6796088" y="2017713"/>
          <p14:tracePt t="93404" x="6813550" y="2017713"/>
          <p14:tracePt t="93416" x="6823075" y="2009775"/>
          <p14:tracePt t="93433" x="6831013" y="2000250"/>
          <p14:tracePt t="93450" x="6848475" y="1973263"/>
          <p14:tracePt t="93483" x="6858000" y="1965325"/>
          <p14:tracePt t="93500" x="6867525" y="1955800"/>
          <p14:tracePt t="93516" x="6894513" y="1938338"/>
          <p14:tracePt t="93533" x="6902450" y="1928813"/>
          <p14:tracePt t="93566" x="6902450" y="1901825"/>
          <p14:tracePt t="93583" x="6902450" y="1893888"/>
          <p14:tracePt t="93600" x="6911975" y="1866900"/>
          <p14:tracePt t="93616" x="6911975" y="1857375"/>
          <p14:tracePt t="93633" x="6911975" y="1830388"/>
          <p14:tracePt t="93650" x="6911975" y="1812925"/>
          <p14:tracePt t="93666" x="6911975" y="1795463"/>
          <p14:tracePt t="93683" x="6894513" y="1751013"/>
          <p14:tracePt t="93699" x="6884988" y="1724025"/>
          <p14:tracePt t="93717" x="6875463" y="1687513"/>
          <p14:tracePt t="93733" x="6867525" y="1670050"/>
          <p14:tracePt t="93780" x="6848475" y="1652588"/>
          <p14:tracePt t="93788" x="6840538" y="1643063"/>
          <p14:tracePt t="93804" x="6831013" y="1633538"/>
          <p14:tracePt t="93820" x="6823075" y="1625600"/>
          <p14:tracePt t="93852" x="6813550" y="1608138"/>
          <p14:tracePt t="93876" x="6804025" y="1608138"/>
          <p14:tracePt t="93884" x="6786563" y="1589088"/>
          <p14:tracePt t="93908" x="6777038" y="1581150"/>
          <p14:tracePt t="93956" x="6769100" y="1581150"/>
          <p14:tracePt t="93964" x="6751638" y="1581150"/>
          <p14:tracePt t="93988" x="6742113" y="1581150"/>
          <p14:tracePt t="93996" x="6732588" y="1581150"/>
          <p14:tracePt t="94004" x="6715125" y="1581150"/>
          <p14:tracePt t="94016" x="6697663" y="1581150"/>
          <p14:tracePt t="94033" x="6688138" y="1581150"/>
          <p14:tracePt t="94049" x="6680200" y="1581150"/>
          <p14:tracePt t="94066" x="6653213" y="1589088"/>
          <p14:tracePt t="94083" x="6634163" y="1598613"/>
          <p14:tracePt t="94116" x="6608763" y="1616075"/>
          <p14:tracePt t="94133" x="6581775" y="1652588"/>
          <p14:tracePt t="94150" x="6572250" y="1679575"/>
          <p14:tracePt t="94166" x="6554788" y="1697038"/>
          <p14:tracePt t="94204" x="6554788" y="1704975"/>
          <p14:tracePt t="94220" x="6554788" y="1724025"/>
          <p14:tracePt t="94236" x="6554788" y="1731963"/>
          <p14:tracePt t="94260" x="6554788" y="1741488"/>
          <p14:tracePt t="94268" x="6554788" y="1758950"/>
          <p14:tracePt t="94283" x="6554788" y="1776413"/>
          <p14:tracePt t="94300" x="6554788" y="1785938"/>
          <p14:tracePt t="94316" x="6554788" y="1795463"/>
          <p14:tracePt t="94333" x="6554788" y="1830388"/>
          <p14:tracePt t="94372" x="6554788" y="1839913"/>
          <p14:tracePt t="94383" x="6554788" y="1847850"/>
          <p14:tracePt t="94404" x="6554788" y="1857375"/>
          <p14:tracePt t="94416" x="6572250" y="1893888"/>
          <p14:tracePt t="94436" x="6581775" y="1901825"/>
          <p14:tracePt t="94468" x="6589713" y="1911350"/>
          <p14:tracePt t="94540" x="6626225" y="1928813"/>
          <p14:tracePt t="94556" x="6653213" y="1938338"/>
          <p14:tracePt t="94564" x="6661150" y="1946275"/>
          <p14:tracePt t="94580" x="6670675" y="1955800"/>
          <p14:tracePt t="94596" x="6680200" y="1955800"/>
          <p14:tracePt t="94604" x="6697663" y="1973263"/>
          <p14:tracePt t="94644" x="6705600" y="1973263"/>
          <p14:tracePt t="94676" x="6724650" y="1982788"/>
          <p14:tracePt t="94740" x="6732588" y="1982788"/>
          <p14:tracePt t="94756" x="6742113" y="1982788"/>
          <p14:tracePt t="94780" x="6759575" y="1982788"/>
          <p14:tracePt t="94820" x="6777038" y="1982788"/>
          <p14:tracePt t="94844" x="6786563" y="1982788"/>
          <p14:tracePt t="94852" x="6796088" y="1982788"/>
          <p14:tracePt t="94868" x="6823075" y="1955800"/>
          <p14:tracePt t="94876" x="6831013" y="1946275"/>
          <p14:tracePt t="94901" x="6848475" y="1938338"/>
          <p14:tracePt t="94933" x="6867525" y="1928813"/>
          <p14:tracePt t="94956" x="6867525" y="1911350"/>
          <p14:tracePt t="94988" x="6875463" y="1901825"/>
          <p14:tracePt t="95028" x="6875463" y="1893888"/>
          <p14:tracePt t="95052" x="6875463" y="1884363"/>
          <p14:tracePt t="95060" x="6875463" y="1866900"/>
          <p14:tracePt t="95076" x="6875463" y="1847850"/>
          <p14:tracePt t="95092" x="6875463" y="1839913"/>
          <p14:tracePt t="95101" x="6875463" y="1830388"/>
          <p14:tracePt t="95116" x="6875463" y="1812925"/>
          <p14:tracePt t="95133" x="6875463" y="1803400"/>
          <p14:tracePt t="95149" x="6875463" y="1785938"/>
          <p14:tracePt t="95166" x="6875463" y="1776413"/>
          <p14:tracePt t="95204" x="6875463" y="1758950"/>
          <p14:tracePt t="95228" x="6858000" y="1751013"/>
          <p14:tracePt t="95236" x="6848475" y="1741488"/>
          <p14:tracePt t="95668" x="6848475" y="1731963"/>
          <p14:tracePt t="95684" x="6840538" y="1714500"/>
          <p14:tracePt t="95692" x="6840538" y="1704975"/>
          <p14:tracePt t="95701" x="6831013" y="1697038"/>
          <p14:tracePt t="95748" x="6813550" y="1687513"/>
          <p14:tracePt t="95756" x="6796088" y="1687513"/>
          <p14:tracePt t="95796" x="6786563" y="1687513"/>
          <p14:tracePt t="95804" x="6777038" y="1687513"/>
          <p14:tracePt t="95817" x="6759575" y="1687513"/>
          <p14:tracePt t="95860" x="6751638" y="1687513"/>
          <p14:tracePt t="95868" x="6732588" y="1687513"/>
          <p14:tracePt t="95900" x="6724650" y="1687513"/>
          <p14:tracePt t="95964" x="6715125" y="1679575"/>
          <p14:tracePt t="95988" x="6715125" y="1652588"/>
          <p14:tracePt t="95996" x="6715125" y="1643063"/>
          <p14:tracePt t="96004" x="6715125" y="1633538"/>
          <p14:tracePt t="96016" x="6715125" y="1625600"/>
          <p14:tracePt t="96033" x="6697663" y="1608138"/>
          <p14:tracePt t="96049" x="6688138" y="1589088"/>
          <p14:tracePt t="96100" x="6688138" y="1581150"/>
          <p14:tracePt t="96108" x="6688138" y="1571625"/>
          <p14:tracePt t="96133" x="6688138" y="1554163"/>
          <p14:tracePt t="96188" x="6688138" y="1544638"/>
          <p14:tracePt t="96228" x="6732588" y="1544638"/>
          <p14:tracePt t="96236" x="6742113" y="1544638"/>
          <p14:tracePt t="96244" x="6769100" y="1544638"/>
          <p14:tracePt t="96252" x="6804025" y="1544638"/>
          <p14:tracePt t="96266" x="6858000" y="1544638"/>
          <p14:tracePt t="96283" x="7010400" y="1544638"/>
          <p14:tracePt t="96300" x="7483475" y="1544638"/>
          <p14:tracePt t="96317" x="8116888" y="1544638"/>
          <p14:tracePt t="96333" x="8715375" y="1544638"/>
          <p14:tracePt t="96350" x="9215438" y="1544638"/>
          <p14:tracePt t="96366" x="9412288" y="1544638"/>
          <p14:tracePt t="96383" x="9420225" y="1544638"/>
          <p14:tracePt t="96399" x="9375775" y="1554163"/>
          <p14:tracePt t="96428" x="9367838" y="1554163"/>
          <p14:tracePt t="96444" x="9358313" y="1554163"/>
          <p14:tracePt t="96452" x="9286875" y="1509713"/>
          <p14:tracePt t="96466" x="9205913" y="1490663"/>
          <p14:tracePt t="96483" x="9170988" y="1438275"/>
          <p14:tracePt t="96500" x="9215438" y="1411288"/>
          <p14:tracePt t="96516" x="9251950" y="1419225"/>
          <p14:tracePt t="96533" x="9269413" y="1428750"/>
          <p14:tracePt t="96572" x="9251950" y="1428750"/>
          <p14:tracePt t="96583" x="9242425" y="1428750"/>
          <p14:tracePt t="96599" x="9197975" y="1428750"/>
          <p14:tracePt t="96616" x="9170988" y="1428750"/>
          <p14:tracePt t="96632" x="9144000" y="1428750"/>
          <p14:tracePt t="96650" x="9109075" y="1428750"/>
          <p14:tracePt t="96666" x="9001125" y="1428750"/>
          <p14:tracePt t="96683" x="8912225" y="1428750"/>
          <p14:tracePt t="96699" x="8858250" y="1428750"/>
          <p14:tracePt t="96734" x="8848725" y="1419225"/>
          <p14:tracePt t="96756" x="8840788" y="1401763"/>
          <p14:tracePt t="96767" x="8831263" y="1401763"/>
          <p14:tracePt t="96783" x="8823325" y="1393825"/>
          <p14:tracePt t="96980" x="8831263" y="1393825"/>
          <p14:tracePt t="96988" x="8858250" y="1393825"/>
          <p14:tracePt t="96999" x="8875713" y="1393825"/>
          <p14:tracePt t="97016" x="8939213" y="1393825"/>
          <p14:tracePt t="97033" x="9001125" y="1393825"/>
          <p14:tracePt t="97049" x="9045575" y="1384300"/>
          <p14:tracePt t="97066" x="9063038" y="1384300"/>
          <p14:tracePt t="97083" x="9117013" y="1374775"/>
          <p14:tracePt t="97116" x="9144000" y="1374775"/>
          <p14:tracePt t="97133" x="9161463" y="1374775"/>
          <p14:tracePt t="97149" x="9205913" y="1374775"/>
          <p14:tracePt t="97166" x="9251950" y="1374775"/>
          <p14:tracePt t="97183" x="9269413" y="1374775"/>
          <p14:tracePt t="97216" x="9277350" y="1374775"/>
          <p14:tracePt t="97233" x="9286875" y="1374775"/>
          <p14:tracePt t="97249" x="9304338" y="1374775"/>
          <p14:tracePt t="97340" x="9313863" y="1374775"/>
          <p14:tracePt t="97356" x="9340850" y="1374775"/>
          <p14:tracePt t="97365" x="9340850" y="1384300"/>
          <p14:tracePt t="97372" x="9340850" y="1393825"/>
          <p14:tracePt t="97382" x="9348788" y="1401763"/>
          <p14:tracePt t="97399" x="9348788" y="1446213"/>
          <p14:tracePt t="97416" x="9367838" y="1482725"/>
          <p14:tracePt t="97433" x="9367838" y="1517650"/>
          <p14:tracePt t="97449" x="9367838" y="1571625"/>
          <p14:tracePt t="97466" x="9367838" y="1616075"/>
          <p14:tracePt t="97482" x="9367838" y="1660525"/>
          <p14:tracePt t="97500" x="9367838" y="1697038"/>
          <p14:tracePt t="97533" x="9367838" y="1714500"/>
          <p14:tracePt t="97652" x="9367838" y="1724025"/>
          <p14:tracePt t="97668" x="9367838" y="1731963"/>
          <p14:tracePt t="97700" x="9367838" y="1751013"/>
          <p14:tracePt t="97716" x="9367838" y="1758950"/>
          <p14:tracePt t="97724" x="9367838" y="1768475"/>
          <p14:tracePt t="97812" x="9367838" y="1776413"/>
          <p14:tracePt t="97836" x="9367838" y="1785938"/>
          <p14:tracePt t="97844" x="9367838" y="1795463"/>
          <p14:tracePt t="97860" x="9367838" y="1822450"/>
          <p14:tracePt t="97876" x="9367838" y="1830388"/>
          <p14:tracePt t="97908" x="9367838" y="1839913"/>
          <p14:tracePt t="97933" x="9367838" y="1847850"/>
          <p14:tracePt t="97949" x="9367838" y="1874838"/>
          <p14:tracePt t="97965" x="9367838" y="1884363"/>
          <p14:tracePt t="97980" x="9367838" y="1893888"/>
          <p14:tracePt t="97996" x="9367838" y="1901825"/>
          <p14:tracePt t="98020" x="9367838" y="1919288"/>
          <p14:tracePt t="98036" x="9358313" y="1928813"/>
          <p14:tracePt t="98108" x="9358313" y="1946275"/>
          <p14:tracePt t="98196" x="9358313" y="1955800"/>
          <p14:tracePt t="98460" x="9348788" y="1965325"/>
          <p14:tracePt t="98476" x="9340850" y="1965325"/>
          <p14:tracePt t="98628" x="9331325" y="1965325"/>
          <p14:tracePt t="98644" x="9323388" y="1965325"/>
          <p14:tracePt t="98660" x="9304338" y="1965325"/>
          <p14:tracePt t="98684" x="9286875" y="1965325"/>
          <p14:tracePt t="98692" x="9277350" y="1965325"/>
          <p14:tracePt t="98700" x="9269413" y="1965325"/>
          <p14:tracePt t="98716" x="9232900" y="1965325"/>
          <p14:tracePt t="98733" x="9205913" y="1973263"/>
          <p14:tracePt t="98749" x="9197975" y="1982788"/>
          <p14:tracePt t="98782" x="9153525" y="2000250"/>
          <p14:tracePt t="98799" x="9144000" y="2000250"/>
          <p14:tracePt t="98816" x="9117013" y="2000250"/>
          <p14:tracePt t="98833" x="9099550" y="2009775"/>
          <p14:tracePt t="98866" x="9090025" y="2009775"/>
          <p14:tracePt t="98916" x="9072563" y="2009775"/>
          <p14:tracePt t="98924" x="9055100" y="2017713"/>
          <p14:tracePt t="99036" x="9045575" y="2017713"/>
          <p14:tracePt t="99060" x="9037638" y="2017713"/>
          <p14:tracePt t="99068" x="9018588" y="2017713"/>
          <p14:tracePt t="99076" x="9010650" y="2017713"/>
          <p14:tracePt t="99084" x="8983663" y="2017713"/>
          <p14:tracePt t="99100" x="8947150" y="2027238"/>
          <p14:tracePt t="99117" x="8939213" y="2044700"/>
          <p14:tracePt t="99140" x="8920163" y="2044700"/>
          <p14:tracePt t="99188" x="8912225" y="2054225"/>
          <p14:tracePt t="99236" x="8902700" y="2054225"/>
          <p14:tracePt t="99252" x="8894763" y="2054225"/>
          <p14:tracePt t="100220" x="8885238" y="2062163"/>
          <p14:tracePt t="100260" x="8885238" y="2081213"/>
          <p14:tracePt t="100268" x="8894763" y="2098675"/>
          <p14:tracePt t="100284" x="8902700" y="2098675"/>
          <p14:tracePt t="100292" x="8929688" y="2098675"/>
          <p14:tracePt t="100301" x="8939213" y="2098675"/>
          <p14:tracePt t="100316" x="8956675" y="2098675"/>
          <p14:tracePt t="100333" x="8991600" y="2098675"/>
          <p14:tracePt t="100349" x="9010650" y="2098675"/>
          <p14:tracePt t="100366" x="9045575" y="2108200"/>
          <p14:tracePt t="100383" x="9063038" y="2108200"/>
          <p14:tracePt t="100399" x="9090025" y="2108200"/>
          <p14:tracePt t="100416" x="9109075" y="2108200"/>
          <p14:tracePt t="100433" x="9117013" y="2108200"/>
          <p14:tracePt t="100449" x="9153525" y="2108200"/>
          <p14:tracePt t="100466" x="9161463" y="2108200"/>
          <p14:tracePt t="100482" x="9170988" y="2108200"/>
          <p14:tracePt t="100500" x="9197975" y="2108200"/>
          <p14:tracePt t="100517" x="9224963" y="2108200"/>
          <p14:tracePt t="100533" x="9242425" y="2108200"/>
          <p14:tracePt t="100549" x="9259888" y="2108200"/>
          <p14:tracePt t="100566" x="9277350" y="2089150"/>
          <p14:tracePt t="100612" x="9296400" y="2089150"/>
          <p14:tracePt t="100644" x="9304338" y="2081213"/>
          <p14:tracePt t="100652" x="9313863" y="2081213"/>
          <p14:tracePt t="100660" x="9323388" y="2071688"/>
          <p14:tracePt t="100708" x="9348788" y="2071688"/>
          <p14:tracePt t="100716" x="9358313" y="2062163"/>
          <p14:tracePt t="100724" x="9358313" y="2054225"/>
          <p14:tracePt t="100740" x="9358313" y="2044700"/>
          <p14:tracePt t="100750" x="9358313" y="2036763"/>
          <p14:tracePt t="100766" x="9358313" y="1973263"/>
          <p14:tracePt t="100783" x="9358313" y="1928813"/>
          <p14:tracePt t="100799" x="9358313" y="1857375"/>
          <p14:tracePt t="100816" x="9348788" y="1768475"/>
          <p14:tracePt t="100832" x="9340850" y="1704975"/>
          <p14:tracePt t="100850" x="9313863" y="1625600"/>
          <p14:tracePt t="100866" x="9277350" y="1581150"/>
          <p14:tracePt t="100883" x="9269413" y="1517650"/>
          <p14:tracePt t="100900" x="9232900" y="1438275"/>
          <p14:tracePt t="100916" x="9205913" y="1374775"/>
          <p14:tracePt t="100933" x="9180513" y="1330325"/>
          <p14:tracePt t="100949" x="9170988" y="1295400"/>
          <p14:tracePt t="101044" x="9161463" y="1285875"/>
          <p14:tracePt t="101084" x="9126538" y="1285875"/>
          <p14:tracePt t="101092" x="9099550" y="1285875"/>
          <p14:tracePt t="101100" x="9090025" y="1285875"/>
          <p14:tracePt t="101117" x="9045575" y="1322388"/>
          <p14:tracePt t="101133" x="9028113" y="1347788"/>
          <p14:tracePt t="101149" x="8991600" y="1366838"/>
          <p14:tracePt t="101166" x="8983663" y="1374775"/>
          <p14:tracePt t="101183" x="8974138" y="1384300"/>
          <p14:tracePt t="101268" x="8966200" y="1393825"/>
          <p14:tracePt t="101276" x="8966200" y="1401763"/>
          <p14:tracePt t="101284" x="8974138" y="1419225"/>
          <p14:tracePt t="101308" x="8983663" y="1428750"/>
          <p14:tracePt t="101317" x="8991600" y="1473200"/>
          <p14:tracePt t="101333" x="9090025" y="1517650"/>
          <p14:tracePt t="101350" x="9259888" y="1633538"/>
          <p14:tracePt t="101366" x="9340850" y="1714500"/>
          <p14:tracePt t="101382" x="9420225" y="1857375"/>
          <p14:tracePt t="101400" x="9483725" y="2000250"/>
          <p14:tracePt t="101416" x="9555163" y="2224088"/>
          <p14:tracePt t="101433" x="9590088" y="2490788"/>
          <p14:tracePt t="101449" x="9653588" y="2857500"/>
          <p14:tracePt t="101466" x="9688513" y="3214688"/>
          <p14:tracePt t="101482" x="9742488" y="3608388"/>
          <p14:tracePt t="101500" x="9759950" y="3965575"/>
          <p14:tracePt t="101516" x="9752013" y="4187825"/>
          <p14:tracePt t="101533" x="9671050" y="4348163"/>
          <p14:tracePt t="101549" x="9626600" y="4438650"/>
          <p14:tracePt t="101566" x="9572625" y="4518025"/>
          <p14:tracePt t="101582" x="9528175" y="4652963"/>
          <p14:tracePt t="101599" x="9474200" y="4830763"/>
          <p14:tracePt t="101616" x="9429750" y="4965700"/>
          <p14:tracePt t="101633" x="9429750" y="5027613"/>
          <p14:tracePt t="101649" x="9420225" y="5054600"/>
          <p14:tracePt t="101666" x="9402763" y="5062538"/>
          <p14:tracePt t="101683" x="9323388" y="5062538"/>
          <p14:tracePt t="101699" x="9188450" y="5027613"/>
          <p14:tracePt t="101716" x="9180513" y="5027613"/>
          <p14:tracePt t="101764" x="9180513" y="5018088"/>
          <p14:tracePt t="101796" x="9180513" y="5072063"/>
          <p14:tracePt t="101804" x="9180513" y="5081588"/>
          <p14:tracePt t="101836" x="9170988" y="5089525"/>
          <p14:tracePt t="101844" x="9170988" y="5126038"/>
          <p14:tracePt t="101852" x="9170988" y="5160963"/>
          <p14:tracePt t="101866" x="9170988" y="5205413"/>
          <p14:tracePt t="101882" x="9170988" y="5259388"/>
          <p14:tracePt t="101900" x="9063038" y="5429250"/>
          <p14:tracePt t="101917" x="8939213" y="5518150"/>
          <p14:tracePt t="101933" x="8823325" y="5589588"/>
          <p14:tracePt t="101949" x="8769350" y="5616575"/>
          <p14:tracePt t="101966" x="8759825" y="5626100"/>
          <p14:tracePt t="102012" x="8742363" y="5643563"/>
          <p14:tracePt t="102028" x="8724900" y="5643563"/>
          <p14:tracePt t="102036" x="8705850" y="5643563"/>
          <p14:tracePt t="102049" x="8680450" y="5643563"/>
          <p14:tracePt t="102065" x="8653463" y="5643563"/>
          <p14:tracePt t="102082" x="8643938" y="5643563"/>
          <p14:tracePt t="102099" x="8634413" y="5643563"/>
          <p14:tracePt t="102116" x="8599488" y="5653088"/>
          <p14:tracePt t="102133" x="8582025" y="5661025"/>
          <p14:tracePt t="102149" x="8555038" y="5680075"/>
          <p14:tracePt t="102166" x="8528050" y="5705475"/>
          <p14:tracePt t="102182" x="8510588" y="5715000"/>
          <p14:tracePt t="102300" x="8518525" y="5715000"/>
          <p14:tracePt t="102332" x="8528050" y="5715000"/>
          <p14:tracePt t="102340" x="8537575" y="5715000"/>
          <p14:tracePt t="102349" x="8572500" y="5715000"/>
          <p14:tracePt t="102366" x="8626475" y="5715000"/>
          <p14:tracePt t="102383" x="8724900" y="5715000"/>
          <p14:tracePt t="102399" x="8840788" y="5741988"/>
          <p14:tracePt t="102417" x="9010650" y="5759450"/>
          <p14:tracePt t="102433" x="9277350" y="5759450"/>
          <p14:tracePt t="102449" x="9518650" y="5759450"/>
          <p14:tracePt t="102466" x="9661525" y="5759450"/>
          <p14:tracePt t="102482" x="9742488" y="5759450"/>
          <p14:tracePt t="102500" x="9777413" y="5759450"/>
          <p14:tracePt t="102516" x="9831388" y="5715000"/>
          <p14:tracePt t="102533" x="9858375" y="5616575"/>
          <p14:tracePt t="102549" x="9885363" y="5483225"/>
          <p14:tracePt t="102566" x="9885363" y="5340350"/>
          <p14:tracePt t="102582" x="9885363" y="5241925"/>
          <p14:tracePt t="102599" x="9885363" y="5153025"/>
          <p14:tracePt t="102616" x="9885363" y="5143500"/>
          <p14:tracePt t="102632" x="9885363" y="5133975"/>
          <p14:tracePt t="102668" x="9875838" y="5116513"/>
          <p14:tracePt t="102682" x="9840913" y="5108575"/>
          <p14:tracePt t="102700" x="9742488" y="5062538"/>
          <p14:tracePt t="102716" x="9572625" y="5010150"/>
          <p14:tracePt t="102733" x="9456738" y="4983163"/>
          <p14:tracePt t="102749" x="9348788" y="4956175"/>
          <p14:tracePt t="102765" x="9251950" y="4929188"/>
          <p14:tracePt t="102782" x="9232900" y="4929188"/>
          <p14:tracePt t="102799" x="9197975" y="4929188"/>
          <p14:tracePt t="102816" x="9188450" y="4929188"/>
          <p14:tracePt t="102832" x="9180513" y="4929188"/>
          <p14:tracePt t="102849" x="9144000" y="4929188"/>
          <p14:tracePt t="102865" x="9099550" y="4938713"/>
          <p14:tracePt t="102882" x="9063038" y="4973638"/>
          <p14:tracePt t="102900" x="9045575" y="5027613"/>
          <p14:tracePt t="102916" x="9018588" y="5054600"/>
          <p14:tracePt t="102933" x="9001125" y="5089525"/>
          <p14:tracePt t="102949" x="8983663" y="5108575"/>
          <p14:tracePt t="102966" x="8966200" y="5126038"/>
          <p14:tracePt t="102982" x="8929688" y="5160963"/>
          <p14:tracePt t="102999" x="8885238" y="5170488"/>
          <p14:tracePt t="103016" x="8867775" y="5187950"/>
          <p14:tracePt t="103032" x="8840788" y="5214938"/>
          <p14:tracePt t="103049" x="8831263" y="5224463"/>
          <p14:tracePt t="103066" x="8813800" y="5251450"/>
          <p14:tracePt t="103082" x="8813800" y="5259388"/>
          <p14:tracePt t="103099" x="8796338" y="5295900"/>
          <p14:tracePt t="103116" x="8796338" y="5322888"/>
          <p14:tracePt t="103133" x="8796338" y="5348288"/>
          <p14:tracePt t="103150" x="8796338" y="5367338"/>
          <p14:tracePt t="103196" x="8796338" y="5375275"/>
          <p14:tracePt t="103228" x="8786813" y="5411788"/>
          <p14:tracePt t="103244" x="8786813" y="5419725"/>
          <p14:tracePt t="103252" x="8786813" y="5429250"/>
          <p14:tracePt t="103268" x="8786813" y="5465763"/>
          <p14:tracePt t="103284" x="8786813" y="5473700"/>
          <p14:tracePt t="103300" x="8777288" y="5483225"/>
          <p14:tracePt t="103316" x="8769350" y="5491163"/>
          <p14:tracePt t="103333" x="8769350" y="5518150"/>
          <p14:tracePt t="103349" x="8769350" y="5527675"/>
          <p14:tracePt t="103366" x="8769350" y="5545138"/>
          <p14:tracePt t="103382" x="8777288" y="5589588"/>
          <p14:tracePt t="103399" x="8796338" y="5608638"/>
          <p14:tracePt t="103416" x="8813800" y="5643563"/>
          <p14:tracePt t="103449" x="8823325" y="5670550"/>
          <p14:tracePt t="103466" x="8840788" y="5680075"/>
          <p14:tracePt t="103482" x="8840788" y="5688013"/>
          <p14:tracePt t="103499" x="8848725" y="5697538"/>
          <p14:tracePt t="103644" x="8858250" y="5705475"/>
          <p14:tracePt t="103660" x="8867775" y="5705475"/>
          <p14:tracePt t="103668" x="8875713" y="5705475"/>
          <p14:tracePt t="103676" x="8885238" y="5705475"/>
          <p14:tracePt t="103684" x="8912225" y="5705475"/>
          <p14:tracePt t="103708" x="8920163" y="5705475"/>
          <p14:tracePt t="103717" x="8929688" y="5705475"/>
          <p14:tracePt t="103734" x="8939213" y="5705475"/>
          <p14:tracePt t="103749" x="8966200" y="5705475"/>
          <p14:tracePt t="103766" x="8974138" y="5705475"/>
          <p14:tracePt t="103782" x="8991600" y="5697538"/>
          <p14:tracePt t="103799" x="9028113" y="5670550"/>
          <p14:tracePt t="103816" x="9037638" y="5661025"/>
          <p14:tracePt t="103849" x="9063038" y="5643563"/>
          <p14:tracePt t="103884" x="9072563" y="5634038"/>
          <p14:tracePt t="103892" x="9082088" y="5616575"/>
          <p14:tracePt t="103909" x="9090025" y="5599113"/>
          <p14:tracePt t="103917" x="9099550" y="5589588"/>
          <p14:tracePt t="103940" x="9109075" y="5581650"/>
          <p14:tracePt t="104004" x="9126538" y="5572125"/>
          <p14:tracePt t="104012" x="9134475" y="5554663"/>
          <p14:tracePt t="104036" x="9144000" y="5554663"/>
          <p14:tracePt t="104052" x="9153525" y="5554663"/>
          <p14:tracePt t="104060" x="9161463" y="5545138"/>
          <p14:tracePt t="104068" x="9170988" y="5527675"/>
          <p14:tracePt t="104082" x="9180513" y="5527675"/>
          <p14:tracePt t="104099" x="9215438" y="5500688"/>
          <p14:tracePt t="104149" x="9242425" y="5491163"/>
          <p14:tracePt t="104204" x="9251950" y="5465763"/>
          <p14:tracePt t="104236" x="9251950" y="5456238"/>
          <p14:tracePt t="104244" x="9251950" y="5438775"/>
          <p14:tracePt t="104252" x="9251950" y="5429250"/>
          <p14:tracePt t="104266" x="9251950" y="5411788"/>
          <p14:tracePt t="104283" x="9251950" y="5402263"/>
          <p14:tracePt t="104299" x="9251950" y="5384800"/>
          <p14:tracePt t="104317" x="9251950" y="5375275"/>
          <p14:tracePt t="104333" x="9251950" y="5367338"/>
          <p14:tracePt t="104652" x="9242425" y="5348288"/>
          <p14:tracePt t="104884" x="9232900" y="5357813"/>
          <p14:tracePt t="104916" x="9232900" y="5367338"/>
          <p14:tracePt t="104933" x="9232900" y="5375275"/>
          <p14:tracePt t="104949" x="9232900" y="5384800"/>
          <p14:tracePt t="105196" x="9242425" y="5394325"/>
          <p14:tracePt t="105468" x="9251950" y="5419725"/>
          <p14:tracePt t="105804" x="9259888" y="5419725"/>
          <p14:tracePt t="105820" x="9277350" y="5429250"/>
          <p14:tracePt t="105868" x="9286875" y="5429250"/>
          <p14:tracePt t="105876" x="9296400" y="5429250"/>
          <p14:tracePt t="105892" x="9304338" y="5429250"/>
          <p14:tracePt t="105908" x="9313863" y="5429250"/>
          <p14:tracePt t="105917" x="9340850" y="5429250"/>
          <p14:tracePt t="105933" x="9348788" y="5429250"/>
          <p14:tracePt t="105950" x="9358313" y="5429250"/>
          <p14:tracePt t="105965" x="9367838" y="5429250"/>
          <p14:tracePt t="105982" x="9385300" y="5429250"/>
          <p14:tracePt t="105999" x="9412288" y="5429250"/>
          <p14:tracePt t="106032" x="9456738" y="5429250"/>
          <p14:tracePt t="106049" x="9501188" y="5429250"/>
          <p14:tracePt t="106066" x="9518650" y="5429250"/>
          <p14:tracePt t="106082" x="9545638" y="5429250"/>
          <p14:tracePt t="106099" x="9563100" y="5429250"/>
          <p14:tracePt t="106188" x="9572625" y="5429250"/>
          <p14:tracePt t="107292" x="9582150" y="5419725"/>
          <p14:tracePt t="107412" x="9582150" y="5402263"/>
          <p14:tracePt t="107420" x="9582150" y="5384800"/>
          <p14:tracePt t="108116" x="9563100" y="5402263"/>
          <p14:tracePt t="108124" x="9537700" y="5429250"/>
          <p14:tracePt t="108140" x="9528175" y="5438775"/>
          <p14:tracePt t="108156" x="9510713" y="5446713"/>
          <p14:tracePt t="108180" x="9491663" y="5456238"/>
          <p14:tracePt t="108188" x="9483725" y="5465763"/>
          <p14:tracePt t="108200" x="9474200" y="5473700"/>
          <p14:tracePt t="108220" x="9466263" y="5500688"/>
          <p14:tracePt t="108268" x="9456738" y="5510213"/>
          <p14:tracePt t="108292" x="9447213" y="5518150"/>
          <p14:tracePt t="108308" x="9447213" y="5527675"/>
          <p14:tracePt t="108324" x="9429750" y="5554663"/>
          <p14:tracePt t="108348" x="9420225" y="5562600"/>
          <p14:tracePt t="108356" x="9420225" y="5572125"/>
          <p14:tracePt t="108366" x="9420225" y="5581650"/>
          <p14:tracePt t="108844" x="9420225" y="5545138"/>
          <p14:tracePt t="108852" x="9420225" y="5527675"/>
          <p14:tracePt t="108860" x="9420225" y="5491163"/>
          <p14:tracePt t="108868" x="9420225" y="5446713"/>
          <p14:tracePt t="108882" x="9420225" y="5394325"/>
          <p14:tracePt t="108900" x="9394825" y="5268913"/>
          <p14:tracePt t="108916" x="9296400" y="5000625"/>
          <p14:tracePt t="108933" x="9242425" y="4803775"/>
          <p14:tracePt t="108949" x="9224963" y="4598988"/>
          <p14:tracePt t="108966" x="9188450" y="4402138"/>
          <p14:tracePt t="108982" x="9170988" y="4205288"/>
          <p14:tracePt t="108999" x="9117013" y="3938588"/>
          <p14:tracePt t="109015" x="9109075" y="3741738"/>
          <p14:tracePt t="109032" x="9090025" y="3589338"/>
          <p14:tracePt t="109049" x="9063038" y="3490913"/>
          <p14:tracePt t="109065" x="9045575" y="3384550"/>
          <p14:tracePt t="109082" x="9037638" y="3295650"/>
          <p14:tracePt t="109099" x="8991600" y="3170238"/>
          <p14:tracePt t="109116" x="8947150" y="3054350"/>
          <p14:tracePt t="109133" x="8912225" y="2990850"/>
          <p14:tracePt t="109149" x="8885238" y="2911475"/>
          <p14:tracePt t="109165" x="8751888" y="2759075"/>
          <p14:tracePt t="109182" x="8680450" y="2643188"/>
          <p14:tracePt t="109199" x="8653463" y="2544763"/>
          <p14:tracePt t="109215" x="8609013" y="2465388"/>
          <p14:tracePt t="109232" x="8599488" y="2419350"/>
          <p14:tracePt t="109249" x="8572500" y="2357438"/>
          <p14:tracePt t="109266" x="8562975" y="2347913"/>
          <p14:tracePt t="109299" x="8545513" y="2312988"/>
          <p14:tracePt t="109316" x="8518525" y="2259013"/>
          <p14:tracePt t="109333" x="8483600" y="2205038"/>
          <p14:tracePt t="109349" x="8447088" y="2160588"/>
          <p14:tracePt t="109366" x="8439150" y="2071688"/>
          <p14:tracePt t="109382" x="8412163" y="1990725"/>
          <p14:tracePt t="109399" x="8412163" y="1928813"/>
          <p14:tracePt t="109415" x="8412163" y="1866900"/>
          <p14:tracePt t="109432" x="8412163" y="1857375"/>
          <p14:tracePt t="109449" x="8412163" y="1822450"/>
          <p14:tracePt t="109466" x="8412163" y="1812925"/>
          <p14:tracePt t="109482" x="8412163" y="1803400"/>
          <p14:tracePt t="109812" x="8412163" y="1795463"/>
          <p14:tracePt t="109820" x="8439150" y="1830388"/>
          <p14:tracePt t="109832" x="8466138" y="1893888"/>
          <p14:tracePt t="109849" x="8616950" y="2197100"/>
          <p14:tracePt t="109865" x="8670925" y="2536825"/>
          <p14:tracePt t="109882" x="8813800" y="2901950"/>
          <p14:tracePt t="109899" x="8947150" y="3295650"/>
          <p14:tracePt t="109916" x="9126538" y="3857625"/>
          <p14:tracePt t="109933" x="9224963" y="4224338"/>
          <p14:tracePt t="109949" x="9296400" y="4518025"/>
          <p14:tracePt t="109966" x="9348788" y="4724400"/>
          <p14:tracePt t="109982" x="9375775" y="4902200"/>
          <p14:tracePt t="109999" x="9375775" y="5027613"/>
          <p14:tracePt t="110015" x="9375775" y="5099050"/>
          <p14:tracePt t="110032" x="9375775" y="5143500"/>
          <p14:tracePt t="110049" x="9375775" y="5197475"/>
          <p14:tracePt t="110065" x="9385300" y="5224463"/>
          <p14:tracePt t="110082" x="9402763" y="5286375"/>
          <p14:tracePt t="110099" x="9402763" y="5394325"/>
          <p14:tracePt t="110116" x="9412288" y="5562600"/>
          <p14:tracePt t="110132" x="9447213" y="5697538"/>
          <p14:tracePt t="110149" x="9456738" y="5776913"/>
          <p14:tracePt t="110165" x="9456738" y="5840413"/>
          <p14:tracePt t="110182" x="9474200" y="5875338"/>
          <p14:tracePt t="110244" x="9474200" y="5867400"/>
          <p14:tracePt t="110260" x="9483725" y="5857875"/>
          <p14:tracePt t="110764" x="9483725" y="5848350"/>
          <p14:tracePt t="110772" x="9483725" y="5840413"/>
          <p14:tracePt t="110781" x="9483725" y="5822950"/>
          <p14:tracePt t="110799" x="9483725" y="5776913"/>
          <p14:tracePt t="110815" x="9483725" y="5732463"/>
          <p14:tracePt t="110832" x="9483725" y="5643563"/>
          <p14:tracePt t="110849" x="9510713" y="5545138"/>
          <p14:tracePt t="110865" x="9518650" y="5473700"/>
          <p14:tracePt t="110882" x="9537700" y="5411788"/>
          <p14:tracePt t="110899" x="9537700" y="5348288"/>
          <p14:tracePt t="110916" x="9537700" y="5330825"/>
          <p14:tracePt t="110932" x="9510713" y="5259388"/>
          <p14:tracePt t="110949" x="9501188" y="5205413"/>
          <p14:tracePt t="110966" x="9483725" y="5160963"/>
          <p14:tracePt t="110982" x="9483725" y="5143500"/>
          <p14:tracePt t="110999" x="9474200" y="5108575"/>
          <p14:tracePt t="111015" x="9456738" y="5089525"/>
          <p14:tracePt t="111049" x="9447213" y="5081588"/>
          <p14:tracePt t="111065" x="9412288" y="5054600"/>
          <p14:tracePt t="111082" x="9402763" y="5045075"/>
          <p14:tracePt t="111099" x="9385300" y="5045075"/>
          <p14:tracePt t="111116" x="9348788" y="5037138"/>
          <p14:tracePt t="111132" x="9304338" y="5018088"/>
          <p14:tracePt t="111149" x="9296400" y="5018088"/>
          <p14:tracePt t="111165" x="9277350" y="5018088"/>
          <p14:tracePt t="111182" x="9232900" y="5018088"/>
          <p14:tracePt t="111199" x="9188450" y="5000625"/>
          <p14:tracePt t="111215" x="9144000" y="5000625"/>
          <p14:tracePt t="111232" x="9072563" y="5000625"/>
          <p14:tracePt t="111249" x="8974138" y="5000625"/>
          <p14:tracePt t="111265" x="8920163" y="5000625"/>
          <p14:tracePt t="111282" x="8858250" y="5000625"/>
          <p14:tracePt t="111324" x="8831263" y="5000625"/>
          <p14:tracePt t="111340" x="8823325" y="5010150"/>
          <p14:tracePt t="111356" x="8796338" y="5027613"/>
          <p14:tracePt t="111366" x="8742363" y="5054600"/>
          <p14:tracePt t="111382" x="8705850" y="5062538"/>
          <p14:tracePt t="111399" x="8661400" y="5081588"/>
          <p14:tracePt t="111415" x="8643938" y="5081588"/>
          <p14:tracePt t="111432" x="8634413" y="5081588"/>
          <p14:tracePt t="111449" x="8616950" y="5108575"/>
          <p14:tracePt t="111482" x="8609013" y="5116513"/>
          <p14:tracePt t="111499" x="8589963" y="5126038"/>
          <p14:tracePt t="111516" x="8572500" y="5205413"/>
          <p14:tracePt t="111532" x="8572500" y="5286375"/>
          <p14:tracePt t="111549" x="8572500" y="5330825"/>
          <p14:tracePt t="111565" x="8572500" y="5367338"/>
          <p14:tracePt t="111582" x="8572500" y="5411788"/>
          <p14:tracePt t="111599" x="8572500" y="5438775"/>
          <p14:tracePt t="111615" x="8572500" y="5446713"/>
          <p14:tracePt t="111632" x="8572500" y="5465763"/>
          <p14:tracePt t="111649" x="8572500" y="5491163"/>
          <p14:tracePt t="111665" x="8572500" y="5510213"/>
          <p14:tracePt t="111682" x="8572500" y="5537200"/>
          <p14:tracePt t="111698" x="8589963" y="5562600"/>
          <p14:tracePt t="111732" x="8616950" y="5599113"/>
          <p14:tracePt t="111749" x="8626475" y="5616575"/>
          <p14:tracePt t="111765" x="8634413" y="5626100"/>
          <p14:tracePt t="111782" x="8670925" y="5661025"/>
          <p14:tracePt t="111798" x="8697913" y="5688013"/>
          <p14:tracePt t="111815" x="8715375" y="5705475"/>
          <p14:tracePt t="111832" x="8742363" y="5732463"/>
          <p14:tracePt t="111849" x="8759825" y="5741988"/>
          <p14:tracePt t="111866" x="8777288" y="5751513"/>
          <p14:tracePt t="111898" x="8796338" y="5751513"/>
          <p14:tracePt t="111915" x="8823325" y="5768975"/>
          <p14:tracePt t="111933" x="8867775" y="5776913"/>
          <p14:tracePt t="111949" x="8912225" y="5786438"/>
          <p14:tracePt t="111965" x="8956675" y="5786438"/>
          <p14:tracePt t="111982" x="8983663" y="5803900"/>
          <p14:tracePt t="111999" x="9010650" y="5803900"/>
          <p14:tracePt t="112015" x="9037638" y="5813425"/>
          <p14:tracePt t="112032" x="9072563" y="5822950"/>
          <p14:tracePt t="112048" x="9117013" y="5822950"/>
          <p14:tracePt t="112065" x="9153525" y="5830888"/>
          <p14:tracePt t="112082" x="9197975" y="5830888"/>
          <p14:tracePt t="112099" x="9242425" y="5848350"/>
          <p14:tracePt t="112116" x="9286875" y="5848350"/>
          <p14:tracePt t="112132" x="9340850" y="5848350"/>
          <p14:tracePt t="112149" x="9375775" y="5848350"/>
          <p14:tracePt t="112165" x="9412288" y="5848350"/>
          <p14:tracePt t="112182" x="9429750" y="5848350"/>
          <p14:tracePt t="112216" x="9447213" y="5848350"/>
          <p14:tracePt t="112232" x="9474200" y="5848350"/>
          <p14:tracePt t="112248" x="9501188" y="5848350"/>
          <p14:tracePt t="112265" x="9510713" y="5848350"/>
          <p14:tracePt t="112282" x="9563100" y="5830888"/>
          <p14:tracePt t="112298" x="9590088" y="5803900"/>
          <p14:tracePt t="112316" x="9626600" y="5795963"/>
          <p14:tracePt t="112332" x="9661525" y="5768975"/>
          <p14:tracePt t="112349" x="9688513" y="5732463"/>
          <p14:tracePt t="112366" x="9705975" y="5688013"/>
          <p14:tracePt t="112382" x="9725025" y="5643563"/>
          <p14:tracePt t="112399" x="9742488" y="5608638"/>
          <p14:tracePt t="112415" x="9752013" y="5581650"/>
          <p14:tracePt t="112432" x="9752013" y="5537200"/>
          <p14:tracePt t="112449" x="9752013" y="5473700"/>
          <p14:tracePt t="112465" x="9752013" y="5419725"/>
          <p14:tracePt t="112482" x="9752013" y="5367338"/>
          <p14:tracePt t="112499" x="9742488" y="5348288"/>
          <p14:tracePt t="112516" x="9715500" y="5268913"/>
          <p14:tracePt t="112532" x="9698038" y="5232400"/>
          <p14:tracePt t="112549" x="9680575" y="5214938"/>
          <p14:tracePt t="112565" x="9653588" y="5180013"/>
          <p14:tracePt t="112582" x="9634538" y="5170488"/>
          <p14:tracePt t="112599" x="9626600" y="5160963"/>
          <p14:tracePt t="112615" x="9590088" y="5133975"/>
          <p14:tracePt t="112632" x="9563100" y="5126038"/>
          <p14:tracePt t="112648" x="9518650" y="5116513"/>
          <p14:tracePt t="112665" x="9474200" y="5116513"/>
          <p14:tracePt t="112682" x="9420225" y="5099050"/>
          <p14:tracePt t="112700" x="9358313" y="5072063"/>
          <p14:tracePt t="112716" x="9259888" y="5062538"/>
          <p14:tracePt t="112732" x="9197975" y="5054600"/>
          <p14:tracePt t="112749" x="9090025" y="5037138"/>
          <p14:tracePt t="112765" x="9037638" y="5037138"/>
          <p14:tracePt t="112783" x="8966200" y="5010150"/>
          <p14:tracePt t="112799" x="8912225" y="5010150"/>
          <p14:tracePt t="112815" x="8858250" y="5010150"/>
          <p14:tracePt t="112832" x="8840788" y="5010150"/>
          <p14:tracePt t="112849" x="8804275" y="5010150"/>
          <p14:tracePt t="112865" x="8759825" y="5037138"/>
          <p14:tracePt t="112882" x="8724900" y="5072063"/>
          <p14:tracePt t="112899" x="8697913" y="5116513"/>
          <p14:tracePt t="112915" x="8680450" y="5153025"/>
          <p14:tracePt t="112917" x="8670925" y="5180013"/>
          <p14:tracePt t="112933" x="8653463" y="5197475"/>
          <p14:tracePt t="112948" x="8643938" y="5232400"/>
          <p14:tracePt t="112965" x="8643938" y="5241925"/>
          <p14:tracePt t="112982" x="8643938" y="5286375"/>
          <p14:tracePt t="112999" x="8643938" y="5330825"/>
          <p14:tracePt t="113016" x="8643938" y="5367338"/>
          <p14:tracePt t="113032" x="8643938" y="5419725"/>
          <p14:tracePt t="113049" x="8643938" y="5483225"/>
          <p14:tracePt t="113065" x="8643938" y="5545138"/>
          <p14:tracePt t="113082" x="8643938" y="5634038"/>
          <p14:tracePt t="113099" x="8643938" y="5670550"/>
          <p14:tracePt t="113116" x="8643938" y="5751513"/>
          <p14:tracePt t="113132" x="8643938" y="5786438"/>
          <p14:tracePt t="113149" x="8643938" y="5830888"/>
          <p14:tracePt t="113165" x="8670925" y="5875338"/>
          <p14:tracePt t="113182" x="8697913" y="5919788"/>
          <p14:tracePt t="113199" x="8705850" y="5946775"/>
          <p14:tracePt t="113215" x="8715375" y="5965825"/>
          <p14:tracePt t="113232" x="8724900" y="5973763"/>
          <p14:tracePt t="113249" x="8732838" y="5991225"/>
          <p14:tracePt t="113265" x="8742363" y="6000750"/>
          <p14:tracePt t="113324" x="8742363" y="6027738"/>
          <p14:tracePt t="113340" x="8751888" y="6037263"/>
          <p14:tracePt t="113372" x="8769350" y="6037263"/>
          <p14:tracePt t="113381" x="8777288" y="6037263"/>
          <p14:tracePt t="113388" x="8786813" y="6037263"/>
          <p14:tracePt t="113399" x="8796338" y="6037263"/>
          <p14:tracePt t="113415" x="8831263" y="6045200"/>
          <p14:tracePt t="113432" x="8858250" y="6062663"/>
          <p14:tracePt t="113449" x="8902700" y="6072188"/>
          <p14:tracePt t="113465" x="8947150" y="6099175"/>
          <p14:tracePt t="113482" x="8974138" y="6116638"/>
          <p14:tracePt t="113499" x="9028113" y="6116638"/>
          <p14:tracePt t="113516" x="9082088" y="6126163"/>
          <p14:tracePt t="113532" x="9144000" y="6126163"/>
          <p14:tracePt t="113549" x="9242425" y="6161088"/>
          <p14:tracePt t="113565" x="9348788" y="6161088"/>
          <p14:tracePt t="113582" x="9474200" y="6161088"/>
          <p14:tracePt t="113599" x="9545638" y="6161088"/>
          <p14:tracePt t="113615" x="9609138" y="6161088"/>
          <p14:tracePt t="113632" x="9634538" y="6161088"/>
          <p14:tracePt t="113649" x="9653588" y="6143625"/>
          <p14:tracePt t="113665" x="9671050" y="6134100"/>
          <p14:tracePt t="113682" x="9705975" y="6116638"/>
          <p14:tracePt t="113699" x="9742488" y="6081713"/>
          <p14:tracePt t="113716" x="9769475" y="6054725"/>
          <p14:tracePt t="113732" x="9769475" y="6037263"/>
          <p14:tracePt t="113749" x="9823450" y="5956300"/>
          <p14:tracePt t="113765" x="9831388" y="5929313"/>
          <p14:tracePt t="113782" x="9840913" y="5875338"/>
          <p14:tracePt t="113798" x="9840913" y="5822950"/>
          <p14:tracePt t="113815" x="9867900" y="5751513"/>
          <p14:tracePt t="113832" x="9867900" y="5680075"/>
          <p14:tracePt t="113849" x="9867900" y="5616575"/>
          <p14:tracePt t="113865" x="9858375" y="5491163"/>
          <p14:tracePt t="113882" x="9831388" y="5357813"/>
          <p14:tracePt t="113899" x="9786938" y="5259388"/>
          <p14:tracePt t="113915" x="9759950" y="5153025"/>
          <p14:tracePt t="113933" x="9725025" y="5072063"/>
          <p14:tracePt t="113949" x="9715500" y="5027613"/>
          <p14:tracePt t="114028" x="9688513" y="5027613"/>
          <p14:tracePt t="114036" x="9680575" y="5027613"/>
          <p14:tracePt t="114049" x="9671050" y="5018088"/>
          <p14:tracePt t="114065" x="9626600" y="5018088"/>
          <p14:tracePt t="114082" x="9582150" y="5010150"/>
          <p14:tracePt t="114099" x="9501188" y="5000625"/>
          <p14:tracePt t="114116" x="9420225" y="4956175"/>
          <p14:tracePt t="114132" x="9277350" y="4929188"/>
          <p14:tracePt t="114149" x="9161463" y="4884738"/>
          <p14:tracePt t="114165" x="9099550" y="4875213"/>
          <p14:tracePt t="114182" x="9055100" y="4867275"/>
          <p14:tracePt t="114198" x="9028113" y="4867275"/>
          <p14:tracePt t="114215" x="9001125" y="4867275"/>
          <p14:tracePt t="114232" x="8966200" y="4867275"/>
          <p14:tracePt t="114248" x="8939213" y="4867275"/>
          <p14:tracePt t="114265" x="8912225" y="4867275"/>
          <p14:tracePt t="114282" x="8867775" y="4867275"/>
          <p14:tracePt t="114298" x="8858250" y="4867275"/>
          <p14:tracePt t="114316" x="8813800" y="4894263"/>
          <p14:tracePt t="114332" x="8769350" y="4902200"/>
          <p14:tracePt t="114349" x="8751888" y="4911725"/>
          <p14:tracePt t="114366" x="8724900" y="4919663"/>
          <p14:tracePt t="114382" x="8680450" y="4956175"/>
          <p14:tracePt t="114398" x="8661400" y="4973638"/>
          <p14:tracePt t="114415" x="8653463" y="5000625"/>
          <p14:tracePt t="114432" x="8626475" y="5045075"/>
          <p14:tracePt t="114449" x="8626475" y="5072063"/>
          <p14:tracePt t="114465" x="8609013" y="5116513"/>
          <p14:tracePt t="114482" x="8589963" y="5160963"/>
          <p14:tracePt t="114498" x="8589963" y="5224463"/>
          <p14:tracePt t="114516" x="8589963" y="5268913"/>
          <p14:tracePt t="114533" x="8582025" y="5357813"/>
          <p14:tracePt t="114549" x="8562975" y="5402263"/>
          <p14:tracePt t="114565" x="8562975" y="5438775"/>
          <p14:tracePt t="114582" x="8562975" y="5465763"/>
          <p14:tracePt t="114598" x="8562975" y="5500688"/>
          <p14:tracePt t="114615" x="8562975" y="5518150"/>
          <p14:tracePt t="114632" x="8562975" y="5554663"/>
          <p14:tracePt t="114648" x="8562975" y="5562600"/>
          <p14:tracePt t="114665" x="8572500" y="5581650"/>
          <p14:tracePt t="114682" x="8589963" y="5634038"/>
          <p14:tracePt t="114699" x="8616950" y="5653088"/>
          <p14:tracePt t="114715" x="8626475" y="5661025"/>
          <p14:tracePt t="114750" x="8634413" y="5670550"/>
          <p14:tracePt t="114765" x="8643938" y="5680075"/>
          <p14:tracePt t="114782" x="8688388" y="5697538"/>
          <p14:tracePt t="114798" x="8751888" y="5705475"/>
          <p14:tracePt t="114815" x="8813800" y="5732463"/>
          <p14:tracePt t="114832" x="8912225" y="5759450"/>
          <p14:tracePt t="114849" x="8956675" y="5768975"/>
          <p14:tracePt t="114865" x="9001125" y="5795963"/>
          <p14:tracePt t="114882" x="9018588" y="5795963"/>
          <p14:tracePt t="114898" x="9063038" y="5803900"/>
          <p14:tracePt t="114916" x="9082088" y="5813425"/>
          <p14:tracePt t="114917" x="9134475" y="5813425"/>
          <p14:tracePt t="114932" x="9188450" y="5813425"/>
          <p14:tracePt t="114949" x="9269413" y="5830888"/>
          <p14:tracePt t="114965" x="9394825" y="5830888"/>
          <p14:tracePt t="114982" x="9456738" y="5830888"/>
          <p14:tracePt t="114999" x="9501188" y="5830888"/>
          <p14:tracePt t="115015" x="9518650" y="5830888"/>
          <p14:tracePt t="115032" x="9563100" y="5830888"/>
          <p14:tracePt t="115065" x="9617075" y="5795963"/>
          <p14:tracePt t="115083" x="9626600" y="5776913"/>
          <p14:tracePt t="115098" x="9644063" y="5751513"/>
          <p14:tracePt t="115116" x="9688513" y="5697538"/>
          <p14:tracePt t="115132" x="9688513" y="5643563"/>
          <p14:tracePt t="115149" x="9688513" y="5581650"/>
          <p14:tracePt t="115165" x="9688513" y="5554663"/>
          <p14:tracePt t="115182" x="9688513" y="5510213"/>
          <p14:tracePt t="115199" x="9680575" y="5456238"/>
          <p14:tracePt t="115215" x="9671050" y="5438775"/>
          <p14:tracePt t="115232" x="9644063" y="5384800"/>
          <p14:tracePt t="115248" x="9644063" y="5367338"/>
          <p14:tracePt t="115265" x="9609138" y="5330825"/>
          <p14:tracePt t="115282" x="9555163" y="5259388"/>
          <p14:tracePt t="115298" x="9537700" y="5241925"/>
          <p14:tracePt t="115316" x="9501188" y="5205413"/>
          <p14:tracePt t="115332" x="9429750" y="5187950"/>
          <p14:tracePt t="115349" x="9420225" y="5187950"/>
          <p14:tracePt t="115365" x="9375775" y="5160963"/>
          <p14:tracePt t="115382" x="9358313" y="5153025"/>
          <p14:tracePt t="115398" x="9323388" y="5153025"/>
          <p14:tracePt t="115415" x="9277350" y="5153025"/>
          <p14:tracePt t="115432" x="9215438" y="5153025"/>
          <p14:tracePt t="115449" x="9153525" y="5153025"/>
          <p14:tracePt t="115465" x="9099550" y="5153025"/>
          <p14:tracePt t="115482" x="9037638" y="5153025"/>
          <p14:tracePt t="115499" x="8956675" y="5153025"/>
          <p14:tracePt t="115516" x="8912225" y="5153025"/>
          <p14:tracePt t="115532" x="8858250" y="5153025"/>
          <p14:tracePt t="115549" x="8831263" y="5153025"/>
          <p14:tracePt t="115565" x="8786813" y="5153025"/>
          <p14:tracePt t="115582" x="8777288" y="5153025"/>
          <p14:tracePt t="115598" x="8732838" y="5153025"/>
          <p14:tracePt t="115615" x="8705850" y="5160963"/>
          <p14:tracePt t="115632" x="8634413" y="5214938"/>
          <p14:tracePt t="115648" x="8609013" y="5241925"/>
          <p14:tracePt t="115665" x="8572500" y="5251450"/>
          <p14:tracePt t="115682" x="8528050" y="5286375"/>
          <p14:tracePt t="115699" x="8501063" y="5303838"/>
          <p14:tracePt t="115716" x="8483600" y="5330825"/>
          <p14:tracePt t="115732" x="8466138" y="5348288"/>
          <p14:tracePt t="115749" x="8439150" y="5367338"/>
          <p14:tracePt t="115765" x="8429625" y="5394325"/>
          <p14:tracePt t="115782" x="8402638" y="5456238"/>
          <p14:tracePt t="115815" x="8402638" y="5483225"/>
          <p14:tracePt t="115832" x="8402638" y="5518150"/>
          <p14:tracePt t="115848" x="8402638" y="5537200"/>
          <p14:tracePt t="115865" x="8402638" y="5545138"/>
          <p14:tracePt t="115882" x="8402638" y="5562600"/>
          <p14:tracePt t="115899" x="8402638" y="5572125"/>
          <p14:tracePt t="115915" x="8420100" y="5616575"/>
          <p14:tracePt t="115932" x="8439150" y="5661025"/>
          <p14:tracePt t="115949" x="8474075" y="5680075"/>
          <p14:tracePt t="115965" x="8491538" y="5715000"/>
          <p14:tracePt t="115982" x="8501063" y="5724525"/>
          <p14:tracePt t="115999" x="8518525" y="5732463"/>
          <p14:tracePt t="116015" x="8537575" y="5751513"/>
          <p14:tracePt t="116032" x="8562975" y="5751513"/>
          <p14:tracePt t="116048" x="8589963" y="5768975"/>
          <p14:tracePt t="116065" x="8670925" y="5786438"/>
          <p14:tracePt t="116082" x="8759825" y="5795963"/>
          <p14:tracePt t="116098" x="8920163" y="5840413"/>
          <p14:tracePt t="116116" x="9028113" y="5867400"/>
          <p14:tracePt t="116132" x="9180513" y="5894388"/>
          <p14:tracePt t="116149" x="9251950" y="5911850"/>
          <p14:tracePt t="116165" x="9313863" y="5919788"/>
          <p14:tracePt t="116182" x="9420225" y="5919788"/>
          <p14:tracePt t="116199" x="9510713" y="5919788"/>
          <p14:tracePt t="116215" x="9626600" y="5919788"/>
          <p14:tracePt t="116232" x="9715500" y="5919788"/>
          <p14:tracePt t="116249" x="9796463" y="5919788"/>
          <p14:tracePt t="116266" x="9858375" y="5902325"/>
          <p14:tracePt t="116282" x="9902825" y="5902325"/>
          <p14:tracePt t="116298" x="9920288" y="5884863"/>
          <p14:tracePt t="116315" x="9956800" y="5848350"/>
          <p14:tracePt t="116333" x="9966325" y="5786438"/>
          <p14:tracePt t="116349" x="9983788" y="5724525"/>
          <p14:tracePt t="116366" x="9983788" y="5653088"/>
          <p14:tracePt t="116382" x="9983788" y="5589588"/>
          <p14:tracePt t="116398" x="9920288" y="5500688"/>
          <p14:tracePt t="116416" x="9867900" y="5438775"/>
          <p14:tracePt t="116432" x="9732963" y="5367338"/>
          <p14:tracePt t="116448" x="9634538" y="5322888"/>
          <p14:tracePt t="116465" x="9518650" y="5303838"/>
          <p14:tracePt t="116482" x="9429750" y="5295900"/>
          <p14:tracePt t="116500" x="9269413" y="5295900"/>
          <p14:tracePt t="116516" x="9232900" y="5295900"/>
          <p14:tracePt t="116533" x="9109075" y="5322888"/>
          <p14:tracePt t="116549" x="9072563" y="5357813"/>
          <p14:tracePt t="116566" x="9028113" y="5394325"/>
          <p14:tracePt t="116582" x="9001125" y="5419725"/>
          <p14:tracePt t="116616" x="8991600" y="5429250"/>
          <p14:tracePt t="116632" x="8983663" y="5438775"/>
          <p14:tracePt t="117660" x="8991600" y="5438775"/>
          <p14:tracePt t="117668" x="9018588" y="5438775"/>
          <p14:tracePt t="117676" x="9055100" y="5429250"/>
          <p14:tracePt t="117692" x="9063038" y="5411788"/>
          <p14:tracePt t="117700" x="9090025" y="5394325"/>
          <p14:tracePt t="117715" x="9117013" y="5348288"/>
          <p14:tracePt t="117732" x="9215438" y="5259388"/>
          <p14:tracePt t="117748" x="9224963" y="5259388"/>
          <p14:tracePt t="117900" x="9224963" y="5241925"/>
          <p14:tracePt t="117908" x="9197975" y="5197475"/>
          <p14:tracePt t="117916" x="9197975" y="5126038"/>
          <p14:tracePt t="117932" x="9215438" y="4946650"/>
          <p14:tracePt t="117949" x="9224963" y="4911725"/>
          <p14:tracePt t="117965" x="9242425" y="4830763"/>
          <p14:tracePt t="117982" x="9251950" y="4732338"/>
          <p14:tracePt t="117999" x="9251950" y="4608513"/>
          <p14:tracePt t="118015" x="9205913" y="4367213"/>
          <p14:tracePt t="118031" x="9063038" y="4152900"/>
          <p14:tracePt t="118048" x="8840788" y="3929063"/>
          <p14:tracePt t="118065" x="8626475" y="3768725"/>
          <p14:tracePt t="118082" x="8439150" y="3643313"/>
          <p14:tracePt t="118098" x="8242300" y="3509963"/>
          <p14:tracePt t="118116" x="7983538" y="3340100"/>
          <p14:tracePt t="118132" x="7500938" y="3027363"/>
          <p14:tracePt t="118149" x="7205663" y="2732088"/>
          <p14:tracePt t="118165" x="7054850" y="2581275"/>
          <p14:tracePt t="118182" x="7018338" y="2581275"/>
          <p14:tracePt t="118348" x="6973888" y="2581275"/>
          <p14:tracePt t="118365" x="6929438" y="2581275"/>
          <p14:tracePt t="118372" x="6911975" y="2581275"/>
          <p14:tracePt t="118382" x="6858000" y="2581275"/>
          <p14:tracePt t="118398" x="6759575" y="2527300"/>
          <p14:tracePt t="118415" x="6653213" y="2500313"/>
          <p14:tracePt t="118432" x="6510338" y="2455863"/>
          <p14:tracePt t="118448" x="6375400" y="2419350"/>
          <p14:tracePt t="118465" x="6296025" y="2393950"/>
          <p14:tracePt t="118482" x="6224588" y="2384425"/>
          <p14:tracePt t="118498" x="6072188" y="2366963"/>
          <p14:tracePt t="118515" x="5938838" y="2347913"/>
          <p14:tracePt t="118532" x="5776913" y="2347913"/>
          <p14:tracePt t="118549" x="5589588" y="2347913"/>
          <p14:tracePt t="118565" x="5438775" y="2347913"/>
          <p14:tracePt t="118582" x="5348288" y="2347913"/>
          <p14:tracePt t="118598" x="5268913" y="2357438"/>
          <p14:tracePt t="118615" x="5232400" y="2374900"/>
          <p14:tracePt t="118632" x="5205413" y="2393950"/>
          <p14:tracePt t="118648" x="5197475" y="2401888"/>
          <p14:tracePt t="118665" x="5187950" y="2411413"/>
          <p14:tracePt t="118740" x="5180013" y="2419350"/>
          <p14:tracePt t="118764" x="5180013" y="2428875"/>
          <p14:tracePt t="118781" x="5180013" y="2438400"/>
          <p14:tracePt t="118812" x="5180013" y="2446338"/>
          <p14:tracePt t="118828" x="5180013" y="2473325"/>
          <p14:tracePt t="118844" x="5180013" y="2482850"/>
          <p14:tracePt t="118852" x="5180013" y="2490788"/>
          <p14:tracePt t="118865" x="5180013" y="2500313"/>
          <p14:tracePt t="118882" x="5180013" y="2536825"/>
          <p14:tracePt t="118899" x="5180013" y="2581275"/>
          <p14:tracePt t="118915" x="5180013" y="2608263"/>
          <p14:tracePt t="118917" x="5180013" y="2643188"/>
          <p14:tracePt t="118932" x="5180013" y="2670175"/>
          <p14:tracePt t="118949" x="5180013" y="2697163"/>
          <p14:tracePt t="118981" x="5180013" y="2705100"/>
          <p14:tracePt t="119628" x="5180013" y="2714625"/>
          <p14:tracePt t="119636" x="5180013" y="2741613"/>
          <p14:tracePt t="119648" x="5180013" y="2751138"/>
          <p14:tracePt t="119665" x="5180013" y="2768600"/>
          <p14:tracePt t="119682" x="5187950" y="2776538"/>
          <p14:tracePt t="119698" x="5197475" y="2776538"/>
          <p14:tracePt t="120396" x="5214938" y="2776538"/>
          <p14:tracePt t="120460" x="5224463" y="2776538"/>
          <p14:tracePt t="120620" x="5232400" y="2776538"/>
          <p14:tracePt t="120772" x="5241925" y="2795588"/>
          <p14:tracePt t="121028" x="5241925" y="2803525"/>
          <p14:tracePt t="121036" x="5241925" y="2813050"/>
          <p14:tracePt t="121068" x="5241925" y="2822575"/>
          <p14:tracePt t="121564" x="5241925" y="2840038"/>
          <p14:tracePt t="121604" x="5241925" y="2857500"/>
          <p14:tracePt t="121628" x="5241925" y="2867025"/>
          <p14:tracePt t="121636" x="5241925" y="2874963"/>
          <p14:tracePt t="121649" x="5232400" y="2884488"/>
          <p14:tracePt t="121668" x="5224463" y="2894013"/>
          <p14:tracePt t="121684" x="5214938" y="2901950"/>
          <p14:tracePt t="121698" x="5197475" y="2911475"/>
          <p14:tracePt t="121715" x="5187950" y="2911475"/>
          <p14:tracePt t="121732" x="5160963" y="2938463"/>
          <p14:tracePt t="121749" x="5133975" y="2938463"/>
          <p14:tracePt t="121765" x="5116513" y="2946400"/>
          <p14:tracePt t="121804" x="5108575" y="2955925"/>
          <p14:tracePt t="121908" x="5099050" y="2946400"/>
          <p14:tracePt t="121916" x="5062538" y="2894013"/>
          <p14:tracePt t="121924" x="5037138" y="2867025"/>
          <p14:tracePt t="121933" x="4991100" y="2822575"/>
          <p14:tracePt t="121949" x="4938713" y="2759075"/>
          <p14:tracePt t="121965" x="4911725" y="2705100"/>
          <p14:tracePt t="121982" x="4902200" y="2633663"/>
          <p14:tracePt t="121998" x="4875213" y="2571750"/>
          <p14:tracePt t="122132" x="4857750" y="2562225"/>
          <p14:tracePt t="122148" x="4848225" y="2562225"/>
          <p14:tracePt t="122156" x="4840288" y="2544763"/>
          <p14:tracePt t="122166" x="4840288" y="2500313"/>
          <p14:tracePt t="122182" x="4840288" y="2446338"/>
          <p14:tracePt t="122199" x="4848225" y="2366963"/>
          <p14:tracePt t="122215" x="4840288" y="2259013"/>
          <p14:tracePt t="122231" x="4759325" y="2098675"/>
          <p14:tracePt t="122248" x="4660900" y="1911350"/>
          <p14:tracePt t="122265" x="4510088" y="1652588"/>
          <p14:tracePt t="122282" x="4429125" y="1509713"/>
          <p14:tracePt t="122299" x="4348163" y="1347788"/>
          <p14:tracePt t="122315" x="4286250" y="1223963"/>
          <p14:tracePt t="122332" x="4224338" y="1081088"/>
          <p14:tracePt t="122349" x="4197350" y="990600"/>
          <p14:tracePt t="122365" x="4152900" y="919163"/>
          <p14:tracePt t="122382" x="4098925" y="857250"/>
          <p14:tracePt t="122399" x="4037013" y="795338"/>
          <p14:tracePt t="122415" x="3990975" y="741363"/>
          <p14:tracePt t="122431" x="3848100" y="633413"/>
          <p14:tracePt t="122448" x="3732213" y="561975"/>
          <p14:tracePt t="122465" x="3687763" y="544513"/>
          <p14:tracePt t="122481" x="3643313" y="544513"/>
          <p14:tracePt t="122498" x="3562350" y="544513"/>
          <p14:tracePt t="122515" x="3509963" y="544513"/>
          <p14:tracePt t="122532" x="3438525" y="571500"/>
          <p14:tracePt t="122549" x="3375025" y="588963"/>
          <p14:tracePt t="122565" x="3295650" y="633413"/>
          <p14:tracePt t="122582" x="3214688" y="669925"/>
          <p14:tracePt t="122598" x="3152775" y="714375"/>
          <p14:tracePt t="122615" x="3071813" y="768350"/>
          <p14:tracePt t="122631" x="3036888" y="795338"/>
          <p14:tracePt t="122648" x="2946400" y="857250"/>
          <p14:tracePt t="122665" x="2857500" y="928688"/>
          <p14:tracePt t="122681" x="2759075" y="1017588"/>
          <p14:tracePt t="122698" x="2687638" y="1098550"/>
          <p14:tracePt t="122715" x="2625725" y="1160463"/>
          <p14:tracePt t="122732" x="2490788" y="1322388"/>
          <p14:tracePt t="122749" x="2401888" y="1428750"/>
          <p14:tracePt t="122765" x="2330450" y="1527175"/>
          <p14:tracePt t="122782" x="2286000" y="1598613"/>
          <p14:tracePt t="122798" x="2259013" y="1679575"/>
          <p14:tracePt t="122815" x="2251075" y="1741488"/>
          <p14:tracePt t="122831" x="2241550" y="1812925"/>
          <p14:tracePt t="122848" x="2214563" y="1866900"/>
          <p14:tracePt t="122865" x="2205038" y="1938338"/>
          <p14:tracePt t="122881" x="2187575" y="1982788"/>
          <p14:tracePt t="122898" x="2160588" y="2062163"/>
          <p14:tracePt t="122916" x="2160588" y="2116138"/>
          <p14:tracePt t="122917" x="2152650" y="2179638"/>
          <p14:tracePt t="122932" x="2152650" y="2251075"/>
          <p14:tracePt t="122949" x="2152650" y="2339975"/>
          <p14:tracePt t="122965" x="2152650" y="2401888"/>
          <p14:tracePt t="122982" x="2152650" y="2465388"/>
          <p14:tracePt t="122998" x="2179638" y="2527300"/>
          <p14:tracePt t="123015" x="2205038" y="2581275"/>
          <p14:tracePt t="123031" x="2232025" y="2625725"/>
          <p14:tracePt t="123048" x="2251075" y="2660650"/>
          <p14:tracePt t="123065" x="2259013" y="2697163"/>
          <p14:tracePt t="123081" x="2286000" y="2741613"/>
          <p14:tracePt t="123098" x="2312988" y="2803525"/>
          <p14:tracePt t="123115" x="2339975" y="2901950"/>
          <p14:tracePt t="123132" x="2401888" y="3017838"/>
          <p14:tracePt t="123149" x="2446338" y="3098800"/>
          <p14:tracePt t="123165" x="2500313" y="3170238"/>
          <p14:tracePt t="123182" x="2517775" y="3214688"/>
          <p14:tracePt t="123198" x="2571750" y="3268663"/>
          <p14:tracePt t="123215" x="2616200" y="3303588"/>
          <p14:tracePt t="123231" x="2679700" y="3330575"/>
          <p14:tracePt t="123248" x="2759075" y="3384550"/>
          <p14:tracePt t="123265" x="2813050" y="3411538"/>
          <p14:tracePt t="123281" x="2857500" y="3446463"/>
          <p14:tracePt t="123298" x="2867025" y="3455988"/>
          <p14:tracePt t="123315" x="2911475" y="3465513"/>
          <p14:tracePt t="123332" x="2982913" y="3490913"/>
          <p14:tracePt t="123349" x="3044825" y="3490913"/>
          <p14:tracePt t="123365" x="3125788" y="3500438"/>
          <p14:tracePt t="123382" x="3197225" y="3517900"/>
          <p14:tracePt t="123398" x="3224213" y="3517900"/>
          <p14:tracePt t="123415" x="3251200" y="3517900"/>
          <p14:tracePt t="123431" x="3259138" y="3517900"/>
          <p14:tracePt t="123448" x="3286125" y="3517900"/>
          <p14:tracePt t="123465" x="3313113" y="3517900"/>
          <p14:tracePt t="123481" x="3340100" y="3517900"/>
          <p14:tracePt t="123498" x="3367088" y="3517900"/>
          <p14:tracePt t="123515" x="3394075" y="3517900"/>
          <p14:tracePt t="123532" x="3438525" y="3517900"/>
          <p14:tracePt t="123548" x="3465513" y="3517900"/>
          <p14:tracePt t="123565" x="3544888" y="3517900"/>
          <p14:tracePt t="123582" x="3608388" y="3517900"/>
          <p14:tracePt t="123598" x="3670300" y="3517900"/>
          <p14:tracePt t="123615" x="3714750" y="3517900"/>
          <p14:tracePt t="123632" x="3732213" y="3517900"/>
          <p14:tracePt t="123648" x="3776663" y="3517900"/>
          <p14:tracePt t="123665" x="3786188" y="3517900"/>
          <p14:tracePt t="123681" x="3813175" y="3517900"/>
          <p14:tracePt t="123698" x="3857625" y="3500438"/>
          <p14:tracePt t="123715" x="3894138" y="3473450"/>
          <p14:tracePt t="123732" x="3990975" y="3402013"/>
          <p14:tracePt t="123749" x="4027488" y="3367088"/>
          <p14:tracePt t="123765" x="4062413" y="3348038"/>
          <p14:tracePt t="123781" x="4089400" y="3313113"/>
          <p14:tracePt t="123798" x="4116388" y="3251200"/>
          <p14:tracePt t="123815" x="4133850" y="3205163"/>
          <p14:tracePt t="123832" x="4152900" y="3125788"/>
          <p14:tracePt t="123848" x="4187825" y="3017838"/>
          <p14:tracePt t="123865" x="4205288" y="2911475"/>
          <p14:tracePt t="123881" x="4214813" y="2822575"/>
          <p14:tracePt t="123898" x="4259263" y="2724150"/>
          <p14:tracePt t="123915" x="4276725" y="2608263"/>
          <p14:tracePt t="123932" x="4276725" y="2446338"/>
          <p14:tracePt t="123949" x="4276725" y="2322513"/>
          <p14:tracePt t="123965" x="4276725" y="2197100"/>
          <p14:tracePt t="123982" x="4276725" y="2108200"/>
          <p14:tracePt t="123998" x="4276725" y="1955800"/>
          <p14:tracePt t="124015" x="4276725" y="1847850"/>
          <p14:tracePt t="124032" x="4259263" y="1785938"/>
          <p14:tracePt t="124048" x="4259263" y="1758950"/>
          <p14:tracePt t="124065" x="4241800" y="1704975"/>
          <p14:tracePt t="124081" x="4232275" y="1660525"/>
          <p14:tracePt t="124098" x="4224338" y="1616075"/>
          <p14:tracePt t="124115" x="4197350" y="1554163"/>
          <p14:tracePt t="124132" x="4152900" y="1473200"/>
          <p14:tracePt t="124149" x="4116388" y="1393825"/>
          <p14:tracePt t="124165" x="4098925" y="1357313"/>
          <p14:tracePt t="124181" x="4044950" y="1312863"/>
          <p14:tracePt t="124198" x="4000500" y="1258888"/>
          <p14:tracePt t="124215" x="3956050" y="1231900"/>
          <p14:tracePt t="124232" x="3929063" y="1204913"/>
          <p14:tracePt t="124248" x="3875088" y="1169988"/>
          <p14:tracePt t="124264" x="3813175" y="1152525"/>
          <p14:tracePt t="124281" x="3670300" y="1089025"/>
          <p14:tracePt t="124299" x="3544888" y="1071563"/>
          <p14:tracePt t="124315" x="3384550" y="1009650"/>
          <p14:tracePt t="124332" x="3125788" y="946150"/>
          <p14:tracePt t="124349" x="2973388" y="928688"/>
          <p14:tracePt t="124365" x="2867025" y="928688"/>
          <p14:tracePt t="124382" x="2776538" y="928688"/>
          <p14:tracePt t="124398" x="2679700" y="946150"/>
          <p14:tracePt t="124415" x="2589213" y="1000125"/>
          <p14:tracePt t="124431" x="2482850" y="1071563"/>
          <p14:tracePt t="124449" x="2401888" y="1152525"/>
          <p14:tracePt t="124465" x="2276475" y="1268413"/>
          <p14:tracePt t="124482" x="2187575" y="1393825"/>
          <p14:tracePt t="124498" x="2108200" y="1527175"/>
          <p14:tracePt t="124515" x="2017713" y="1697038"/>
          <p14:tracePt t="124532" x="1973263" y="1857375"/>
          <p14:tracePt t="124549" x="1928813" y="2089150"/>
          <p14:tracePt t="124565" x="1901825" y="2197100"/>
          <p14:tracePt t="124582" x="1901825" y="2322513"/>
          <p14:tracePt t="124598" x="1901825" y="2490788"/>
          <p14:tracePt t="124615" x="1928813" y="2697163"/>
          <p14:tracePt t="124631" x="1973263" y="2894013"/>
          <p14:tracePt t="124648" x="2009775" y="3054350"/>
          <p14:tracePt t="124665" x="2017713" y="3205163"/>
          <p14:tracePt t="124682" x="2054225" y="3313113"/>
          <p14:tracePt t="124698" x="2081213" y="3394075"/>
          <p14:tracePt t="124715" x="2125663" y="3455988"/>
          <p14:tracePt t="124732" x="2197100" y="3544888"/>
          <p14:tracePt t="124749" x="2241550" y="3598863"/>
          <p14:tracePt t="124765" x="2347913" y="3670300"/>
          <p14:tracePt t="124782" x="2482850" y="3732213"/>
          <p14:tracePt t="124798" x="2581275" y="3768725"/>
          <p14:tracePt t="124815" x="2741613" y="3848100"/>
          <p14:tracePt t="124831" x="2847975" y="3894138"/>
          <p14:tracePt t="124848" x="2965450" y="3902075"/>
          <p14:tracePt t="124865" x="3036888" y="3919538"/>
          <p14:tracePt t="124881" x="3116263" y="3919538"/>
          <p14:tracePt t="124898" x="3259138" y="3919538"/>
          <p14:tracePt t="124915" x="3429000" y="3919538"/>
          <p14:tracePt t="124932" x="3562350" y="3919538"/>
          <p14:tracePt t="124949" x="3625850" y="3919538"/>
          <p14:tracePt t="124965" x="3687763" y="3911600"/>
          <p14:tracePt t="124982" x="3732213" y="3911600"/>
          <p14:tracePt t="124998" x="3795713" y="3867150"/>
          <p14:tracePt t="125014" x="3875088" y="3795713"/>
          <p14:tracePt t="125032" x="4037013" y="3660775"/>
          <p14:tracePt t="125048" x="4170363" y="3554413"/>
          <p14:tracePt t="125065" x="4259263" y="3465513"/>
          <p14:tracePt t="125082" x="4313238" y="3384550"/>
          <p14:tracePt t="125098" x="4340225" y="3303588"/>
          <p14:tracePt t="125114" x="4375150" y="3205163"/>
          <p14:tracePt t="125132" x="4394200" y="3044825"/>
          <p14:tracePt t="125148" x="4456113" y="2867025"/>
          <p14:tracePt t="125165" x="4510088" y="2589213"/>
          <p14:tracePt t="125182" x="4581525" y="2384425"/>
          <p14:tracePt t="125198" x="4625975" y="2251075"/>
          <p14:tracePt t="125214" x="4643438" y="2197100"/>
          <p14:tracePt t="125231" x="4652963" y="2160588"/>
          <p14:tracePt t="125248" x="4660900" y="2116138"/>
          <p14:tracePt t="125265" x="4660900" y="2071688"/>
          <p14:tracePt t="125282" x="4660900" y="1946275"/>
          <p14:tracePt t="125299" x="4660900" y="1822450"/>
          <p14:tracePt t="125315" x="4625975" y="1687513"/>
          <p14:tracePt t="125331" x="4589463" y="1608138"/>
          <p14:tracePt t="125348" x="4491038" y="1500188"/>
          <p14:tracePt t="125365" x="4411663" y="1446213"/>
          <p14:tracePt t="125381" x="4330700" y="1401763"/>
          <p14:tracePt t="125398" x="4268788" y="1366838"/>
          <p14:tracePt t="125415" x="4170363" y="1312863"/>
          <p14:tracePt t="125431" x="4081463" y="1295400"/>
          <p14:tracePt t="125448" x="3946525" y="1250950"/>
          <p14:tracePt t="125465" x="3813175" y="1223963"/>
          <p14:tracePt t="125481" x="3679825" y="1179513"/>
          <p14:tracePt t="125498" x="3571875" y="1160463"/>
          <p14:tracePt t="125515" x="3438525" y="1116013"/>
          <p14:tracePt t="125532" x="3303588" y="1116013"/>
          <p14:tracePt t="125548" x="3241675" y="1098550"/>
          <p14:tracePt t="125565" x="3179763" y="1098550"/>
          <p14:tracePt t="125581" x="3125788" y="1098550"/>
          <p14:tracePt t="125598" x="3027363" y="1098550"/>
          <p14:tracePt t="125615" x="2938463" y="1108075"/>
          <p14:tracePt t="125631" x="2768600" y="1187450"/>
          <p14:tracePt t="125648" x="2652713" y="1258888"/>
          <p14:tracePt t="125665" x="2554288" y="1347788"/>
          <p14:tracePt t="125681" x="2473325" y="1438275"/>
          <p14:tracePt t="125698" x="2393950" y="1536700"/>
          <p14:tracePt t="125715" x="2357438" y="1616075"/>
          <p14:tracePt t="125732" x="2286000" y="1785938"/>
          <p14:tracePt t="125748" x="2241550" y="1919288"/>
          <p14:tracePt t="125765" x="2170113" y="2108200"/>
          <p14:tracePt t="125782" x="2143125" y="2251075"/>
          <p14:tracePt t="125798" x="2125663" y="2384425"/>
          <p14:tracePt t="125815" x="2081213" y="2536825"/>
          <p14:tracePt t="125831" x="2081213" y="2660650"/>
          <p14:tracePt t="125848" x="2062163" y="2759075"/>
          <p14:tracePt t="125865" x="2081213" y="2847975"/>
          <p14:tracePt t="125882" x="2125663" y="2928938"/>
          <p14:tracePt t="125898" x="2179638" y="3027363"/>
          <p14:tracePt t="125916" x="2224088" y="3125788"/>
          <p14:tracePt t="125933" x="2322513" y="3286125"/>
          <p14:tracePt t="125949" x="2393950" y="3367088"/>
          <p14:tracePt t="125965" x="2455863" y="3429000"/>
          <p14:tracePt t="125982" x="2527300" y="3500438"/>
          <p14:tracePt t="125999" x="2589213" y="3562350"/>
          <p14:tracePt t="126015" x="2751138" y="3625850"/>
          <p14:tracePt t="126032" x="2847975" y="3670300"/>
          <p14:tracePt t="126049" x="2928938" y="3697288"/>
          <p14:tracePt t="126065" x="2982913" y="3714750"/>
          <p14:tracePt t="126082" x="2990850" y="3714750"/>
          <p14:tracePt t="126114" x="3000375" y="3724275"/>
          <p14:tracePt t="126133" x="3009900" y="3724275"/>
          <p14:tracePt t="126148" x="3062288" y="3724275"/>
          <p14:tracePt t="126165" x="3160713" y="3724275"/>
          <p14:tracePt t="126182" x="3251200" y="3724275"/>
          <p14:tracePt t="126198" x="3322638" y="3724275"/>
          <p14:tracePt t="126215" x="3419475" y="3724275"/>
          <p14:tracePt t="126231" x="3429000" y="3724275"/>
          <p14:tracePt t="126248" x="3438525" y="3724275"/>
          <p14:tracePt t="126265" x="3446463" y="3724275"/>
          <p14:tracePt t="126283" x="3490913" y="3724275"/>
          <p14:tracePt t="126298" x="3562350" y="3714750"/>
          <p14:tracePt t="126315" x="3633788" y="3679825"/>
          <p14:tracePt t="126332" x="3768725" y="3625850"/>
          <p14:tracePt t="126349" x="3830638" y="3608388"/>
          <p14:tracePt t="126365" x="3884613" y="3581400"/>
          <p14:tracePt t="126381" x="3938588" y="3490913"/>
          <p14:tracePt t="126398" x="3946525" y="3438525"/>
          <p14:tracePt t="126415" x="3973513" y="3330575"/>
          <p14:tracePt t="126432" x="3973513" y="3232150"/>
          <p14:tracePt t="126448" x="4000500" y="3108325"/>
          <p14:tracePt t="126465" x="4037013" y="2955925"/>
          <p14:tracePt t="126481" x="4054475" y="2786063"/>
          <p14:tracePt t="126498" x="4081463" y="2670175"/>
          <p14:tracePt t="126515" x="4081463" y="2562225"/>
          <p14:tracePt t="126532" x="4081463" y="2339975"/>
          <p14:tracePt t="126548" x="4071938" y="2214563"/>
          <p14:tracePt t="126565" x="4037013" y="2071688"/>
          <p14:tracePt t="126581" x="4000500" y="1973263"/>
          <p14:tracePt t="126598" x="3946525" y="1893888"/>
          <p14:tracePt t="126615" x="3919538" y="1857375"/>
          <p14:tracePt t="126632" x="3884613" y="1795463"/>
          <p14:tracePt t="126648" x="3848100" y="1731963"/>
          <p14:tracePt t="126665" x="3795713" y="1670050"/>
          <p14:tracePt t="126681" x="3732213" y="1589088"/>
          <p14:tracePt t="126698" x="3687763" y="1527175"/>
          <p14:tracePt t="126715" x="3670300" y="1490663"/>
          <p14:tracePt t="126732" x="3633788" y="1446213"/>
          <p14:tracePt t="126748" x="3625850" y="1438275"/>
          <p14:tracePt t="126765" x="3625850" y="1428750"/>
          <p14:tracePt t="126781" x="3616325" y="1419225"/>
          <p14:tracePt t="126852" x="3589338" y="1419225"/>
          <p14:tracePt t="126860" x="3571875" y="1419225"/>
          <p14:tracePt t="126868" x="3527425" y="1438275"/>
          <p14:tracePt t="126881" x="3490913" y="1465263"/>
          <p14:tracePt t="126898" x="3375025" y="1536700"/>
          <p14:tracePt t="126915" x="3286125" y="1616075"/>
          <p14:tracePt t="126932" x="3224213" y="1687513"/>
          <p14:tracePt t="126933" x="3197225" y="1704975"/>
          <p14:tracePt t="126949" x="3179763" y="1731963"/>
          <p14:tracePt t="126981" x="3170238" y="1741488"/>
          <p14:tracePt t="126998" x="3170238" y="1751013"/>
          <p14:tracePt t="127060" x="3170238" y="1758950"/>
          <p14:tracePt t="127076" x="3187700" y="1758950"/>
          <p14:tracePt t="127084" x="3214688" y="1741488"/>
          <p14:tracePt t="127092" x="3224213" y="1731963"/>
          <p14:tracePt t="127108" x="3251200" y="1724025"/>
          <p14:tracePt t="127116" x="3259138" y="1697038"/>
          <p14:tracePt t="127133" x="3286125" y="1687513"/>
          <p14:tracePt t="127165" x="3295650" y="1679575"/>
          <p14:tracePt t="127172" x="3295650" y="1670050"/>
          <p14:tracePt t="127182" x="3303588" y="1643063"/>
          <p14:tracePt t="127198" x="3357563" y="1589088"/>
          <p14:tracePt t="127214" x="3367088" y="1581150"/>
          <p14:tracePt t="127231" x="3402013" y="1554163"/>
          <p14:tracePt t="127248" x="3402013" y="1527175"/>
          <p14:tracePt t="127265" x="3411538" y="1473200"/>
          <p14:tracePt t="127281" x="3411538" y="1428750"/>
          <p14:tracePt t="127298" x="3411538" y="1411288"/>
          <p14:tracePt t="127332" x="3402013" y="1393825"/>
          <p14:tracePt t="127349" x="3367088" y="1393825"/>
          <p14:tracePt t="127365" x="3276600" y="1384300"/>
          <p14:tracePt t="127381" x="3187700" y="1366838"/>
          <p14:tracePt t="127398" x="3108325" y="1357313"/>
          <p14:tracePt t="127414" x="3071813" y="1357313"/>
          <p14:tracePt t="127431" x="3017838" y="1357313"/>
          <p14:tracePt t="127448" x="2982913" y="1357313"/>
          <p14:tracePt t="127465" x="2919413" y="1366838"/>
          <p14:tracePt t="127481" x="2901950" y="1384300"/>
          <p14:tracePt t="127498" x="2830513" y="1428750"/>
          <p14:tracePt t="127515" x="2803525" y="1446213"/>
          <p14:tracePt t="127532" x="2751138" y="1509713"/>
          <p14:tracePt t="127548" x="2732088" y="1544638"/>
          <p14:tracePt t="127565" x="2732088" y="1581150"/>
          <p14:tracePt t="127581" x="2697163" y="1633538"/>
          <p14:tracePt t="127598" x="2697163" y="1679575"/>
          <p14:tracePt t="127614" x="2697163" y="1714500"/>
          <p14:tracePt t="127631" x="2732088" y="1776413"/>
          <p14:tracePt t="127648" x="2759075" y="1822450"/>
          <p14:tracePt t="127665" x="2776538" y="1866900"/>
          <p14:tracePt t="127681" x="2813050" y="1901825"/>
          <p14:tracePt t="127698" x="2847975" y="1955800"/>
          <p14:tracePt t="127715" x="2901950" y="2017713"/>
          <p14:tracePt t="127732" x="2946400" y="2062163"/>
          <p14:tracePt t="127749" x="3009900" y="2133600"/>
          <p14:tracePt t="127765" x="3044825" y="2179638"/>
          <p14:tracePt t="127781" x="3062288" y="2205038"/>
          <p14:tracePt t="127798" x="3098800" y="2224088"/>
          <p14:tracePt t="127814" x="3108325" y="2241550"/>
          <p14:tracePt t="127832" x="3125788" y="2251075"/>
          <p14:tracePt t="127848" x="3170238" y="2259013"/>
          <p14:tracePt t="127865" x="3241675" y="2286000"/>
          <p14:tracePt t="127881" x="3357563" y="2286000"/>
          <p14:tracePt t="127898" x="3465513" y="2286000"/>
          <p14:tracePt t="127915" x="3562350" y="2286000"/>
          <p14:tracePt t="127931" x="3616325" y="2286000"/>
          <p14:tracePt t="127948" x="3652838" y="2286000"/>
          <p14:tracePt t="127965" x="3670300" y="2286000"/>
          <p14:tracePt t="127981" x="3724275" y="2259013"/>
          <p14:tracePt t="127998" x="3768725" y="2224088"/>
          <p14:tracePt t="128014" x="3822700" y="2170113"/>
          <p14:tracePt t="128031" x="3884613" y="2116138"/>
          <p14:tracePt t="128048" x="3911600" y="2098675"/>
          <p14:tracePt t="128065" x="3919538" y="2081213"/>
          <p14:tracePt t="128081" x="3919538" y="2062163"/>
          <p14:tracePt t="128098" x="3946525" y="2027238"/>
          <p14:tracePt t="128115" x="3946525" y="1973263"/>
          <p14:tracePt t="128131" x="3946525" y="1866900"/>
          <p14:tracePt t="128149" x="3946525" y="1785938"/>
          <p14:tracePt t="128165" x="3946525" y="1687513"/>
          <p14:tracePt t="128181" x="3946525" y="1633538"/>
          <p14:tracePt t="128198" x="3946525" y="1571625"/>
          <p14:tracePt t="128214" x="3929063" y="1527175"/>
          <p14:tracePt t="128231" x="3919538" y="1500188"/>
          <p14:tracePt t="128248" x="3902075" y="1482725"/>
          <p14:tracePt t="128264" x="3875088" y="1419225"/>
          <p14:tracePt t="128281" x="3830638" y="1374775"/>
          <p14:tracePt t="128298" x="3776663" y="1339850"/>
          <p14:tracePt t="128315" x="3732213" y="1285875"/>
          <p14:tracePt t="128332" x="3643313" y="1223963"/>
          <p14:tracePt t="128349" x="3598863" y="1214438"/>
          <p14:tracePt t="128365" x="3581400" y="1187450"/>
          <p14:tracePt t="128381" x="3562350" y="1179513"/>
          <p14:tracePt t="128398" x="3536950" y="1179513"/>
          <p14:tracePt t="128415" x="3509963" y="1179513"/>
          <p14:tracePt t="128431" x="3473450" y="1179513"/>
          <p14:tracePt t="128449" x="3419475" y="1179513"/>
          <p14:tracePt t="128465" x="3357563" y="1179513"/>
          <p14:tracePt t="128481" x="3295650" y="1179513"/>
          <p14:tracePt t="128498" x="3251200" y="1179513"/>
          <p14:tracePt t="128515" x="3187700" y="1179513"/>
          <p14:tracePt t="128532" x="3143250" y="1179513"/>
          <p14:tracePt t="128549" x="3054350" y="1231900"/>
          <p14:tracePt t="128565" x="2990850" y="1285875"/>
          <p14:tracePt t="128581" x="2938463" y="1322388"/>
          <p14:tracePt t="128598" x="2884488" y="1401763"/>
          <p14:tracePt t="128615" x="2847975" y="1465263"/>
          <p14:tracePt t="128631" x="2803525" y="1544638"/>
          <p14:tracePt t="128648" x="2803525" y="1581150"/>
          <p14:tracePt t="128665" x="2795588" y="1643063"/>
          <p14:tracePt t="128681" x="2795588" y="1687513"/>
          <p14:tracePt t="128698" x="2795588" y="1741488"/>
          <p14:tracePt t="128714" x="2795588" y="1803400"/>
          <p14:tracePt t="128731" x="2795588" y="1893888"/>
          <p14:tracePt t="128749" x="2795588" y="2009775"/>
          <p14:tracePt t="128765" x="2822575" y="2089150"/>
          <p14:tracePt t="128781" x="2847975" y="2152650"/>
          <p14:tracePt t="128799" x="2901950" y="2205038"/>
          <p14:tracePt t="128815" x="2965450" y="2268538"/>
          <p14:tracePt t="128831" x="3081338" y="2322513"/>
          <p14:tracePt t="128848" x="3214688" y="2366963"/>
          <p14:tracePt t="128865" x="3402013" y="2419350"/>
          <p14:tracePt t="128881" x="3581400" y="2473325"/>
          <p14:tracePt t="128898" x="3741738" y="2517775"/>
          <p14:tracePt t="128914" x="3867150" y="2544763"/>
          <p14:tracePt t="128932" x="3965575" y="2589213"/>
          <p14:tracePt t="128933" x="4010025" y="2589213"/>
          <p14:tracePt t="128949" x="4098925" y="2589213"/>
          <p14:tracePt t="128965" x="4224338" y="2589213"/>
          <p14:tracePt t="128981" x="4375150" y="2581275"/>
          <p14:tracePt t="128998" x="4438650" y="2544763"/>
          <p14:tracePt t="129015" x="4465638" y="2509838"/>
          <p14:tracePt t="129048" x="4465638" y="2500313"/>
          <p14:tracePt t="129064" x="4465638" y="2482850"/>
          <p14:tracePt t="129081" x="4465638" y="2446338"/>
          <p14:tracePt t="129098" x="4465638" y="2401888"/>
          <p14:tracePt t="129115" x="4465638" y="2339975"/>
          <p14:tracePt t="129132" x="4429125" y="2268538"/>
          <p14:tracePt t="129149" x="4367213" y="2179638"/>
          <p14:tracePt t="129165" x="4348163" y="2143125"/>
          <p14:tracePt t="129181" x="4330700" y="2108200"/>
          <p14:tracePt t="129198" x="4295775" y="2089150"/>
          <p14:tracePt t="129215" x="4276725" y="2044700"/>
          <p14:tracePt t="129231" x="4224338" y="1973263"/>
          <p14:tracePt t="129248" x="4170363" y="1911350"/>
          <p14:tracePt t="129265" x="4160838" y="1874838"/>
          <p14:tracePt t="129281" x="4133850" y="1847850"/>
          <p14:tracePt t="129298" x="4108450" y="1795463"/>
          <p14:tracePt t="129315" x="4071938" y="1776413"/>
          <p14:tracePt t="129332" x="4010025" y="1741488"/>
          <p14:tracePt t="129349" x="3973513" y="1724025"/>
          <p14:tracePt t="129365" x="3929063" y="1697038"/>
          <p14:tracePt t="129381" x="3884613" y="1670050"/>
          <p14:tracePt t="129398" x="3830638" y="1625600"/>
          <p14:tracePt t="129415" x="3786188" y="1598613"/>
          <p14:tracePt t="129431" x="3751263" y="1562100"/>
          <p14:tracePt t="129448" x="3714750" y="1554163"/>
          <p14:tracePt t="129465" x="3705225" y="1544638"/>
          <p14:tracePt t="129481" x="3687763" y="1527175"/>
          <p14:tracePt t="129498" x="3652838" y="1517650"/>
          <p14:tracePt t="129514" x="3589338" y="1517650"/>
          <p14:tracePt t="129532" x="3517900" y="1509713"/>
          <p14:tracePt t="129548" x="3384550" y="1482725"/>
          <p14:tracePt t="129565" x="3322638" y="1455738"/>
          <p14:tracePt t="129581" x="3232150" y="1455738"/>
          <p14:tracePt t="129598" x="3170238" y="1446213"/>
          <p14:tracePt t="129615" x="3108325" y="1446213"/>
          <p14:tracePt t="129631" x="3044825" y="1446213"/>
          <p14:tracePt t="129648" x="3009900" y="1473200"/>
          <p14:tracePt t="129664" x="2901950" y="1527175"/>
          <p14:tracePt t="129681" x="2867025" y="1562100"/>
          <p14:tracePt t="129698" x="2813050" y="1608138"/>
          <p14:tracePt t="129715" x="2751138" y="1697038"/>
          <p14:tracePt t="129732" x="2705100" y="1776413"/>
          <p14:tracePt t="129748" x="2697163" y="1847850"/>
          <p14:tracePt t="129765" x="2697163" y="1893888"/>
          <p14:tracePt t="129781" x="2697163" y="1911350"/>
          <p14:tracePt t="129798" x="2697163" y="1946275"/>
          <p14:tracePt t="129814" x="2714625" y="1990725"/>
          <p14:tracePt t="129832" x="2759075" y="2054225"/>
          <p14:tracePt t="129848" x="2803525" y="2143125"/>
          <p14:tracePt t="129864" x="2840038" y="2160588"/>
          <p14:tracePt t="129881" x="2894013" y="2224088"/>
          <p14:tracePt t="129898" x="2938463" y="2259013"/>
          <p14:tracePt t="129915" x="3017838" y="2295525"/>
          <p14:tracePt t="129932" x="3152775" y="2347913"/>
          <p14:tracePt t="129949" x="3214688" y="2393950"/>
          <p14:tracePt t="129965" x="3286125" y="2393950"/>
          <p14:tracePt t="129981" x="3348038" y="2393950"/>
          <p14:tracePt t="129998" x="3394075" y="2393950"/>
          <p14:tracePt t="130014" x="3438525" y="2393950"/>
          <p14:tracePt t="130031" x="3500438" y="2393950"/>
          <p14:tracePt t="130048" x="3581400" y="2357438"/>
          <p14:tracePt t="130064" x="3660775" y="2312988"/>
          <p14:tracePt t="130081" x="3741738" y="2259013"/>
          <p14:tracePt t="130098" x="3786188" y="2241550"/>
          <p14:tracePt t="130114" x="3822700" y="2205038"/>
          <p14:tracePt t="130131" x="3840163" y="2187575"/>
          <p14:tracePt t="130148" x="3857625" y="2152650"/>
          <p14:tracePt t="130165" x="3857625" y="2071688"/>
          <p14:tracePt t="130181" x="3857625" y="1965325"/>
          <p14:tracePt t="130198" x="3857625" y="1866900"/>
          <p14:tracePt t="130214" x="3857625" y="1812925"/>
          <p14:tracePt t="130231" x="3857625" y="1758950"/>
          <p14:tracePt t="130248" x="3857625" y="1731963"/>
          <p14:tracePt t="130264" x="3840163" y="1697038"/>
          <p14:tracePt t="130281" x="3830638" y="1652588"/>
          <p14:tracePt t="130298" x="3803650" y="1589088"/>
          <p14:tracePt t="130314" x="3768725" y="1536700"/>
          <p14:tracePt t="130331" x="3759200" y="1517650"/>
          <p14:tracePt t="130348" x="3751263" y="1509713"/>
          <p14:tracePt t="130468" x="3751263" y="1517650"/>
          <p14:tracePt t="130484" x="3751263" y="1527175"/>
          <p14:tracePt t="130492" x="3751263" y="1536700"/>
          <p14:tracePt t="130508" x="3751263" y="1544638"/>
          <p14:tracePt t="130516" x="3751263" y="1571625"/>
          <p14:tracePt t="130531" x="3751263" y="1581150"/>
          <p14:tracePt t="130556" x="3751263" y="1589088"/>
          <p14:tracePt t="130620" x="3751263" y="1598613"/>
          <p14:tracePt t="130684" x="3768725" y="1598613"/>
          <p14:tracePt t="130708" x="3786188" y="1643063"/>
          <p14:tracePt t="130844" x="3795713" y="1625600"/>
          <p14:tracePt t="130852" x="3776663" y="1625600"/>
          <p14:tracePt t="130876" x="3840163" y="1625600"/>
          <p14:tracePt t="130884" x="4037013" y="1633538"/>
          <p14:tracePt t="130898" x="4089400" y="1652588"/>
          <p14:tracePt t="130914" x="4179888" y="1643063"/>
          <p14:tracePt t="130932" x="4313238" y="1652588"/>
          <p14:tracePt t="130948" x="4751388" y="1704975"/>
          <p14:tracePt t="130965" x="5062538" y="1741488"/>
          <p14:tracePt t="130981" x="5419725" y="1741488"/>
          <p14:tracePt t="130998" x="5705475" y="1741488"/>
          <p14:tracePt t="131015" x="5840413" y="1741488"/>
          <p14:tracePt t="131031" x="5884863" y="1741488"/>
          <p14:tracePt t="131048" x="5929313" y="1724025"/>
          <p14:tracePt t="131064" x="5956300" y="1704975"/>
          <p14:tracePt t="131081" x="5973763" y="1625600"/>
          <p14:tracePt t="131098" x="6027738" y="1608138"/>
          <p14:tracePt t="131114" x="6161088" y="1562100"/>
          <p14:tracePt t="131131" x="6242050" y="1562100"/>
          <p14:tracePt t="131148" x="6348413" y="1544638"/>
          <p14:tracePt t="131165" x="6411913" y="1536700"/>
          <p14:tracePt t="131181" x="6438900" y="1527175"/>
          <p14:tracePt t="131198" x="6446838" y="1527175"/>
          <p14:tracePt t="131214" x="6465888" y="1490663"/>
          <p14:tracePt t="131231" x="6483350" y="1446213"/>
          <p14:tracePt t="131248" x="6518275" y="1366838"/>
          <p14:tracePt t="131264" x="6562725" y="1322388"/>
          <p14:tracePt t="131281" x="6572250" y="1312863"/>
          <p14:tracePt t="131298" x="6562725" y="1312863"/>
          <p14:tracePt t="131314" x="6367463" y="1330325"/>
          <p14:tracePt t="131331" x="6357938" y="1330325"/>
          <p14:tracePt t="131436" x="6348413" y="1357313"/>
          <p14:tracePt t="131445" x="6348413" y="1384300"/>
          <p14:tracePt t="131468" x="6340475" y="1393825"/>
          <p14:tracePt t="131484" x="6303963" y="1393825"/>
          <p14:tracePt t="131492" x="6296025" y="1393825"/>
          <p14:tracePt t="131500" x="6286500" y="1393825"/>
          <p14:tracePt t="131516" x="6259513" y="1393825"/>
          <p14:tracePt t="131540" x="6251575" y="1401763"/>
          <p14:tracePt t="131556" x="6259513" y="1411288"/>
          <p14:tracePt t="131566" x="6313488" y="1438275"/>
          <p14:tracePt t="131581" x="6357938" y="1455738"/>
          <p14:tracePt t="131598" x="6419850" y="1482725"/>
          <p14:tracePt t="131614" x="6438900" y="1500188"/>
          <p14:tracePt t="131631" x="6465888" y="1517650"/>
          <p14:tracePt t="131648" x="6473825" y="1517650"/>
          <p14:tracePt t="131664" x="6483350" y="1527175"/>
          <p14:tracePt t="131681" x="6491288" y="1527175"/>
          <p14:tracePt t="131698" x="6518275" y="1544638"/>
          <p14:tracePt t="131714" x="6545263" y="1544638"/>
          <p14:tracePt t="131731" x="6581775" y="1562100"/>
          <p14:tracePt t="131748" x="6589713" y="1562100"/>
          <p14:tracePt t="131996" x="6562725" y="1554163"/>
          <p14:tracePt t="132004" x="6545263" y="1554163"/>
          <p14:tracePt t="132020" x="6537325" y="1554163"/>
          <p14:tracePt t="132044" x="6527800" y="1554163"/>
          <p14:tracePt t="132068" x="6491288" y="1562100"/>
          <p14:tracePt t="132084" x="6483350" y="1571625"/>
          <p14:tracePt t="132092" x="6465888" y="1571625"/>
          <p14:tracePt t="132108" x="6446838" y="1571625"/>
          <p14:tracePt t="132140" x="6438900" y="1571625"/>
          <p14:tracePt t="132148" x="6429375" y="1581150"/>
          <p14:tracePt t="132260" x="6429375" y="1589088"/>
          <p14:tracePt t="132268" x="6419850" y="1598613"/>
          <p14:tracePt t="132284" x="6419850" y="1608138"/>
          <p14:tracePt t="132298" x="6419850" y="1625600"/>
          <p14:tracePt t="132314" x="6394450" y="1633538"/>
          <p14:tracePt t="132332" x="6367463" y="1633538"/>
          <p14:tracePt t="132348" x="6276975" y="1633538"/>
          <p14:tracePt t="132365" x="6170613" y="1633538"/>
          <p14:tracePt t="132381" x="5813425" y="1633538"/>
          <p14:tracePt t="132398" x="5340350" y="1616075"/>
          <p14:tracePt t="132414" x="4956175" y="1527175"/>
          <p14:tracePt t="132431" x="4652963" y="1446213"/>
          <p14:tracePt t="132448" x="4313238" y="1393825"/>
          <p14:tracePt t="132465" x="4054475" y="1374775"/>
          <p14:tracePt t="132481" x="3973513" y="1374775"/>
          <p14:tracePt t="132498" x="3965575" y="1374775"/>
          <p14:tracePt t="132514" x="3956050" y="1384300"/>
          <p14:tracePt t="132556" x="3929063" y="1384300"/>
          <p14:tracePt t="132566" x="3919538" y="1384300"/>
          <p14:tracePt t="132581" x="3875088" y="1384300"/>
          <p14:tracePt t="132597" x="3867150" y="1384300"/>
          <p14:tracePt t="132614" x="3848100" y="1366838"/>
          <p14:tracePt t="132631" x="3813175" y="1347788"/>
          <p14:tracePt t="132647" x="3768725" y="1312863"/>
          <p14:tracePt t="132664" x="3732213" y="1303338"/>
          <p14:tracePt t="132681" x="3687763" y="1295400"/>
          <p14:tracePt t="132698" x="3652838" y="1295400"/>
          <p14:tracePt t="132714" x="3633788" y="1295400"/>
          <p14:tracePt t="132731" x="3589338" y="1295400"/>
          <p14:tracePt t="132748" x="3544888" y="1295400"/>
          <p14:tracePt t="132765" x="3517900" y="1295400"/>
          <p14:tracePt t="132781" x="3465513" y="1295400"/>
          <p14:tracePt t="132798" x="3411538" y="1295400"/>
          <p14:tracePt t="132814" x="3375025" y="1295400"/>
          <p14:tracePt t="132831" x="3313113" y="1322388"/>
          <p14:tracePt t="132848" x="3214688" y="1393825"/>
          <p14:tracePt t="132865" x="3125788" y="1482725"/>
          <p14:tracePt t="132881" x="3081338" y="1517650"/>
          <p14:tracePt t="132899" x="3027363" y="1581150"/>
          <p14:tracePt t="132914" x="3017838" y="1598613"/>
          <p14:tracePt t="132931" x="3000375" y="1633538"/>
          <p14:tracePt t="132948" x="2990850" y="1652588"/>
          <p14:tracePt t="132972" x="2990850" y="1660525"/>
          <p14:tracePt t="132988" x="2990850" y="1687513"/>
          <p14:tracePt t="132998" x="2990850" y="1697038"/>
          <p14:tracePt t="133014" x="2990850" y="1704975"/>
          <p14:tracePt t="133031" x="2990850" y="1731963"/>
          <p14:tracePt t="133048" x="3009900" y="1768475"/>
          <p14:tracePt t="133064" x="3044825" y="1822450"/>
          <p14:tracePt t="133081" x="3062288" y="1839913"/>
          <p14:tracePt t="133098" x="3108325" y="1874838"/>
          <p14:tracePt t="133114" x="3143250" y="1884363"/>
          <p14:tracePt t="133131" x="3187700" y="1893888"/>
          <p14:tracePt t="133148" x="3224213" y="1928813"/>
          <p14:tracePt t="133165" x="3251200" y="1938338"/>
          <p14:tracePt t="133181" x="3259138" y="1946275"/>
          <p14:tracePt t="133198" x="3295650" y="1973263"/>
          <p14:tracePt t="133215" x="3303588" y="1982788"/>
          <p14:tracePt t="133247" x="3313113" y="1990725"/>
          <p14:tracePt t="133265" x="3340100" y="1990725"/>
          <p14:tracePt t="133281" x="3357563" y="2009775"/>
          <p14:tracePt t="133298" x="3429000" y="2044700"/>
          <p14:tracePt t="133314" x="3455988" y="2044700"/>
          <p14:tracePt t="133331" x="3465513" y="2054225"/>
          <p14:tracePt t="133365" x="3509963" y="2054225"/>
          <p14:tracePt t="133381" x="3562350" y="2027238"/>
          <p14:tracePt t="133398" x="3598863" y="1973263"/>
          <p14:tracePt t="133415" x="3608388" y="1911350"/>
          <p14:tracePt t="133431" x="3608388" y="1785938"/>
          <p14:tracePt t="133447" x="3608388" y="1643063"/>
          <p14:tracePt t="133464" x="3608388" y="1500188"/>
          <p14:tracePt t="133481" x="3562350" y="1357313"/>
          <p14:tracePt t="133498" x="3517900" y="1276350"/>
          <p14:tracePt t="133580" x="3509963" y="1268413"/>
          <p14:tracePt t="133604" x="3509963" y="1276350"/>
          <p14:tracePt t="133612" x="3544888" y="1322388"/>
          <p14:tracePt t="133620" x="3670300" y="1374775"/>
          <p14:tracePt t="133631" x="3795713" y="1428750"/>
          <p14:tracePt t="133648" x="4214813" y="1554163"/>
          <p14:tracePt t="133664" x="4867275" y="1670050"/>
          <p14:tracePt t="133681" x="5643563" y="1768475"/>
          <p14:tracePt t="133698" x="6340475" y="1893888"/>
          <p14:tracePt t="133714" x="6724650" y="1928813"/>
          <p14:tracePt t="133731" x="6902450" y="1965325"/>
          <p14:tracePt t="133747" x="6938963" y="1965325"/>
          <p14:tracePt t="133781" x="6946900" y="1965325"/>
          <p14:tracePt t="133788" x="6938963" y="1955800"/>
          <p14:tracePt t="133798" x="6911975" y="1938338"/>
          <p14:tracePt t="133814" x="6884988" y="1911350"/>
          <p14:tracePt t="133860" x="6894513" y="1901825"/>
          <p14:tracePt t="133876" x="6902450" y="1893888"/>
          <p14:tracePt t="133892" x="6911975" y="1884363"/>
          <p14:tracePt t="133900" x="6919913" y="1866900"/>
          <p14:tracePt t="133916" x="6946900" y="1839913"/>
          <p14:tracePt t="133932" x="6946900" y="1795463"/>
          <p14:tracePt t="133940" x="6946900" y="1776413"/>
          <p14:tracePt t="133949" x="6946900" y="1751013"/>
          <p14:tracePt t="133965" x="6946900" y="1731963"/>
          <p14:tracePt t="133981" x="6946900" y="1724025"/>
          <p14:tracePt t="133997" x="6938963" y="1714500"/>
          <p14:tracePt t="134015" x="6919913" y="1704975"/>
          <p14:tracePt t="134031" x="6902450" y="1679575"/>
          <p14:tracePt t="134047" x="6884988" y="1660525"/>
          <p14:tracePt t="134064" x="6848475" y="1633538"/>
          <p14:tracePt t="134081" x="6813550" y="1625600"/>
          <p14:tracePt t="134098" x="6777038" y="1598613"/>
          <p14:tracePt t="134114" x="6724650" y="1581150"/>
          <p14:tracePt t="134131" x="6680200" y="1581150"/>
          <p14:tracePt t="134148" x="6661150" y="1581150"/>
          <p14:tracePt t="134164" x="6626225" y="1581150"/>
          <p14:tracePt t="134181" x="6608763" y="1625600"/>
          <p14:tracePt t="134198" x="6589713" y="1670050"/>
          <p14:tracePt t="134214" x="6572250" y="1687513"/>
          <p14:tracePt t="134231" x="6554788" y="1714500"/>
          <p14:tracePt t="134248" x="6554788" y="1731963"/>
          <p14:tracePt t="134265" x="6545263" y="1741488"/>
          <p14:tracePt t="134281" x="6527800" y="1768475"/>
          <p14:tracePt t="134298" x="6518275" y="1776413"/>
          <p14:tracePt t="134315" x="6510338" y="1785938"/>
          <p14:tracePt t="134347" x="6500813" y="1795463"/>
          <p14:tracePt t="134365" x="6500813" y="1830388"/>
          <p14:tracePt t="134381" x="6500813" y="1847850"/>
          <p14:tracePt t="134397" x="6500813" y="1874838"/>
          <p14:tracePt t="134414" x="6500813" y="1893888"/>
          <p14:tracePt t="134431" x="6500813" y="1919288"/>
          <p14:tracePt t="134448" x="6510338" y="1928813"/>
          <p14:tracePt t="134464" x="6527800" y="1955800"/>
          <p14:tracePt t="134481" x="6537325" y="1965325"/>
          <p14:tracePt t="134497" x="6545263" y="1973263"/>
          <p14:tracePt t="134514" x="6572250" y="2000250"/>
          <p14:tracePt t="134531" x="6589713" y="2000250"/>
          <p14:tracePt t="134548" x="6608763" y="2000250"/>
          <p14:tracePt t="134564" x="6616700" y="2000250"/>
          <p14:tracePt t="134581" x="6626225" y="2000250"/>
          <p14:tracePt t="134598" x="6634163" y="2000250"/>
          <p14:tracePt t="134614" x="6661150" y="2000250"/>
          <p14:tracePt t="134631" x="6680200" y="2000250"/>
          <p14:tracePt t="134648" x="6688138" y="2000250"/>
          <p14:tracePt t="134681" x="6715125" y="2000250"/>
          <p14:tracePt t="134714" x="6742113" y="2000250"/>
          <p14:tracePt t="134748" x="6769100" y="2000250"/>
          <p14:tracePt t="134765" x="6786563" y="2000250"/>
          <p14:tracePt t="134781" x="6813550" y="2000250"/>
          <p14:tracePt t="134798" x="6831013" y="2000250"/>
          <p14:tracePt t="134852" x="6840538" y="2000250"/>
          <p14:tracePt t="134868" x="6848475" y="2000250"/>
          <p14:tracePt t="134876" x="6884988" y="1990725"/>
          <p14:tracePt t="134892" x="6894513" y="1973263"/>
          <p14:tracePt t="134900" x="6894513" y="1955800"/>
          <p14:tracePt t="134914" x="6902450" y="1938338"/>
          <p14:tracePt t="134931" x="6902450" y="1901825"/>
          <p14:tracePt t="134948" x="6902450" y="1795463"/>
          <p14:tracePt t="134965" x="6902450" y="1741488"/>
          <p14:tracePt t="134981" x="6902450" y="1697038"/>
          <p14:tracePt t="134997" x="6867525" y="1643063"/>
          <p14:tracePt t="135014" x="6840538" y="1625600"/>
          <p14:tracePt t="135031" x="6823075" y="1608138"/>
          <p14:tracePt t="135076" x="6786563" y="1608138"/>
          <p14:tracePt t="135084" x="6777038" y="1608138"/>
          <p14:tracePt t="135098" x="6751638" y="1608138"/>
          <p14:tracePt t="135114" x="6680200" y="1714500"/>
          <p14:tracePt t="135131" x="6616700" y="1884363"/>
          <p14:tracePt t="135148" x="6429375" y="2401888"/>
          <p14:tracePt t="135165" x="6224588" y="2955925"/>
          <p14:tracePt t="135181" x="6099175" y="3482975"/>
          <p14:tracePt t="135197" x="6018213" y="3956050"/>
          <p14:tracePt t="135214" x="6000750" y="4340225"/>
          <p14:tracePt t="135231" x="6000750" y="4581525"/>
          <p14:tracePt t="135248" x="6000750" y="4732338"/>
          <p14:tracePt t="135444" x="5991225" y="4741863"/>
          <p14:tracePt t="135452" x="5938838" y="4776788"/>
          <p14:tracePt t="135464" x="5929313" y="4776788"/>
          <p14:tracePt t="135481" x="5840413" y="4822825"/>
          <p14:tracePt t="135498" x="5759450" y="4884738"/>
          <p14:tracePt t="135514" x="5661025" y="5010150"/>
          <p14:tracePt t="135531" x="5599113" y="5153025"/>
          <p14:tracePt t="135548" x="5518150" y="5313363"/>
          <p14:tracePt t="135565" x="5446713" y="5411788"/>
          <p14:tracePt t="135581" x="5340350" y="5518150"/>
          <p14:tracePt t="135598" x="5126038" y="5608638"/>
          <p14:tracePt t="135614" x="4973638" y="5634038"/>
          <p14:tracePt t="135631" x="4848225" y="5653088"/>
          <p14:tracePt t="135647" x="4751388" y="5680075"/>
          <p14:tracePt t="135664" x="4670425" y="5680075"/>
          <p14:tracePt t="135681" x="4608513" y="5688013"/>
          <p14:tracePt t="135714" x="4589463" y="5688013"/>
          <p14:tracePt t="135731" x="4572000" y="5688013"/>
          <p14:tracePt t="135748" x="4518025" y="5688013"/>
          <p14:tracePt t="135765" x="4465638" y="5688013"/>
          <p14:tracePt t="135781" x="4419600" y="5688013"/>
          <p14:tracePt t="135797" x="4384675" y="5688013"/>
          <p14:tracePt t="135814" x="4348163" y="5688013"/>
          <p14:tracePt t="135831" x="4330700" y="5688013"/>
          <p14:tracePt t="135847" x="4313238" y="5688013"/>
          <p14:tracePt t="135864" x="4286250" y="5688013"/>
          <p14:tracePt t="136068" x="4295775" y="5688013"/>
          <p14:tracePt t="136076" x="4303713" y="5688013"/>
          <p14:tracePt t="136084" x="4313238" y="5688013"/>
          <p14:tracePt t="136097" x="4348163" y="5697538"/>
          <p14:tracePt t="136114" x="4357688" y="5697538"/>
          <p14:tracePt t="136131" x="4375150" y="5705475"/>
          <p14:tracePt t="136148" x="4402138" y="5705475"/>
          <p14:tracePt t="136165" x="4446588" y="5705475"/>
          <p14:tracePt t="136181" x="4473575" y="5705475"/>
          <p14:tracePt t="136197" x="4518025" y="5705475"/>
          <p14:tracePt t="136214" x="4581525" y="5705475"/>
          <p14:tracePt t="136231" x="4687888" y="5705475"/>
          <p14:tracePt t="136248" x="4768850" y="5705475"/>
          <p14:tracePt t="136264" x="4911725" y="5705475"/>
          <p14:tracePt t="136281" x="5010150" y="5715000"/>
          <p14:tracePt t="136297" x="5054600" y="5715000"/>
          <p14:tracePt t="136314" x="5133975" y="5741988"/>
          <p14:tracePt t="136331" x="5187950" y="5741988"/>
          <p14:tracePt t="136348" x="5348288" y="5741988"/>
          <p14:tracePt t="136364" x="5500688" y="5741988"/>
          <p14:tracePt t="136381" x="5643563" y="5741988"/>
          <p14:tracePt t="136398" x="5759450" y="5741988"/>
          <p14:tracePt t="136414" x="5884863" y="5741988"/>
          <p14:tracePt t="136431" x="5956300" y="5741988"/>
          <p14:tracePt t="136448" x="6037263" y="5759450"/>
          <p14:tracePt t="136464" x="6116638" y="5759450"/>
          <p14:tracePt t="136481" x="6143625" y="5759450"/>
          <p14:tracePt t="136497" x="6205538" y="5768975"/>
          <p14:tracePt t="136514" x="6286500" y="5813425"/>
          <p14:tracePt t="136531" x="6384925" y="5813425"/>
          <p14:tracePt t="136548" x="6456363" y="5822950"/>
          <p14:tracePt t="136565" x="6634163" y="5822950"/>
          <p14:tracePt t="136581" x="6742113" y="5822950"/>
          <p14:tracePt t="136598" x="6848475" y="5822950"/>
          <p14:tracePt t="136614" x="6973888" y="5822950"/>
          <p14:tracePt t="136631" x="7054850" y="5822950"/>
          <p14:tracePt t="136648" x="7062788" y="5822950"/>
          <p14:tracePt t="136724" x="7072313" y="5822950"/>
          <p14:tracePt t="136732" x="7099300" y="5822950"/>
          <p14:tracePt t="136740" x="7108825" y="5822950"/>
          <p14:tracePt t="136749" x="7116763" y="5822950"/>
          <p14:tracePt t="136772" x="7126288" y="5822950"/>
          <p14:tracePt t="136788" x="7143750" y="5822950"/>
          <p14:tracePt t="136798" x="7161213" y="5822950"/>
          <p14:tracePt t="136814" x="7170738" y="5822950"/>
          <p14:tracePt t="136836" x="7180263" y="5822950"/>
          <p14:tracePt t="137548" x="7197725" y="5822950"/>
          <p14:tracePt t="137564" x="7224713" y="5813425"/>
          <p14:tracePt t="137581" x="7232650" y="5795963"/>
          <p14:tracePt t="137604" x="7232650" y="5776913"/>
          <p14:tracePt t="137612" x="7242175" y="5768975"/>
          <p14:tracePt t="137636" x="7242175" y="5759450"/>
          <p14:tracePt t="137652" x="7242175" y="5751513"/>
          <p14:tracePt t="137660" x="7242175" y="5724525"/>
          <p14:tracePt t="137668" x="7242175" y="5715000"/>
          <p14:tracePt t="137681" x="7242175" y="5697538"/>
          <p14:tracePt t="137698" x="7197725" y="5616575"/>
          <p14:tracePt t="137714" x="7000875" y="5438775"/>
          <p14:tracePt t="137731" x="6823075" y="5214938"/>
          <p14:tracePt t="137748" x="6688138" y="4965700"/>
          <p14:tracePt t="137764" x="6670675" y="4840288"/>
          <p14:tracePt t="137781" x="6670675" y="4759325"/>
          <p14:tracePt t="137798" x="6670675" y="4697413"/>
          <p14:tracePt t="137814" x="6670675" y="4643438"/>
          <p14:tracePt t="137831" x="6670675" y="4545013"/>
          <p14:tracePt t="137847" x="6680200" y="4419600"/>
          <p14:tracePt t="137864" x="6680200" y="4348163"/>
          <p14:tracePt t="137881" x="6680200" y="4313238"/>
          <p14:tracePt t="137914" x="6670675" y="4276725"/>
          <p14:tracePt t="137931" x="6634163" y="4160838"/>
          <p14:tracePt t="137948" x="6572250" y="4037013"/>
          <p14:tracePt t="137964" x="6572250" y="4017963"/>
          <p14:tracePt t="138532" x="6562725" y="4010025"/>
          <p14:tracePt t="138732" x="6589713" y="4010025"/>
          <p14:tracePt t="138740" x="6599238" y="4010025"/>
          <p14:tracePt t="138749" x="6616700" y="4010025"/>
          <p14:tracePt t="138765" x="6724650" y="4010025"/>
          <p14:tracePt t="138781" x="6823075" y="4010025"/>
          <p14:tracePt t="138797" x="7027863" y="4010025"/>
          <p14:tracePt t="138814" x="7385050" y="4010025"/>
          <p14:tracePt t="138831" x="7786688" y="4010025"/>
          <p14:tracePt t="138847" x="8089900" y="4010025"/>
          <p14:tracePt t="138864" x="8313738" y="4010025"/>
          <p14:tracePt t="138882" x="8439150" y="4010025"/>
          <p14:tracePt t="138897" x="8474075" y="4010025"/>
          <p14:tracePt t="138972" x="8491538" y="4010025"/>
          <p14:tracePt t="138988" x="8501063" y="4010025"/>
          <p14:tracePt t="138997" x="8510588" y="4010025"/>
          <p14:tracePt t="139012" x="8528050" y="4010025"/>
          <p14:tracePt t="139020" x="8545513" y="4010025"/>
          <p14:tracePt t="139030" x="8555038" y="4010025"/>
          <p14:tracePt t="139047" x="8616950" y="3990975"/>
          <p14:tracePt t="139064" x="8697913" y="3956050"/>
          <p14:tracePt t="139081" x="8786813" y="3938588"/>
          <p14:tracePt t="139097" x="8902700" y="3884613"/>
          <p14:tracePt t="139114" x="8956675" y="3867150"/>
          <p14:tracePt t="139149" x="8966200" y="3857625"/>
          <p14:tracePt t="141036" x="8947150" y="3857625"/>
          <p14:tracePt t="141052" x="8939213" y="3857625"/>
          <p14:tracePt t="141060" x="8831263" y="3857625"/>
          <p14:tracePt t="141068" x="8724900" y="3929063"/>
          <p14:tracePt t="141081" x="8634413" y="4017963"/>
          <p14:tracePt t="141097" x="8634413" y="4027488"/>
          <p14:tracePt t="141180" x="8634413" y="4037013"/>
          <p14:tracePt t="141188" x="8705850" y="4108450"/>
          <p14:tracePt t="141197" x="8751888" y="4108450"/>
          <p14:tracePt t="141214" x="8902700" y="4133850"/>
          <p14:tracePt t="141231" x="9197975" y="4054475"/>
          <p14:tracePt t="141247" x="9331325" y="3956050"/>
          <p14:tracePt t="141264" x="9402763" y="3857625"/>
          <p14:tracePt t="141281" x="9447213" y="3759200"/>
          <p14:tracePt t="141297" x="9456738" y="3616325"/>
          <p14:tracePt t="141314" x="9456738" y="3465513"/>
          <p14:tracePt t="141331" x="9456738" y="3340100"/>
          <p14:tracePt t="141348" x="9456738" y="3259138"/>
          <p14:tracePt t="141365" x="9456738" y="3179763"/>
          <p14:tracePt t="141381" x="9456738" y="3089275"/>
          <p14:tracePt t="141397" x="9456738" y="3009900"/>
          <p14:tracePt t="141414" x="9456738" y="2938463"/>
          <p14:tracePt t="141431" x="9456738" y="2874963"/>
          <p14:tracePt t="141448" x="9456738" y="2830513"/>
          <p14:tracePt t="141464" x="9456738" y="2786063"/>
          <p14:tracePt t="141481" x="9456738" y="2724150"/>
          <p14:tracePt t="141497" x="9456738" y="2660650"/>
          <p14:tracePt t="141514" x="9456738" y="2625725"/>
          <p14:tracePt t="141531" x="9456738" y="2581275"/>
          <p14:tracePt t="141547" x="9456738" y="2554288"/>
          <p14:tracePt t="141564" x="9456738" y="2473325"/>
          <p14:tracePt t="141581" x="9456738" y="2455863"/>
          <p14:tracePt t="141598" x="9439275" y="2393950"/>
          <p14:tracePt t="141614" x="9429750" y="2374900"/>
          <p14:tracePt t="141631" x="9429750" y="2357438"/>
          <p14:tracePt t="141647" x="9429750" y="2347913"/>
          <p14:tracePt t="141664" x="9429750" y="2322513"/>
          <p14:tracePt t="141681" x="9429750" y="2312988"/>
          <p14:tracePt t="141697" x="9429750" y="2295525"/>
          <p14:tracePt t="141714" x="9420225" y="2276475"/>
          <p14:tracePt t="141731" x="9420225" y="2268538"/>
          <p14:tracePt t="141747" x="9420225" y="2251075"/>
          <p14:tracePt t="141765" x="9394825" y="2179638"/>
          <p14:tracePt t="141781" x="9394825" y="2116138"/>
          <p14:tracePt t="141798" x="9385300" y="2071688"/>
          <p14:tracePt t="141814" x="9385300" y="2062163"/>
          <p14:tracePt t="141830" x="9385300" y="2027238"/>
          <p14:tracePt t="141847" x="9385300" y="2017713"/>
          <p14:tracePt t="141864" x="9385300" y="2009775"/>
          <p14:tracePt t="141881" x="9385300" y="1982788"/>
          <p14:tracePt t="141897" x="9385300" y="1965325"/>
          <p14:tracePt t="141914" x="9385300" y="1955800"/>
          <p14:tracePt t="141931" x="9385300" y="1938338"/>
          <p14:tracePt t="141947" x="9385300" y="1919288"/>
          <p14:tracePt t="141965" x="9375775" y="1901825"/>
          <p14:tracePt t="141981" x="9375775" y="1857375"/>
          <p14:tracePt t="141998" x="9331325" y="1795463"/>
          <p14:tracePt t="142014" x="9313863" y="1731963"/>
          <p14:tracePt t="142031" x="9259888" y="1652588"/>
          <p14:tracePt t="142047" x="9251950" y="1625600"/>
          <p14:tracePt t="142064" x="9242425" y="1616075"/>
          <p14:tracePt t="142097" x="9215438" y="1589088"/>
          <p14:tracePt t="142114" x="9205913" y="1589088"/>
          <p14:tracePt t="142131" x="9161463" y="1589088"/>
          <p14:tracePt t="142147" x="9144000" y="1589088"/>
          <p14:tracePt t="142164" x="9109075" y="1581150"/>
          <p14:tracePt t="142181" x="9099550" y="1571625"/>
          <p14:tracePt t="142198" x="9037638" y="1536700"/>
          <p14:tracePt t="142214" x="8956675" y="1490663"/>
          <p14:tracePt t="142231" x="8894763" y="1438275"/>
          <p14:tracePt t="142248" x="8848725" y="1411288"/>
          <p14:tracePt t="142284" x="8848725" y="1393825"/>
          <p14:tracePt t="142452" x="8867775" y="1374775"/>
          <p14:tracePt t="142460" x="8939213" y="1374775"/>
          <p14:tracePt t="142468" x="8991600" y="1374775"/>
          <p14:tracePt t="142481" x="9045575" y="1374775"/>
          <p14:tracePt t="142497" x="9099550" y="1357313"/>
          <p14:tracePt t="142514" x="9117013" y="1357313"/>
          <p14:tracePt t="142531" x="9126538" y="1357313"/>
          <p14:tracePt t="142732" x="9153525" y="1357313"/>
          <p14:tracePt t="142756" x="9161463" y="1357313"/>
          <p14:tracePt t="142764" x="9161463" y="1374775"/>
          <p14:tracePt t="142772" x="9170988" y="1384300"/>
          <p14:tracePt t="142782" x="9170988" y="1411288"/>
          <p14:tracePt t="142797" x="9188450" y="1490663"/>
          <p14:tracePt t="142814" x="9188450" y="1544638"/>
          <p14:tracePt t="142830" x="9197975" y="1598613"/>
          <p14:tracePt t="142847" x="9215438" y="1633538"/>
          <p14:tracePt t="142864" x="9232900" y="1679575"/>
          <p14:tracePt t="142897" x="9242425" y="1697038"/>
          <p14:tracePt t="142980" x="9242425" y="1714500"/>
          <p14:tracePt t="142988" x="9242425" y="1724025"/>
          <p14:tracePt t="142998" x="9242425" y="1731963"/>
          <p14:tracePt t="143014" x="9242425" y="1758950"/>
          <p14:tracePt t="143030" x="9242425" y="1776413"/>
          <p14:tracePt t="143047" x="9242425" y="1785938"/>
          <p14:tracePt t="143064" x="9242425" y="1812925"/>
          <p14:tracePt t="143081" x="9242425" y="1822450"/>
          <p14:tracePt t="143097" x="9242425" y="1839913"/>
          <p14:tracePt t="143172" x="9242425" y="1847850"/>
          <p14:tracePt t="143181" x="9242425" y="1866900"/>
          <p14:tracePt t="143188" x="9242425" y="1874838"/>
          <p14:tracePt t="143204" x="9242425" y="1884363"/>
          <p14:tracePt t="143214" x="9242425" y="1893888"/>
          <p14:tracePt t="143236" x="9242425" y="1919288"/>
          <p14:tracePt t="143269" x="9242425" y="1928813"/>
          <p14:tracePt t="143292" x="9242425" y="1938338"/>
          <p14:tracePt t="143308" x="9242425" y="1946275"/>
          <p14:tracePt t="143332" x="9242425" y="1973263"/>
          <p14:tracePt t="143364" x="9242425" y="1982788"/>
          <p14:tracePt t="143372" x="9242425" y="1990725"/>
          <p14:tracePt t="143397" x="9242425" y="2000250"/>
          <p14:tracePt t="143452" x="9242425" y="2009775"/>
          <p14:tracePt t="143460" x="9215438" y="2036763"/>
          <p14:tracePt t="143484" x="9205913" y="2044700"/>
          <p14:tracePt t="143524" x="9188450" y="2044700"/>
          <p14:tracePt t="143548" x="9180513" y="2044700"/>
          <p14:tracePt t="143564" x="9170988" y="2044700"/>
          <p14:tracePt t="143581" x="9153525" y="2044700"/>
          <p14:tracePt t="143588" x="9126538" y="2044700"/>
          <p14:tracePt t="143598" x="9109075" y="2054225"/>
          <p14:tracePt t="143614" x="9063038" y="2054225"/>
          <p14:tracePt t="143631" x="9001125" y="2062163"/>
          <p14:tracePt t="143647" x="8983663" y="2089150"/>
          <p14:tracePt t="143664" x="8929688" y="2089150"/>
          <p14:tracePt t="143681" x="8885238" y="2108200"/>
          <p14:tracePt t="143697" x="8867775" y="2116138"/>
          <p14:tracePt t="143714" x="8831263" y="2116138"/>
          <p14:tracePt t="143731" x="8823325" y="2116138"/>
          <p14:tracePt t="143764" x="8804275" y="2125663"/>
          <p14:tracePt t="143781" x="8777288" y="2125663"/>
          <p14:tracePt t="143797" x="8769350" y="2125663"/>
          <p14:tracePt t="143814" x="8759825" y="2125663"/>
          <p14:tracePt t="143830" x="8732838" y="2125663"/>
          <p14:tracePt t="144124" x="8742363" y="2125663"/>
          <p14:tracePt t="144132" x="8759825" y="2125663"/>
          <p14:tracePt t="144140" x="8769350" y="2125663"/>
          <p14:tracePt t="144149" x="8777288" y="2125663"/>
          <p14:tracePt t="144165" x="8813800" y="2125663"/>
          <p14:tracePt t="144181" x="8840788" y="2125663"/>
          <p14:tracePt t="144197" x="8894763" y="2125663"/>
          <p14:tracePt t="144214" x="8912225" y="2125663"/>
          <p14:tracePt t="144230" x="8929688" y="2125663"/>
          <p14:tracePt t="144247" x="8966200" y="2108200"/>
          <p14:tracePt t="144708" x="8966200" y="2152650"/>
          <p14:tracePt t="144716" x="8966200" y="2205038"/>
          <p14:tracePt t="144724" x="8966200" y="2251075"/>
          <p14:tracePt t="144732" x="8966200" y="2357438"/>
          <p14:tracePt t="144748" x="8966200" y="2455863"/>
          <p14:tracePt t="144764" x="8966200" y="2741613"/>
          <p14:tracePt t="144781" x="9126538" y="3348038"/>
          <p14:tracePt t="144797" x="9242425" y="3759200"/>
          <p14:tracePt t="144814" x="9402763" y="4197350"/>
          <p14:tracePt t="144830" x="9555163" y="4545013"/>
          <p14:tracePt t="144847" x="9732963" y="4919663"/>
          <p14:tracePt t="144864" x="9840913" y="5197475"/>
          <p14:tracePt t="144880" x="9912350" y="5357813"/>
          <p14:tracePt t="144897" x="9912350" y="5402263"/>
          <p14:tracePt t="144914" x="9912350" y="5411788"/>
          <p14:tracePt t="144972" x="9912350" y="5438775"/>
          <p14:tracePt t="144981" x="9912350" y="5446713"/>
          <p14:tracePt t="144988" x="9912350" y="5465763"/>
          <p14:tracePt t="144998" x="9912350" y="5510213"/>
          <p14:tracePt t="145014" x="9912350" y="5562600"/>
          <p14:tracePt t="145060" x="9894888" y="5581650"/>
          <p14:tracePt t="145068" x="9840913" y="5581650"/>
          <p14:tracePt t="145080" x="9796463" y="5572125"/>
          <p14:tracePt t="145097" x="9752013" y="5537200"/>
          <p14:tracePt t="145114" x="9671050" y="5473700"/>
          <p14:tracePt t="145130" x="9617075" y="5411788"/>
          <p14:tracePt t="145148" x="9555163" y="5357813"/>
          <p14:tracePt t="145164" x="9483725" y="5276850"/>
          <p14:tracePt t="145181" x="9466263" y="5259388"/>
          <p14:tracePt t="145197" x="9439275" y="5224463"/>
          <p14:tracePt t="145214" x="9412288" y="5197475"/>
          <p14:tracePt t="145230" x="9385300" y="5170488"/>
          <p14:tracePt t="145247" x="9340850" y="5143500"/>
          <p14:tracePt t="145264" x="9277350" y="5143500"/>
          <p14:tracePt t="145280" x="9109075" y="5133975"/>
          <p14:tracePt t="145298" x="8939213" y="5133975"/>
          <p14:tracePt t="145314" x="8813800" y="5133975"/>
          <p14:tracePt t="145330" x="8643938" y="5133975"/>
          <p14:tracePt t="145347" x="8518525" y="5133975"/>
          <p14:tracePt t="145364" x="8501063" y="5133975"/>
          <p14:tracePt t="145381" x="8447088" y="5153025"/>
          <p14:tracePt t="145397" x="8439150" y="5160963"/>
          <p14:tracePt t="145414" x="8420100" y="5214938"/>
          <p14:tracePt t="145430" x="8385175" y="5268913"/>
          <p14:tracePt t="145447" x="8348663" y="5330825"/>
          <p14:tracePt t="145464" x="8340725" y="5375275"/>
          <p14:tracePt t="145480" x="8331200" y="5429250"/>
          <p14:tracePt t="145497" x="8331200" y="5473700"/>
          <p14:tracePt t="145514" x="8331200" y="5500688"/>
          <p14:tracePt t="145531" x="8331200" y="5545138"/>
          <p14:tracePt t="145547" x="8331200" y="5589588"/>
          <p14:tracePt t="145564" x="8348663" y="5688013"/>
          <p14:tracePt t="145581" x="8358188" y="5776913"/>
          <p14:tracePt t="145597" x="8402638" y="5857875"/>
          <p14:tracePt t="145614" x="8447088" y="5965825"/>
          <p14:tracePt t="145630" x="8474075" y="5991225"/>
          <p14:tracePt t="145647" x="8528050" y="6037263"/>
          <p14:tracePt t="145664" x="8589963" y="6072188"/>
          <p14:tracePt t="145680" x="8688388" y="6081713"/>
          <p14:tracePt t="145697" x="8831263" y="6099175"/>
          <p14:tracePt t="145714" x="8956675" y="6116638"/>
          <p14:tracePt t="145730" x="9090025" y="6143625"/>
          <p14:tracePt t="145748" x="9232900" y="6153150"/>
          <p14:tracePt t="145765" x="9286875" y="6153150"/>
          <p14:tracePt t="145781" x="9420225" y="6170613"/>
          <p14:tracePt t="145797" x="9491663" y="6170613"/>
          <p14:tracePt t="145814" x="9572625" y="6170613"/>
          <p14:tracePt t="145830" x="9617075" y="6170613"/>
          <p14:tracePt t="145847" x="9626600" y="6143625"/>
          <p14:tracePt t="145864" x="9661525" y="6116638"/>
          <p14:tracePt t="145880" x="9671050" y="6081713"/>
          <p14:tracePt t="145897" x="9671050" y="6072188"/>
          <p14:tracePt t="145914" x="9671050" y="6037263"/>
          <p14:tracePt t="145931" x="9688513" y="5991225"/>
          <p14:tracePt t="145948" x="9698038" y="5965825"/>
          <p14:tracePt t="145948" x="9698038" y="5938838"/>
          <p14:tracePt t="145964" x="9725025" y="5902325"/>
          <p14:tracePt t="145981" x="9732963" y="5848350"/>
          <p14:tracePt t="145997" x="9732963" y="5813425"/>
          <p14:tracePt t="146014" x="9742488" y="5795963"/>
          <p14:tracePt t="146030" x="9742488" y="5759450"/>
          <p14:tracePt t="146047" x="9742488" y="5732463"/>
          <p14:tracePt t="146064" x="9742488" y="5670550"/>
          <p14:tracePt t="146080" x="9742488" y="5643563"/>
          <p14:tracePt t="146097" x="9742488" y="5599113"/>
          <p14:tracePt t="146114" x="9742488" y="5572125"/>
          <p14:tracePt t="146130" x="9742488" y="5562600"/>
          <p14:tracePt t="146148" x="9742488" y="5527675"/>
          <p14:tracePt t="146164" x="9732963" y="5456238"/>
          <p14:tracePt t="146181" x="9732963" y="5429250"/>
          <p14:tracePt t="146197" x="9725025" y="5402263"/>
          <p14:tracePt t="146230" x="9705975" y="5384800"/>
          <p14:tracePt t="146247" x="9698038" y="5357813"/>
          <p14:tracePt t="146281" x="9680575" y="5348288"/>
          <p14:tracePt t="146297" x="9653588" y="5348288"/>
          <p14:tracePt t="146314" x="9590088" y="5340350"/>
          <p14:tracePt t="146330" x="9501188" y="5340350"/>
          <p14:tracePt t="146347" x="9348788" y="5322888"/>
          <p14:tracePt t="146364" x="9117013" y="5295900"/>
          <p14:tracePt t="146381" x="9045575" y="5276850"/>
          <p14:tracePt t="146397" x="8966200" y="5268913"/>
          <p14:tracePt t="146414" x="8920163" y="5268913"/>
          <p14:tracePt t="146430" x="8902700" y="5268913"/>
          <p14:tracePt t="146447" x="8867775" y="5268913"/>
          <p14:tracePt t="146464" x="8840788" y="5286375"/>
          <p14:tracePt t="146481" x="8804275" y="5313363"/>
          <p14:tracePt t="146497" x="8742363" y="5357813"/>
          <p14:tracePt t="146514" x="8688388" y="5411788"/>
          <p14:tracePt t="146530" x="8661400" y="5465763"/>
          <p14:tracePt t="146548" x="8653463" y="5473700"/>
          <p14:tracePt t="146564" x="8626475" y="5527675"/>
          <p14:tracePt t="146581" x="8626475" y="5537200"/>
          <p14:tracePt t="146597" x="8626475" y="5562600"/>
          <p14:tracePt t="146884" x="8599488" y="5572125"/>
          <p14:tracePt t="146892" x="8466138" y="5483225"/>
          <p14:tracePt t="146900" x="8197850" y="5303838"/>
          <p14:tracePt t="146914" x="7751763" y="4973638"/>
          <p14:tracePt t="146930" x="6572250" y="4089400"/>
          <p14:tracePt t="146947" x="5286375" y="3036888"/>
          <p14:tracePt t="146964" x="3429000" y="1679575"/>
          <p14:tracePt t="146981" x="2401888" y="965200"/>
          <p14:tracePt t="146997" x="1670050" y="482600"/>
          <p14:tracePt t="147014" x="1347788" y="285750"/>
          <p14:tracePt t="148713" x="1374775" y="4445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2"/>
          <p:cNvSpPr>
            <a:spLocks noGrp="1"/>
          </p:cNvSpPr>
          <p:nvPr>
            <p:ph idx="1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11267" name="Picture 5" descr="se07F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96901"/>
            <a:ext cx="3429000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Rectangle 12"/>
          <p:cNvSpPr>
            <a:spLocks noChangeArrowheads="1"/>
          </p:cNvSpPr>
          <p:nvPr/>
        </p:nvSpPr>
        <p:spPr bwMode="auto">
          <a:xfrm>
            <a:off x="1828800" y="196850"/>
            <a:ext cx="4749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ethod 2: Use Current-Mirror Circuits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1676400" y="4038600"/>
            <a:ext cx="41910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800" b="1" i="1"/>
              <a:t>Figure: </a:t>
            </a:r>
            <a:r>
              <a:rPr lang="en-US" altLang="en-US" sz="1800" i="1"/>
              <a:t>Circuit for a basic MOSFET constant-current source. For proper operation, the output terminal, that is, the drain of Q</a:t>
            </a:r>
            <a:r>
              <a:rPr lang="en-US" altLang="en-US" sz="1800" i="1" baseline="-25000"/>
              <a:t>2</a:t>
            </a:r>
            <a:r>
              <a:rPr lang="en-US" altLang="en-US" sz="1800" i="1"/>
              <a:t>, must be connected to a circuit that ensures that Q</a:t>
            </a:r>
            <a:r>
              <a:rPr lang="en-US" altLang="en-US" sz="1800" i="1" baseline="-25000"/>
              <a:t>2</a:t>
            </a:r>
            <a:r>
              <a:rPr lang="en-US" altLang="en-US" sz="1800" i="1"/>
              <a:t> operates in saturation.</a:t>
            </a:r>
          </a:p>
        </p:txBody>
      </p:sp>
      <p:pic>
        <p:nvPicPr>
          <p:cNvPr id="1127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838201"/>
            <a:ext cx="3619500" cy="370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1" name="Rectangle 4"/>
          <p:cNvSpPr>
            <a:spLocks noChangeArrowheads="1"/>
          </p:cNvSpPr>
          <p:nvPr/>
        </p:nvSpPr>
        <p:spPr bwMode="auto">
          <a:xfrm>
            <a:off x="6321425" y="4648201"/>
            <a:ext cx="4191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1800" b="1" i="1"/>
              <a:t>Figure: Q3 is biased by current –mirror circuit</a:t>
            </a:r>
            <a:r>
              <a:rPr lang="en-US" altLang="en-US" sz="1800" i="1"/>
              <a:t>. 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637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7250"/>
    </mc:Choice>
    <mc:Fallback xmlns="">
      <p:transition spd="slow" advTm="1072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680" x="893763" y="5010150"/>
          <p14:tracePt t="2808" x="919163" y="4983163"/>
          <p14:tracePt t="2816" x="965200" y="4965700"/>
          <p14:tracePt t="2824" x="1036638" y="4911725"/>
          <p14:tracePt t="2837" x="1089025" y="4902200"/>
          <p14:tracePt t="2853" x="1116013" y="4884738"/>
          <p14:tracePt t="2870" x="1152525" y="4884738"/>
          <p14:tracePt t="2886" x="1169988" y="4884738"/>
          <p14:tracePt t="3064" x="1179513" y="4857750"/>
          <p14:tracePt t="3072" x="1187450" y="4840288"/>
          <p14:tracePt t="3080" x="1223963" y="4795838"/>
          <p14:tracePt t="3088" x="1258888" y="4732338"/>
          <p14:tracePt t="3103" x="1295400" y="4687888"/>
          <p14:tracePt t="3120" x="1455738" y="4572000"/>
          <p14:tracePt t="3137" x="1625600" y="4473575"/>
          <p14:tracePt t="3153" x="1839913" y="4286250"/>
          <p14:tracePt t="3170" x="2116138" y="4000500"/>
          <p14:tracePt t="3186" x="2536825" y="3562350"/>
          <p14:tracePt t="3203" x="3268663" y="3071813"/>
          <p14:tracePt t="3220" x="4071938" y="2786063"/>
          <p14:tracePt t="3238" x="4786313" y="2473325"/>
          <p14:tracePt t="3253" x="5268913" y="2286000"/>
          <p14:tracePt t="3270" x="5599113" y="2170113"/>
          <p14:tracePt t="3286" x="5680075" y="2170113"/>
          <p14:tracePt t="3432" x="5705475" y="2133600"/>
          <p14:tracePt t="3448" x="5724525" y="2116138"/>
          <p14:tracePt t="3456" x="5724525" y="2081213"/>
          <p14:tracePt t="3464" x="5751513" y="2071688"/>
          <p14:tracePt t="3472" x="5776913" y="2044700"/>
          <p14:tracePt t="3488" x="5803900" y="2017713"/>
          <p14:tracePt t="3503" x="5813425" y="2017713"/>
          <p14:tracePt t="3520" x="5830888" y="2000250"/>
          <p14:tracePt t="3537" x="5840413" y="1946275"/>
          <p14:tracePt t="3553" x="5840413" y="1874838"/>
          <p14:tracePt t="3570" x="5840413" y="1812925"/>
          <p14:tracePt t="3586" x="5840413" y="1785938"/>
          <p14:tracePt t="3603" x="5840413" y="1768475"/>
          <p14:tracePt t="3620" x="5840413" y="1758950"/>
          <p14:tracePt t="3653" x="5830888" y="1758950"/>
          <p14:tracePt t="3669" x="5822950" y="1758950"/>
          <p14:tracePt t="3687" x="5813425" y="1751013"/>
          <p14:tracePt t="3703" x="5803900" y="1741488"/>
          <p14:tracePt t="3720" x="5786438" y="1714500"/>
          <p14:tracePt t="4960" x="5759450" y="1704975"/>
          <p14:tracePt t="4969" x="5724525" y="1679575"/>
          <p14:tracePt t="4976" x="5697538" y="1652588"/>
          <p14:tracePt t="4986" x="5653088" y="1625600"/>
          <p14:tracePt t="5004" x="5491163" y="1562100"/>
          <p14:tracePt t="5021" x="5108575" y="1446213"/>
          <p14:tracePt t="5037" x="4670425" y="1312863"/>
          <p14:tracePt t="5053" x="4205288" y="1187450"/>
          <p14:tracePt t="5070" x="3813175" y="1071563"/>
          <p14:tracePt t="5086" x="3544888" y="1000125"/>
          <p14:tracePt t="5103" x="3411538" y="965200"/>
          <p14:tracePt t="5120" x="3348038" y="965200"/>
          <p14:tracePt t="5200" x="3340100" y="955675"/>
          <p14:tracePt t="5208" x="3330575" y="938213"/>
          <p14:tracePt t="5220" x="3330575" y="928688"/>
          <p14:tracePt t="5237" x="3313113" y="884238"/>
          <p14:tracePt t="5253" x="3303588" y="839788"/>
          <p14:tracePt t="5269" x="3276600" y="822325"/>
          <p14:tracePt t="5286" x="3276600" y="795338"/>
          <p14:tracePt t="5303" x="3276600" y="776288"/>
          <p14:tracePt t="5344" x="3276600" y="768350"/>
          <p14:tracePt t="5360" x="3276600" y="758825"/>
          <p14:tracePt t="5369" x="3276600" y="741363"/>
          <p14:tracePt t="5376" x="3276600" y="731838"/>
          <p14:tracePt t="5387" x="3276600" y="714375"/>
          <p14:tracePt t="5403" x="3276600" y="704850"/>
          <p14:tracePt t="5420" x="3276600" y="687388"/>
          <p14:tracePt t="5488" x="3276600" y="679450"/>
          <p14:tracePt t="5512" x="3276600" y="669925"/>
          <p14:tracePt t="5536" x="3276600" y="660400"/>
          <p14:tracePt t="5544" x="3286125" y="642938"/>
          <p14:tracePt t="5792" x="3295650" y="642938"/>
          <p14:tracePt t="5800" x="3313113" y="642938"/>
          <p14:tracePt t="5808" x="3340100" y="642938"/>
          <p14:tracePt t="5820" x="3348038" y="642938"/>
          <p14:tracePt t="5836" x="3367088" y="642938"/>
          <p14:tracePt t="5856" x="3375025" y="642938"/>
          <p14:tracePt t="5869" x="3384550" y="642938"/>
          <p14:tracePt t="5886" x="3419475" y="642938"/>
          <p14:tracePt t="6064" x="3429000" y="642938"/>
          <p14:tracePt t="6072" x="3438525" y="642938"/>
          <p14:tracePt t="6080" x="3446463" y="652463"/>
          <p14:tracePt t="6088" x="3473450" y="652463"/>
          <p14:tracePt t="6103" x="3482975" y="652463"/>
          <p14:tracePt t="6120" x="3490913" y="652463"/>
          <p14:tracePt t="6136" x="3500438" y="652463"/>
          <p14:tracePt t="6200" x="3527425" y="652463"/>
          <p14:tracePt t="6216" x="3536950" y="652463"/>
          <p14:tracePt t="6224" x="3544888" y="652463"/>
          <p14:tracePt t="6237" x="3554413" y="652463"/>
          <p14:tracePt t="6253" x="3598863" y="652463"/>
          <p14:tracePt t="6270" x="3643313" y="652463"/>
          <p14:tracePt t="6287" x="3705225" y="669925"/>
          <p14:tracePt t="6303" x="3751263" y="669925"/>
          <p14:tracePt t="6320" x="3776663" y="669925"/>
          <p14:tracePt t="6337" x="3840163" y="669925"/>
          <p14:tracePt t="6353" x="3867150" y="669925"/>
          <p14:tracePt t="6370" x="3875088" y="669925"/>
          <p14:tracePt t="6386" x="3884613" y="669925"/>
          <p14:tracePt t="6419" x="3911600" y="669925"/>
          <p14:tracePt t="6437" x="3938588" y="669925"/>
          <p14:tracePt t="6453" x="3983038" y="669925"/>
          <p14:tracePt t="6470" x="4000500" y="669925"/>
          <p14:tracePt t="6486" x="4027488" y="669925"/>
          <p14:tracePt t="6520" x="4054475" y="669925"/>
          <p14:tracePt t="6536" x="4071938" y="669925"/>
          <p14:tracePt t="6569" x="4081463" y="669925"/>
          <p14:tracePt t="6632" x="4108450" y="669925"/>
          <p14:tracePt t="6640" x="4143375" y="669925"/>
          <p14:tracePt t="6653" x="4152900" y="669925"/>
          <p14:tracePt t="6669" x="4160838" y="669925"/>
          <p14:tracePt t="6686" x="4187825" y="660400"/>
          <p14:tracePt t="6728" x="4197350" y="660400"/>
          <p14:tracePt t="6737" x="4205288" y="660400"/>
          <p14:tracePt t="6753" x="4251325" y="660400"/>
          <p14:tracePt t="6770" x="4295775" y="660400"/>
          <p14:tracePt t="6786" x="4322763" y="660400"/>
          <p14:tracePt t="6803" x="4375150" y="642938"/>
          <p14:tracePt t="6819" x="4384675" y="642938"/>
          <p14:tracePt t="6836" x="4402138" y="642938"/>
          <p14:tracePt t="6853" x="4411663" y="642938"/>
          <p14:tracePt t="6870" x="4438650" y="642938"/>
          <p14:tracePt t="6886" x="4483100" y="642938"/>
          <p14:tracePt t="6903" x="4527550" y="615950"/>
          <p14:tracePt t="6920" x="4572000" y="608013"/>
          <p14:tracePt t="6937" x="4598988" y="608013"/>
          <p14:tracePt t="6953" x="4652963" y="608013"/>
          <p14:tracePt t="6970" x="4697413" y="608013"/>
          <p14:tracePt t="6986" x="4751388" y="608013"/>
          <p14:tracePt t="7003" x="4795838" y="608013"/>
          <p14:tracePt t="7019" x="4803775" y="608013"/>
          <p14:tracePt t="7036" x="4813300" y="608013"/>
          <p14:tracePt t="7053" x="4830763" y="608013"/>
          <p14:tracePt t="7069" x="4848225" y="608013"/>
          <p14:tracePt t="7153" x="4857750" y="608013"/>
          <p14:tracePt t="7200" x="4867275" y="608013"/>
          <p14:tracePt t="7232" x="4875213" y="608013"/>
          <p14:tracePt t="7248" x="4902200" y="608013"/>
          <p14:tracePt t="7256" x="4911725" y="608013"/>
          <p14:tracePt t="7269" x="4929188" y="608013"/>
          <p14:tracePt t="7286" x="4983163" y="608013"/>
          <p14:tracePt t="7303" x="5027613" y="608013"/>
          <p14:tracePt t="7320" x="5089525" y="608013"/>
          <p14:tracePt t="7336" x="5133975" y="608013"/>
          <p14:tracePt t="7353" x="5197475" y="608013"/>
          <p14:tracePt t="7370" x="5276850" y="608013"/>
          <p14:tracePt t="7386" x="5384800" y="608013"/>
          <p14:tracePt t="7403" x="5456238" y="608013"/>
          <p14:tracePt t="7419" x="5518150" y="608013"/>
          <p14:tracePt t="7436" x="5537200" y="608013"/>
          <p14:tracePt t="7453" x="5562600" y="608013"/>
          <p14:tracePt t="7469" x="5572125" y="608013"/>
          <p14:tracePt t="7503" x="5581650" y="608013"/>
          <p14:tracePt t="7520" x="5643563" y="608013"/>
          <p14:tracePt t="7537" x="5697538" y="608013"/>
          <p14:tracePt t="7553" x="5751513" y="608013"/>
          <p14:tracePt t="7570" x="5803900" y="608013"/>
          <p14:tracePt t="7586" x="5867400" y="608013"/>
          <p14:tracePt t="7603" x="5938838" y="608013"/>
          <p14:tracePt t="7619" x="6045200" y="608013"/>
          <p14:tracePt t="7636" x="6108700" y="608013"/>
          <p14:tracePt t="7653" x="6170613" y="608013"/>
          <p14:tracePt t="7669" x="6188075" y="608013"/>
          <p14:tracePt t="7686" x="6197600" y="608013"/>
          <p14:tracePt t="7703" x="6224588" y="608013"/>
          <p14:tracePt t="7720" x="6232525" y="608013"/>
          <p14:tracePt t="7737" x="6276975" y="608013"/>
          <p14:tracePt t="7753" x="6286500" y="608013"/>
          <p14:tracePt t="7769" x="6296025" y="608013"/>
          <p14:tracePt t="7786" x="6303963" y="608013"/>
          <p14:tracePt t="7960" x="6330950" y="608013"/>
          <p14:tracePt t="10704" x="6367463" y="608013"/>
          <p14:tracePt t="10712" x="6456363" y="608013"/>
          <p14:tracePt t="10720" x="6510338" y="608013"/>
          <p14:tracePt t="10737" x="6545263" y="608013"/>
          <p14:tracePt t="10753" x="6589713" y="608013"/>
          <p14:tracePt t="10769" x="6608763" y="608013"/>
          <p14:tracePt t="19352" x="6581775" y="633413"/>
          <p14:tracePt t="19369" x="6572250" y="642938"/>
          <p14:tracePt t="19392" x="6562725" y="669925"/>
          <p14:tracePt t="19408" x="6554788" y="679450"/>
          <p14:tracePt t="19416" x="6537325" y="687388"/>
          <p14:tracePt t="19424" x="6527800" y="704850"/>
          <p14:tracePt t="19436" x="6518275" y="714375"/>
          <p14:tracePt t="19452" x="6438900" y="830263"/>
          <p14:tracePt t="19469" x="6375400" y="946150"/>
          <p14:tracePt t="19485" x="6286500" y="1179513"/>
          <p14:tracePt t="19502" x="6153150" y="1438275"/>
          <p14:tracePt t="19519" x="6126163" y="1616075"/>
          <p14:tracePt t="19536" x="6037263" y="1874838"/>
          <p14:tracePt t="19553" x="5991225" y="2009775"/>
          <p14:tracePt t="19569" x="5965825" y="2187575"/>
          <p14:tracePt t="19586" x="5946775" y="2384425"/>
          <p14:tracePt t="19602" x="5946775" y="2581275"/>
          <p14:tracePt t="19619" x="6000750" y="2759075"/>
          <p14:tracePt t="19636" x="6000750" y="2840038"/>
          <p14:tracePt t="19653" x="5973763" y="2919413"/>
          <p14:tracePt t="19669" x="5795963" y="2946400"/>
          <p14:tracePt t="19686" x="5616575" y="3108325"/>
          <p14:tracePt t="19840" x="5608638" y="3108325"/>
          <p14:tracePt t="19872" x="5608638" y="3081338"/>
          <p14:tracePt t="19888" x="5626100" y="3062288"/>
          <p14:tracePt t="19896" x="5634038" y="3000375"/>
          <p14:tracePt t="19904" x="5680075" y="2973388"/>
          <p14:tracePt t="19919" x="5688013" y="2938463"/>
          <p14:tracePt t="19936" x="5732463" y="2822575"/>
          <p14:tracePt t="19953" x="5732463" y="2759075"/>
          <p14:tracePt t="19969" x="5732463" y="2679700"/>
          <p14:tracePt t="19986" x="5715000" y="2608263"/>
          <p14:tracePt t="20002" x="5688013" y="2544763"/>
          <p14:tracePt t="20019" x="5616575" y="2446338"/>
          <p14:tracePt t="20035" x="5518150" y="2374900"/>
          <p14:tracePt t="20053" x="5456238" y="2322513"/>
          <p14:tracePt t="20069" x="5357813" y="2268538"/>
          <p14:tracePt t="20086" x="5214938" y="2197100"/>
          <p14:tracePt t="20102" x="5108575" y="2187575"/>
          <p14:tracePt t="20119" x="4991100" y="2143125"/>
          <p14:tracePt t="20136" x="4751388" y="2044700"/>
          <p14:tracePt t="20153" x="4589463" y="1982788"/>
          <p14:tracePt t="20169" x="4456113" y="1938338"/>
          <p14:tracePt t="20186" x="4322763" y="1893888"/>
          <p14:tracePt t="20202" x="4241800" y="1874838"/>
          <p14:tracePt t="20220" x="4160838" y="1866900"/>
          <p14:tracePt t="20236" x="4089400" y="1822450"/>
          <p14:tracePt t="20252" x="3990975" y="1822450"/>
          <p14:tracePt t="20269" x="3902075" y="1822450"/>
          <p14:tracePt t="20286" x="3776663" y="1822450"/>
          <p14:tracePt t="20302" x="3670300" y="1822450"/>
          <p14:tracePt t="20319" x="3562350" y="1839913"/>
          <p14:tracePt t="20336" x="3446463" y="1839913"/>
          <p14:tracePt t="20353" x="3394075" y="1857375"/>
          <p14:tracePt t="20369" x="3322638" y="1857375"/>
          <p14:tracePt t="20386" x="3259138" y="1893888"/>
          <p14:tracePt t="20402" x="3205163" y="1911350"/>
          <p14:tracePt t="20419" x="3125788" y="1955800"/>
          <p14:tracePt t="20435" x="3027363" y="1990725"/>
          <p14:tracePt t="20452" x="2946400" y="2036763"/>
          <p14:tracePt t="20469" x="2867025" y="2089150"/>
          <p14:tracePt t="20486" x="2803525" y="2125663"/>
          <p14:tracePt t="20502" x="2751138" y="2160588"/>
          <p14:tracePt t="20519" x="2732088" y="2187575"/>
          <p14:tracePt t="20536" x="2670175" y="2232025"/>
          <p14:tracePt t="20553" x="2652713" y="2259013"/>
          <p14:tracePt t="20569" x="2616200" y="2286000"/>
          <p14:tracePt t="20586" x="2571750" y="2322513"/>
          <p14:tracePt t="20602" x="2562225" y="2339975"/>
          <p14:tracePt t="20619" x="2536825" y="2401888"/>
          <p14:tracePt t="20635" x="2509838" y="2438400"/>
          <p14:tracePt t="20652" x="2500313" y="2465388"/>
          <p14:tracePt t="20669" x="2500313" y="2490788"/>
          <p14:tracePt t="20686" x="2490788" y="2536825"/>
          <p14:tracePt t="20703" x="2465388" y="2598738"/>
          <p14:tracePt t="20720" x="2455863" y="2660650"/>
          <p14:tracePt t="20736" x="2455863" y="2759075"/>
          <p14:tracePt t="20753" x="2455863" y="2867025"/>
          <p14:tracePt t="20769" x="2455863" y="2982913"/>
          <p14:tracePt t="20786" x="2473325" y="3089275"/>
          <p14:tracePt t="20802" x="2517775" y="3224213"/>
          <p14:tracePt t="20819" x="2554288" y="3295650"/>
          <p14:tracePt t="20835" x="2608263" y="3375025"/>
          <p14:tracePt t="20852" x="2660650" y="3429000"/>
          <p14:tracePt t="20869" x="2741613" y="3517900"/>
          <p14:tracePt t="20885" x="2884488" y="3598863"/>
          <p14:tracePt t="20903" x="3027363" y="3679825"/>
          <p14:tracePt t="20919" x="3143250" y="3732213"/>
          <p14:tracePt t="20936" x="3286125" y="3813175"/>
          <p14:tracePt t="20953" x="3438525" y="3867150"/>
          <p14:tracePt t="20969" x="3562350" y="3884613"/>
          <p14:tracePt t="20985" x="3679825" y="3894138"/>
          <p14:tracePt t="21002" x="3822700" y="3894138"/>
          <p14:tracePt t="21019" x="3990975" y="3894138"/>
          <p14:tracePt t="21035" x="4133850" y="3894138"/>
          <p14:tracePt t="21052" x="4286250" y="3894138"/>
          <p14:tracePt t="21069" x="4411663" y="3894138"/>
          <p14:tracePt t="21085" x="4527550" y="3857625"/>
          <p14:tracePt t="21102" x="4616450" y="3848100"/>
          <p14:tracePt t="21119" x="4714875" y="3803650"/>
          <p14:tracePt t="21136" x="4776788" y="3776663"/>
          <p14:tracePt t="21137" x="4813300" y="3768725"/>
          <p14:tracePt t="21153" x="4911725" y="3705225"/>
          <p14:tracePt t="21169" x="5027613" y="3616325"/>
          <p14:tracePt t="21185" x="5153025" y="3527425"/>
          <p14:tracePt t="21202" x="5295900" y="3438525"/>
          <p14:tracePt t="21219" x="5394325" y="3367088"/>
          <p14:tracePt t="21235" x="5465763" y="3286125"/>
          <p14:tracePt t="21252" x="5537200" y="3143250"/>
          <p14:tracePt t="21269" x="5581650" y="3009900"/>
          <p14:tracePt t="21285" x="5599113" y="2813050"/>
          <p14:tracePt t="21302" x="5599113" y="2598738"/>
          <p14:tracePt t="21319" x="5599113" y="2374900"/>
          <p14:tracePt t="21336" x="5599113" y="2232025"/>
          <p14:tracePt t="21352" x="5545138" y="2054225"/>
          <p14:tracePt t="21369" x="5518150" y="2009775"/>
          <p14:tracePt t="21385" x="5491163" y="1965325"/>
          <p14:tracePt t="21402" x="5429250" y="1911350"/>
          <p14:tracePt t="21419" x="5268913" y="1830388"/>
          <p14:tracePt t="21435" x="4965700" y="1714500"/>
          <p14:tracePt t="21452" x="4652963" y="1643063"/>
          <p14:tracePt t="21469" x="4286250" y="1544638"/>
          <p14:tracePt t="21485" x="3983038" y="1455738"/>
          <p14:tracePt t="21502" x="3732213" y="1374775"/>
          <p14:tracePt t="21519" x="3562350" y="1366838"/>
          <p14:tracePt t="21536" x="3384550" y="1347788"/>
          <p14:tracePt t="21553" x="3098800" y="1347788"/>
          <p14:tracePt t="21569" x="2901950" y="1347788"/>
          <p14:tracePt t="21585" x="2724150" y="1384300"/>
          <p14:tracePt t="21602" x="2589213" y="1419225"/>
          <p14:tracePt t="21619" x="2428875" y="1482725"/>
          <p14:tracePt t="21635" x="2312988" y="1544638"/>
          <p14:tracePt t="21652" x="2197100" y="1589088"/>
          <p14:tracePt t="21669" x="2125663" y="1643063"/>
          <p14:tracePt t="21685" x="1990725" y="1785938"/>
          <p14:tracePt t="21702" x="1866900" y="2000250"/>
          <p14:tracePt t="21719" x="1776413" y="2205038"/>
          <p14:tracePt t="21736" x="1741488" y="2428875"/>
          <p14:tracePt t="21753" x="1741488" y="2554288"/>
          <p14:tracePt t="21769" x="1776413" y="2633663"/>
          <p14:tracePt t="21785" x="1839913" y="2714625"/>
          <p14:tracePt t="21802" x="1946275" y="2822575"/>
          <p14:tracePt t="21819" x="2071688" y="2911475"/>
          <p14:tracePt t="21835" x="2286000" y="3062288"/>
          <p14:tracePt t="21852" x="2500313" y="3205163"/>
          <p14:tracePt t="21869" x="2741613" y="3330575"/>
          <p14:tracePt t="21885" x="3000375" y="3473450"/>
          <p14:tracePt t="21902" x="3116263" y="3554413"/>
          <p14:tracePt t="21919" x="3259138" y="3633788"/>
          <p14:tracePt t="21936" x="3367088" y="3643313"/>
          <p14:tracePt t="21953" x="3598863" y="3660775"/>
          <p14:tracePt t="21969" x="3813175" y="3660775"/>
          <p14:tracePt t="21986" x="4152900" y="3660775"/>
          <p14:tracePt t="22002" x="4510088" y="3660775"/>
          <p14:tracePt t="22019" x="4813300" y="3660775"/>
          <p14:tracePt t="22035" x="5081588" y="3660775"/>
          <p14:tracePt t="22052" x="5295900" y="3660775"/>
          <p14:tracePt t="22069" x="5446713" y="3660775"/>
          <p14:tracePt t="22085" x="5537200" y="3660775"/>
          <p14:tracePt t="22102" x="5643563" y="3660775"/>
          <p14:tracePt t="22119" x="5795963" y="3536950"/>
          <p14:tracePt t="22136" x="5902325" y="3384550"/>
          <p14:tracePt t="22138" x="5956300" y="3303588"/>
          <p14:tracePt t="22153" x="6037263" y="3116263"/>
          <p14:tracePt t="22169" x="6089650" y="2955925"/>
          <p14:tracePt t="22185" x="6089650" y="2813050"/>
          <p14:tracePt t="22202" x="6099175" y="2660650"/>
          <p14:tracePt t="22219" x="6062663" y="2500313"/>
          <p14:tracePt t="22235" x="5983288" y="2312988"/>
          <p14:tracePt t="22252" x="5857875" y="2143125"/>
          <p14:tracePt t="22269" x="5732463" y="2017713"/>
          <p14:tracePt t="22285" x="5581650" y="1901825"/>
          <p14:tracePt t="22302" x="5419725" y="1803400"/>
          <p14:tracePt t="22320" x="5205413" y="1714500"/>
          <p14:tracePt t="22336" x="5010150" y="1643063"/>
          <p14:tracePt t="22353" x="4633913" y="1554163"/>
          <p14:tracePt t="22369" x="4367213" y="1536700"/>
          <p14:tracePt t="22385" x="4098925" y="1536700"/>
          <p14:tracePt t="22402" x="3911600" y="1536700"/>
          <p14:tracePt t="22419" x="3714750" y="1536700"/>
          <p14:tracePt t="22435" x="3625850" y="1536700"/>
          <p14:tracePt t="22452" x="3509963" y="1554163"/>
          <p14:tracePt t="22469" x="3402013" y="1581150"/>
          <p14:tracePt t="22485" x="3241675" y="1643063"/>
          <p14:tracePt t="22502" x="3036888" y="1679575"/>
          <p14:tracePt t="22519" x="2830513" y="1768475"/>
          <p14:tracePt t="22537" x="2536825" y="1901825"/>
          <p14:tracePt t="22553" x="2393950" y="1965325"/>
          <p14:tracePt t="22569" x="2276475" y="2027238"/>
          <p14:tracePt t="22585" x="2214563" y="2089150"/>
          <p14:tracePt t="22602" x="2170113" y="2187575"/>
          <p14:tracePt t="22619" x="2125663" y="2339975"/>
          <p14:tracePt t="22635" x="2108200" y="2438400"/>
          <p14:tracePt t="22652" x="2062163" y="2571750"/>
          <p14:tracePt t="22669" x="2062163" y="2697163"/>
          <p14:tracePt t="22685" x="2062163" y="2776538"/>
          <p14:tracePt t="22702" x="2062163" y="2830513"/>
          <p14:tracePt t="22719" x="2062163" y="2928938"/>
          <p14:tracePt t="22736" x="2062163" y="2982913"/>
          <p14:tracePt t="22753" x="2108200" y="3089275"/>
          <p14:tracePt t="22769" x="2160588" y="3152775"/>
          <p14:tracePt t="22786" x="2241550" y="3224213"/>
          <p14:tracePt t="22802" x="2322513" y="3303588"/>
          <p14:tracePt t="22819" x="2490788" y="3384550"/>
          <p14:tracePt t="22835" x="2571750" y="3438525"/>
          <p14:tracePt t="22852" x="2687638" y="3500438"/>
          <p14:tracePt t="22869" x="2803525" y="3527425"/>
          <p14:tracePt t="22885" x="2938463" y="3589338"/>
          <p14:tracePt t="22902" x="3125788" y="3633788"/>
          <p14:tracePt t="22919" x="3276600" y="3687763"/>
          <p14:tracePt t="22936" x="3419475" y="3732213"/>
          <p14:tracePt t="22952" x="3633788" y="3786188"/>
          <p14:tracePt t="22969" x="3803650" y="3822700"/>
          <p14:tracePt t="22985" x="3983038" y="3840163"/>
          <p14:tracePt t="23002" x="4179888" y="3840163"/>
          <p14:tracePt t="23019" x="4322763" y="3840163"/>
          <p14:tracePt t="23035" x="4429125" y="3840163"/>
          <p14:tracePt t="23052" x="4581525" y="3840163"/>
          <p14:tracePt t="23069" x="4705350" y="3840163"/>
          <p14:tracePt t="23085" x="4813300" y="3840163"/>
          <p14:tracePt t="23102" x="4929188" y="3840163"/>
          <p14:tracePt t="23119" x="5072063" y="3840163"/>
          <p14:tracePt t="23136" x="5286375" y="3751263"/>
          <p14:tracePt t="23152" x="5357813" y="3697288"/>
          <p14:tracePt t="23169" x="5438775" y="3598863"/>
          <p14:tracePt t="23185" x="5500688" y="3500438"/>
          <p14:tracePt t="23202" x="5527675" y="3348038"/>
          <p14:tracePt t="23219" x="5527675" y="3224213"/>
          <p14:tracePt t="23236" x="5527675" y="3081338"/>
          <p14:tracePt t="23252" x="5527675" y="2955925"/>
          <p14:tracePt t="23269" x="5473700" y="2840038"/>
          <p14:tracePt t="23286" x="5419725" y="2724150"/>
          <p14:tracePt t="23302" x="5367338" y="2633663"/>
          <p14:tracePt t="23319" x="5295900" y="2562225"/>
          <p14:tracePt t="23336" x="5197475" y="2490788"/>
          <p14:tracePt t="23336" x="5133975" y="2465388"/>
          <p14:tracePt t="23352" x="5000625" y="2419350"/>
          <p14:tracePt t="23369" x="4803775" y="2384425"/>
          <p14:tracePt t="23385" x="4510088" y="2286000"/>
          <p14:tracePt t="23402" x="4160838" y="2197100"/>
          <p14:tracePt t="23419" x="3867150" y="2125663"/>
          <p14:tracePt t="23435" x="3616325" y="2054225"/>
          <p14:tracePt t="23452" x="3465513" y="2054225"/>
          <p14:tracePt t="23469" x="3313113" y="2017713"/>
          <p14:tracePt t="23485" x="3133725" y="1982788"/>
          <p14:tracePt t="23502" x="2990850" y="1982788"/>
          <p14:tracePt t="23519" x="2847975" y="1982788"/>
          <p14:tracePt t="23537" x="2643188" y="1982788"/>
          <p14:tracePt t="23553" x="2544763" y="1990725"/>
          <p14:tracePt t="23569" x="2455863" y="2017713"/>
          <p14:tracePt t="23585" x="2393950" y="2071688"/>
          <p14:tracePt t="23602" x="2339975" y="2098675"/>
          <p14:tracePt t="23619" x="2303463" y="2116138"/>
          <p14:tracePt t="23636" x="2259013" y="2179638"/>
          <p14:tracePt t="23652" x="2214563" y="2259013"/>
          <p14:tracePt t="23669" x="2170113" y="2374900"/>
          <p14:tracePt t="23685" x="2143125" y="2465388"/>
          <p14:tracePt t="23702" x="2116138" y="2616200"/>
          <p14:tracePt t="23719" x="2116138" y="2759075"/>
          <p14:tracePt t="23736" x="2133600" y="2946400"/>
          <p14:tracePt t="23753" x="2197100" y="3108325"/>
          <p14:tracePt t="23769" x="2276475" y="3251200"/>
          <p14:tracePt t="23786" x="2347913" y="3375025"/>
          <p14:tracePt t="23802" x="2446338" y="3517900"/>
          <p14:tracePt t="23819" x="2571750" y="3625850"/>
          <p14:tracePt t="23836" x="2795588" y="3768725"/>
          <p14:tracePt t="23852" x="2990850" y="3803650"/>
          <p14:tracePt t="23869" x="3152775" y="3848100"/>
          <p14:tracePt t="23885" x="3259138" y="3867150"/>
          <p14:tracePt t="23902" x="3367088" y="3867150"/>
          <p14:tracePt t="23919" x="3446463" y="3867150"/>
          <p14:tracePt t="23936" x="3625850" y="3867150"/>
          <p14:tracePt t="23952" x="3884613" y="3867150"/>
          <p14:tracePt t="23969" x="4170363" y="3867150"/>
          <p14:tracePt t="23985" x="4465638" y="3884613"/>
          <p14:tracePt t="24002" x="4705350" y="3884613"/>
          <p14:tracePt t="24019" x="4875213" y="3884613"/>
          <p14:tracePt t="24036" x="5000625" y="3884613"/>
          <p14:tracePt t="24052" x="5099050" y="3848100"/>
          <p14:tracePt t="24069" x="5180013" y="3795713"/>
          <p14:tracePt t="24086" x="5259388" y="3679825"/>
          <p14:tracePt t="24102" x="5295900" y="3589338"/>
          <p14:tracePt t="24119" x="5313363" y="3490913"/>
          <p14:tracePt t="24136" x="5357813" y="3357563"/>
          <p14:tracePt t="24152" x="5384800" y="3268663"/>
          <p14:tracePt t="24169" x="5394325" y="3214688"/>
          <p14:tracePt t="24186" x="5394325" y="3108325"/>
          <p14:tracePt t="24202" x="5394325" y="2973388"/>
          <p14:tracePt t="24219" x="5394325" y="2857500"/>
          <p14:tracePt t="24236" x="5394325" y="2732088"/>
          <p14:tracePt t="24252" x="5348288" y="2633663"/>
          <p14:tracePt t="24269" x="5340350" y="2554288"/>
          <p14:tracePt t="24285" x="5295900" y="2500313"/>
          <p14:tracePt t="24302" x="5232400" y="2438400"/>
          <p14:tracePt t="24319" x="5133975" y="2374900"/>
          <p14:tracePt t="24336" x="4929188" y="2322513"/>
          <p14:tracePt t="24353" x="4751388" y="2286000"/>
          <p14:tracePt t="24369" x="4545013" y="2214563"/>
          <p14:tracePt t="24386" x="4313238" y="2152650"/>
          <p14:tracePt t="24402" x="4160838" y="2116138"/>
          <p14:tracePt t="24419" x="3983038" y="2062163"/>
          <p14:tracePt t="24435" x="3848100" y="2036763"/>
          <p14:tracePt t="24452" x="3724275" y="2036763"/>
          <p14:tracePt t="24469" x="3608388" y="2009775"/>
          <p14:tracePt t="24485" x="3465513" y="2009775"/>
          <p14:tracePt t="24502" x="3295650" y="2009775"/>
          <p14:tracePt t="24519" x="3170238" y="2009775"/>
          <p14:tracePt t="24535" x="3054350" y="2009775"/>
          <p14:tracePt t="24552" x="2847975" y="2044700"/>
          <p14:tracePt t="24569" x="2741613" y="2071688"/>
          <p14:tracePt t="24585" x="2679700" y="2089150"/>
          <p14:tracePt t="24602" x="2643188" y="2108200"/>
          <p14:tracePt t="24619" x="2616200" y="2133600"/>
          <p14:tracePt t="24636" x="2554288" y="2160588"/>
          <p14:tracePt t="24652" x="2482850" y="2224088"/>
          <p14:tracePt t="24669" x="2401888" y="2303463"/>
          <p14:tracePt t="24685" x="2366963" y="2384425"/>
          <p14:tracePt t="24702" x="2303463" y="2490788"/>
          <p14:tracePt t="24720" x="2259013" y="2616200"/>
          <p14:tracePt t="24735" x="2259013" y="2714625"/>
          <p14:tracePt t="24752" x="2268538" y="2911475"/>
          <p14:tracePt t="24769" x="2347913" y="3027363"/>
          <p14:tracePt t="24785" x="2428875" y="3133725"/>
          <p14:tracePt t="24802" x="2581275" y="3251200"/>
          <p14:tracePt t="24819" x="2751138" y="3367088"/>
          <p14:tracePt t="24835" x="2938463" y="3473450"/>
          <p14:tracePt t="24852" x="3098800" y="3544888"/>
          <p14:tracePt t="24868" x="3241675" y="3571875"/>
          <p14:tracePt t="24885" x="3394075" y="3589338"/>
          <p14:tracePt t="24902" x="3598863" y="3625850"/>
          <p14:tracePt t="24919" x="3741738" y="3643313"/>
          <p14:tracePt t="24936" x="3919538" y="3643313"/>
          <p14:tracePt t="24953" x="4232275" y="3652838"/>
          <p14:tracePt t="24969" x="4402138" y="3652838"/>
          <p14:tracePt t="24985" x="4554538" y="3652838"/>
          <p14:tracePt t="25002" x="4643438" y="3670300"/>
          <p14:tracePt t="25019" x="4751388" y="3670300"/>
          <p14:tracePt t="25035" x="4813300" y="3670300"/>
          <p14:tracePt t="25052" x="4894263" y="3670300"/>
          <p14:tracePt t="25068" x="4991100" y="3608388"/>
          <p14:tracePt t="25085" x="5089525" y="3536950"/>
          <p14:tracePt t="25102" x="5187950" y="3446463"/>
          <p14:tracePt t="25119" x="5340350" y="3340100"/>
          <p14:tracePt t="25135" x="5419725" y="3286125"/>
          <p14:tracePt t="25153" x="5545138" y="3152775"/>
          <p14:tracePt t="25169" x="5599113" y="3071813"/>
          <p14:tracePt t="25186" x="5599113" y="2982913"/>
          <p14:tracePt t="25202" x="5599113" y="2840038"/>
          <p14:tracePt t="25219" x="5589588" y="2660650"/>
          <p14:tracePt t="25235" x="5510213" y="2473325"/>
          <p14:tracePt t="25252" x="5411788" y="2312988"/>
          <p14:tracePt t="25269" x="5313363" y="2160588"/>
          <p14:tracePt t="25285" x="5160963" y="2009775"/>
          <p14:tracePt t="25302" x="5072063" y="1946275"/>
          <p14:tracePt t="25318" x="4884738" y="1839913"/>
          <p14:tracePt t="25337" x="4510088" y="1731963"/>
          <p14:tracePt t="25353" x="4232275" y="1660525"/>
          <p14:tracePt t="25369" x="3965575" y="1608138"/>
          <p14:tracePt t="25386" x="3795713" y="1589088"/>
          <p14:tracePt t="25402" x="3697288" y="1598613"/>
          <p14:tracePt t="25418" x="3608388" y="1608138"/>
          <p14:tracePt t="25435" x="3527425" y="1633538"/>
          <p14:tracePt t="25452" x="3411538" y="1697038"/>
          <p14:tracePt t="25469" x="3295650" y="1758950"/>
          <p14:tracePt t="25485" x="3160713" y="1822450"/>
          <p14:tracePt t="25502" x="3000375" y="1866900"/>
          <p14:tracePt t="25519" x="2857500" y="1928813"/>
          <p14:tracePt t="25535" x="2759075" y="1982788"/>
          <p14:tracePt t="25552" x="2633663" y="2081213"/>
          <p14:tracePt t="25569" x="2562225" y="2179638"/>
          <p14:tracePt t="25585" x="2536825" y="2276475"/>
          <p14:tracePt t="25602" x="2490788" y="2428875"/>
          <p14:tracePt t="25618" x="2473325" y="2571750"/>
          <p14:tracePt t="25636" x="2473325" y="2697163"/>
          <p14:tracePt t="25652" x="2473325" y="2822575"/>
          <p14:tracePt t="25669" x="2473325" y="2946400"/>
          <p14:tracePt t="25685" x="2482850" y="3054350"/>
          <p14:tracePt t="25702" x="2517775" y="3170238"/>
          <p14:tracePt t="25719" x="2536825" y="3268663"/>
          <p14:tracePt t="25735" x="2589213" y="3367088"/>
          <p14:tracePt t="25752" x="2670175" y="3500438"/>
          <p14:tracePt t="25769" x="2741613" y="3581400"/>
          <p14:tracePt t="25785" x="2847975" y="3670300"/>
          <p14:tracePt t="25802" x="2946400" y="3714750"/>
          <p14:tracePt t="25819" x="3062288" y="3759200"/>
          <p14:tracePt t="25835" x="3152775" y="3795713"/>
          <p14:tracePt t="25852" x="3259138" y="3813175"/>
          <p14:tracePt t="25869" x="3384550" y="3813175"/>
          <p14:tracePt t="25885" x="3490913" y="3813175"/>
          <p14:tracePt t="25902" x="3714750" y="3830638"/>
          <p14:tracePt t="25918" x="3983038" y="3848100"/>
          <p14:tracePt t="25936" x="4251325" y="3902075"/>
          <p14:tracePt t="25952" x="4616450" y="3919538"/>
          <p14:tracePt t="25969" x="4786313" y="3919538"/>
          <p14:tracePt t="25985" x="4938713" y="3919538"/>
          <p14:tracePt t="26002" x="5045075" y="3919538"/>
          <p14:tracePt t="26019" x="5143500" y="3867150"/>
          <p14:tracePt t="26035" x="5224463" y="3813175"/>
          <p14:tracePt t="26052" x="5276850" y="3776663"/>
          <p14:tracePt t="26069" x="5340350" y="3697288"/>
          <p14:tracePt t="26085" x="5419725" y="3581400"/>
          <p14:tracePt t="26102" x="5483225" y="3455988"/>
          <p14:tracePt t="26119" x="5500688" y="3375025"/>
          <p14:tracePt t="26135" x="5510213" y="3268663"/>
          <p14:tracePt t="26152" x="5537200" y="3098800"/>
          <p14:tracePt t="26169" x="5537200" y="2911475"/>
          <p14:tracePt t="26185" x="5537200" y="2786063"/>
          <p14:tracePt t="26202" x="5465763" y="2625725"/>
          <p14:tracePt t="26219" x="5429250" y="2527300"/>
          <p14:tracePt t="26235" x="5375275" y="2465388"/>
          <p14:tracePt t="26252" x="5295900" y="2393950"/>
          <p14:tracePt t="26268" x="5214938" y="2357438"/>
          <p14:tracePt t="26285" x="5089525" y="2276475"/>
          <p14:tracePt t="26302" x="4946650" y="2197100"/>
          <p14:tracePt t="26319" x="4741863" y="2108200"/>
          <p14:tracePt t="26337" x="4483100" y="2017713"/>
          <p14:tracePt t="26353" x="4251325" y="1938338"/>
          <p14:tracePt t="26369" x="4116388" y="1884363"/>
          <p14:tracePt t="26386" x="4027488" y="1857375"/>
          <p14:tracePt t="26402" x="3956050" y="1822450"/>
          <p14:tracePt t="26419" x="3813175" y="1785938"/>
          <p14:tracePt t="26435" x="3697288" y="1751013"/>
          <p14:tracePt t="26452" x="3554413" y="1751013"/>
          <p14:tracePt t="26469" x="3419475" y="1731963"/>
          <p14:tracePt t="26485" x="3232150" y="1731963"/>
          <p14:tracePt t="26502" x="3054350" y="1731963"/>
          <p14:tracePt t="26519" x="2928938" y="1731963"/>
          <p14:tracePt t="26536" x="2857500" y="1731963"/>
          <p14:tracePt t="26553" x="2803525" y="1731963"/>
          <p14:tracePt t="26569" x="2741613" y="1731963"/>
          <p14:tracePt t="26586" x="2660650" y="1795463"/>
          <p14:tracePt t="26602" x="2509838" y="1901825"/>
          <p14:tracePt t="26619" x="2384425" y="2017713"/>
          <p14:tracePt t="26636" x="2214563" y="2133600"/>
          <p14:tracePt t="26652" x="2108200" y="2241550"/>
          <p14:tracePt t="26669" x="2062163" y="2357438"/>
          <p14:tracePt t="26685" x="2062163" y="2428875"/>
          <p14:tracePt t="26702" x="2062163" y="2517775"/>
          <p14:tracePt t="26719" x="2071688" y="2652713"/>
          <p14:tracePt t="26735" x="2143125" y="2813050"/>
          <p14:tracePt t="26752" x="2259013" y="3071813"/>
          <p14:tracePt t="26769" x="2419350" y="3313113"/>
          <p14:tracePt t="26785" x="2581275" y="3509963"/>
          <p14:tracePt t="26802" x="2687638" y="3616325"/>
          <p14:tracePt t="26819" x="2830513" y="3732213"/>
          <p14:tracePt t="26835" x="3017838" y="3813175"/>
          <p14:tracePt t="26852" x="3179763" y="3867150"/>
          <p14:tracePt t="26869" x="3384550" y="3911600"/>
          <p14:tracePt t="26885" x="3581400" y="3929063"/>
          <p14:tracePt t="26902" x="3803650" y="3946525"/>
          <p14:tracePt t="26919" x="4071938" y="4000500"/>
          <p14:tracePt t="26936" x="4411663" y="4000500"/>
          <p14:tracePt t="26952" x="4598988" y="4000500"/>
          <p14:tracePt t="26969" x="4751388" y="4000500"/>
          <p14:tracePt t="26985" x="4894263" y="4000500"/>
          <p14:tracePt t="27002" x="5027613" y="4000500"/>
          <p14:tracePt t="27019" x="5180013" y="3946525"/>
          <p14:tracePt t="27035" x="5348288" y="3848100"/>
          <p14:tracePt t="27052" x="5473700" y="3724275"/>
          <p14:tracePt t="27069" x="5581650" y="3616325"/>
          <p14:tracePt t="27085" x="5680075" y="3465513"/>
          <p14:tracePt t="27102" x="5776913" y="3303588"/>
          <p14:tracePt t="27119" x="5795963" y="3170238"/>
          <p14:tracePt t="27135" x="5822950" y="3017838"/>
          <p14:tracePt t="27152" x="5822950" y="2786063"/>
          <p14:tracePt t="27169" x="5803900" y="2660650"/>
          <p14:tracePt t="27186" x="5724525" y="2490788"/>
          <p14:tracePt t="27202" x="5626100" y="2347913"/>
          <p14:tracePt t="27219" x="5518150" y="2232025"/>
          <p14:tracePt t="27236" x="5411788" y="2152650"/>
          <p14:tracePt t="27252" x="5348288" y="2098675"/>
          <p14:tracePt t="27269" x="5251450" y="2044700"/>
          <p14:tracePt t="27285" x="5143500" y="2017713"/>
          <p14:tracePt t="27302" x="4946650" y="1965325"/>
          <p14:tracePt t="27318" x="4751388" y="1928813"/>
          <p14:tracePt t="27337" x="4375150" y="1884363"/>
          <p14:tracePt t="27352" x="4160838" y="1866900"/>
          <p14:tracePt t="27369" x="3965575" y="1866900"/>
          <p14:tracePt t="27385" x="3768725" y="1847850"/>
          <p14:tracePt t="27402" x="3616325" y="1847850"/>
          <p14:tracePt t="27419" x="3509963" y="1847850"/>
          <p14:tracePt t="27436" x="3419475" y="1847850"/>
          <p14:tracePt t="27452" x="3330575" y="1847850"/>
          <p14:tracePt t="27469" x="3214688" y="1893888"/>
          <p14:tracePt t="27485" x="3116263" y="1919288"/>
          <p14:tracePt t="27502" x="3017838" y="1965325"/>
          <p14:tracePt t="27519" x="2938463" y="1990725"/>
          <p14:tracePt t="27535" x="2874963" y="2027238"/>
          <p14:tracePt t="27552" x="2786063" y="2081213"/>
          <p14:tracePt t="27569" x="2759075" y="2108200"/>
          <p14:tracePt t="27586" x="2714625" y="2152650"/>
          <p14:tracePt t="27602" x="2687638" y="2197100"/>
          <p14:tracePt t="27618" x="2652713" y="2268538"/>
          <p14:tracePt t="27635" x="2616200" y="2322513"/>
          <p14:tracePt t="27652" x="2598738" y="2384425"/>
          <p14:tracePt t="27669" x="2571750" y="2428875"/>
          <p14:tracePt t="27685" x="2536825" y="2509838"/>
          <p14:tracePt t="27702" x="2527300" y="2554288"/>
          <p14:tracePt t="27719" x="2509838" y="2616200"/>
          <p14:tracePt t="27735" x="2509838" y="2697163"/>
          <p14:tracePt t="27752" x="2509838" y="2822575"/>
          <p14:tracePt t="27769" x="2517775" y="2901950"/>
          <p14:tracePt t="27785" x="2571750" y="3017838"/>
          <p14:tracePt t="27802" x="2670175" y="3187700"/>
          <p14:tracePt t="27819" x="2830513" y="3384550"/>
          <p14:tracePt t="27835" x="2965450" y="3509963"/>
          <p14:tracePt t="27852" x="3179763" y="3652838"/>
          <p14:tracePt t="27869" x="3411538" y="3759200"/>
          <p14:tracePt t="27885" x="3571875" y="3830638"/>
          <p14:tracePt t="27902" x="3741738" y="3840163"/>
          <p14:tracePt t="27919" x="3875088" y="3857625"/>
          <p14:tracePt t="27936" x="4044950" y="3857625"/>
          <p14:tracePt t="27952" x="4286250" y="3857625"/>
          <p14:tracePt t="27969" x="4483100" y="3857625"/>
          <p14:tracePt t="27985" x="4705350" y="3795713"/>
          <p14:tracePt t="28002" x="4875213" y="3714750"/>
          <p14:tracePt t="28018" x="5037138" y="3643313"/>
          <p14:tracePt t="28035" x="5133975" y="3571875"/>
          <p14:tracePt t="28052" x="5224463" y="3490913"/>
          <p14:tracePt t="28069" x="5251450" y="3375025"/>
          <p14:tracePt t="28085" x="5295900" y="3224213"/>
          <p14:tracePt t="28102" x="5313363" y="3108325"/>
          <p14:tracePt t="28119" x="5313363" y="2982913"/>
          <p14:tracePt t="28135" x="5313363" y="2901950"/>
          <p14:tracePt t="28153" x="5303838" y="2776538"/>
          <p14:tracePt t="28169" x="5295900" y="2732088"/>
          <p14:tracePt t="28186" x="5268913" y="2652713"/>
          <p14:tracePt t="28202" x="5241925" y="2589213"/>
          <p14:tracePt t="28218" x="5232400" y="2536825"/>
          <p14:tracePt t="28235" x="5197475" y="2473325"/>
          <p14:tracePt t="28252" x="5170488" y="2428875"/>
          <p14:tracePt t="28269" x="5143500" y="2401888"/>
          <p14:tracePt t="28285" x="5133975" y="2357438"/>
          <p14:tracePt t="28302" x="5126038" y="2347913"/>
          <p14:tracePt t="28384" x="5116513" y="2347913"/>
          <p14:tracePt t="28432" x="5108575" y="2347913"/>
          <p14:tracePt t="28440" x="5081588" y="2347913"/>
          <p14:tracePt t="28452" x="5062538" y="2347913"/>
          <p14:tracePt t="28468" x="4983163" y="2347913"/>
          <p14:tracePt t="28485" x="4813300" y="2374900"/>
          <p14:tracePt t="28502" x="4616450" y="2393950"/>
          <p14:tracePt t="28519" x="4394200" y="2411413"/>
          <p14:tracePt t="28535" x="4214813" y="2455863"/>
          <p14:tracePt t="28553" x="3983038" y="2473325"/>
          <p14:tracePt t="28569" x="3875088" y="2490788"/>
          <p14:tracePt t="28585" x="3768725" y="2500313"/>
          <p14:tracePt t="28602" x="3724275" y="2517775"/>
          <p14:tracePt t="28618" x="3687763" y="2536825"/>
          <p14:tracePt t="28635" x="3652838" y="2536825"/>
          <p14:tracePt t="28652" x="3633788" y="2554288"/>
          <p14:tracePt t="28669" x="3598863" y="2554288"/>
          <p14:tracePt t="28685" x="3562350" y="2589213"/>
          <p14:tracePt t="28702" x="3509963" y="2616200"/>
          <p14:tracePt t="28719" x="3446463" y="2652713"/>
          <p14:tracePt t="28735" x="3394075" y="2670175"/>
          <p14:tracePt t="28752" x="3322638" y="2679700"/>
          <p14:tracePt t="28769" x="3259138" y="2705100"/>
          <p14:tracePt t="28785" x="3205163" y="2714625"/>
          <p14:tracePt t="28802" x="3116263" y="2732088"/>
          <p14:tracePt t="28819" x="3089275" y="2751138"/>
          <p14:tracePt t="28835" x="3071813" y="2768600"/>
          <p14:tracePt t="28852" x="3054350" y="2803525"/>
          <p14:tracePt t="28869" x="3054350" y="2822575"/>
          <p14:tracePt t="28886" x="3036888" y="2830513"/>
          <p14:tracePt t="28902" x="3027363" y="2874963"/>
          <p14:tracePt t="28919" x="3017838" y="2901950"/>
          <p14:tracePt t="28935" x="3017838" y="2928938"/>
          <p14:tracePt t="29552" x="3017838" y="2938463"/>
          <p14:tracePt t="29560" x="3054350" y="2938463"/>
          <p14:tracePt t="29570" x="3062288" y="2938463"/>
          <p14:tracePt t="29586" x="3089275" y="2938463"/>
          <p14:tracePt t="29602" x="3133725" y="2938463"/>
          <p14:tracePt t="29618" x="3214688" y="2938463"/>
          <p14:tracePt t="29635" x="3276600" y="2938463"/>
          <p14:tracePt t="29652" x="3348038" y="2938463"/>
          <p14:tracePt t="29668" x="3394075" y="2938463"/>
          <p14:tracePt t="29686" x="3419475" y="2938463"/>
          <p14:tracePt t="29702" x="3465513" y="2938463"/>
          <p14:tracePt t="29719" x="3490913" y="2938463"/>
          <p14:tracePt t="29736" x="3527425" y="2938463"/>
          <p14:tracePt t="29752" x="3608388" y="2938463"/>
          <p14:tracePt t="29769" x="3633788" y="2938463"/>
          <p14:tracePt t="29786" x="3714750" y="2911475"/>
          <p14:tracePt t="29802" x="3741738" y="2911475"/>
          <p14:tracePt t="29818" x="3776663" y="2894013"/>
          <p14:tracePt t="29836" x="3786188" y="2894013"/>
          <p14:tracePt t="29852" x="3813175" y="2884488"/>
          <p14:tracePt t="29868" x="3830638" y="2874963"/>
          <p14:tracePt t="29885" x="3848100" y="2874963"/>
          <p14:tracePt t="29902" x="3894138" y="2874963"/>
          <p14:tracePt t="29920" x="3911600" y="2874963"/>
          <p14:tracePt t="29935" x="3946525" y="2867025"/>
          <p14:tracePt t="29952" x="4027488" y="2847975"/>
          <p14:tracePt t="29969" x="4081463" y="2847975"/>
          <p14:tracePt t="29985" x="4089400" y="2847975"/>
          <p14:tracePt t="30002" x="4125913" y="2840038"/>
          <p14:tracePt t="30560" x="4133850" y="2840038"/>
          <p14:tracePt t="30584" x="4143375" y="2840038"/>
          <p14:tracePt t="30608" x="4160838" y="2840038"/>
          <p14:tracePt t="30872" x="4170363" y="2840038"/>
          <p14:tracePt t="30880" x="4187825" y="2840038"/>
          <p14:tracePt t="30912" x="4197350" y="2840038"/>
          <p14:tracePt t="30944" x="4214813" y="2840038"/>
          <p14:tracePt t="31840" x="4152900" y="2840038"/>
          <p14:tracePt t="31848" x="4081463" y="2840038"/>
          <p14:tracePt t="31856" x="4010025" y="2840038"/>
          <p14:tracePt t="31868" x="3956050" y="2840038"/>
          <p14:tracePt t="31885" x="3786188" y="2840038"/>
          <p14:tracePt t="31902" x="3643313" y="2840038"/>
          <p14:tracePt t="31918" x="3562350" y="2840038"/>
          <p14:tracePt t="31935" x="3500438" y="2840038"/>
          <p14:tracePt t="31952" x="3473450" y="2840038"/>
          <p14:tracePt t="31969" x="3419475" y="2867025"/>
          <p14:tracePt t="31985" x="3357563" y="2884488"/>
          <p14:tracePt t="32002" x="3330575" y="2894013"/>
          <p14:tracePt t="32018" x="3286125" y="2894013"/>
          <p14:tracePt t="32035" x="3276600" y="2901950"/>
          <p14:tracePt t="32080" x="3251200" y="2901950"/>
          <p14:tracePt t="32088" x="3232150" y="2911475"/>
          <p14:tracePt t="32102" x="3214688" y="2919413"/>
          <p14:tracePt t="32118" x="3170238" y="2919413"/>
          <p14:tracePt t="32135" x="3160713" y="2919413"/>
          <p14:tracePt t="32216" x="3143250" y="2919413"/>
          <p14:tracePt t="32256" x="3133725" y="2919413"/>
          <p14:tracePt t="32272" x="3125788" y="2919413"/>
          <p14:tracePt t="32296" x="3125788" y="2911475"/>
          <p14:tracePt t="32312" x="3125788" y="2894013"/>
          <p14:tracePt t="32360" x="3125788" y="2884488"/>
          <p14:tracePt t="32488" x="3125788" y="2867025"/>
          <p14:tracePt t="32528" x="3133725" y="2867025"/>
          <p14:tracePt t="32544" x="3143250" y="2874963"/>
          <p14:tracePt t="32576" x="3160713" y="2874963"/>
          <p14:tracePt t="32585" x="3179763" y="2874963"/>
          <p14:tracePt t="32608" x="3187700" y="2874963"/>
          <p14:tracePt t="32616" x="3197225" y="2874963"/>
          <p14:tracePt t="32624" x="3214688" y="2874963"/>
          <p14:tracePt t="32635" x="3224213" y="2874963"/>
          <p14:tracePt t="32652" x="3251200" y="2874963"/>
          <p14:tracePt t="32668" x="3295650" y="2874963"/>
          <p14:tracePt t="32685" x="3357563" y="2884488"/>
          <p14:tracePt t="32702" x="3429000" y="2884488"/>
          <p14:tracePt t="32718" x="3473450" y="2894013"/>
          <p14:tracePt t="32736" x="3544888" y="2911475"/>
          <p14:tracePt t="32752" x="3633788" y="2911475"/>
          <p14:tracePt t="32768" x="3670300" y="2938463"/>
          <p14:tracePt t="32785" x="3732213" y="2938463"/>
          <p14:tracePt t="32802" x="3776663" y="2938463"/>
          <p14:tracePt t="32818" x="3822700" y="2938463"/>
          <p14:tracePt t="32835" x="3867150" y="2938463"/>
          <p14:tracePt t="32852" x="3894138" y="2938463"/>
          <p14:tracePt t="32868" x="3919538" y="2938463"/>
          <p14:tracePt t="32885" x="3956050" y="2938463"/>
          <p14:tracePt t="32902" x="4000500" y="2938463"/>
          <p14:tracePt t="32918" x="4044950" y="2938463"/>
          <p14:tracePt t="32935" x="4089400" y="2938463"/>
          <p14:tracePt t="32952" x="4116388" y="2938463"/>
          <p14:tracePt t="32969" x="4133850" y="2938463"/>
          <p14:tracePt t="32986" x="4152900" y="2938463"/>
          <p14:tracePt t="33002" x="4205288" y="2928938"/>
          <p14:tracePt t="33018" x="4224338" y="2919413"/>
          <p14:tracePt t="33052" x="4232275" y="2911475"/>
          <p14:tracePt t="33080" x="4259263" y="2911475"/>
          <p14:tracePt t="33136" x="4268788" y="2901950"/>
          <p14:tracePt t="33328" x="4268788" y="2894013"/>
          <p14:tracePt t="33336" x="4232275" y="2894013"/>
          <p14:tracePt t="33344" x="4187825" y="2894013"/>
          <p14:tracePt t="33353" x="4116388" y="2894013"/>
          <p14:tracePt t="33369" x="3965575" y="2928938"/>
          <p14:tracePt t="33385" x="3786188" y="2982913"/>
          <p14:tracePt t="33402" x="3652838" y="2990850"/>
          <p14:tracePt t="33419" x="3455988" y="2990850"/>
          <p14:tracePt t="33435" x="3286125" y="2990850"/>
          <p14:tracePt t="33452" x="3116263" y="2990850"/>
          <p14:tracePt t="33468" x="3009900" y="2990850"/>
          <p14:tracePt t="33485" x="2946400" y="2990850"/>
          <p14:tracePt t="33502" x="2938463" y="2990850"/>
          <p14:tracePt t="33535" x="2928938" y="2990850"/>
          <p14:tracePt t="33592" x="2911475" y="3000375"/>
          <p14:tracePt t="33601" x="2901950" y="3009900"/>
          <p14:tracePt t="33608" x="2894013" y="3027363"/>
          <p14:tracePt t="33624" x="2884488" y="3027363"/>
          <p14:tracePt t="33656" x="2874963" y="3027363"/>
          <p14:tracePt t="33736" x="2867025" y="3027363"/>
          <p14:tracePt t="33808" x="2840038" y="3027363"/>
          <p14:tracePt t="33824" x="2822575" y="3027363"/>
          <p14:tracePt t="33840" x="2813050" y="3027363"/>
          <p14:tracePt t="33848" x="2786063" y="3027363"/>
          <p14:tracePt t="33912" x="2776538" y="3027363"/>
          <p14:tracePt t="34104" x="2768600" y="3036888"/>
          <p14:tracePt t="34120" x="2768600" y="3044825"/>
          <p14:tracePt t="34128" x="2768600" y="3062288"/>
          <p14:tracePt t="34136" x="2768600" y="3071813"/>
          <p14:tracePt t="34152" x="2768600" y="3098800"/>
          <p14:tracePt t="34169" x="2768600" y="3125788"/>
          <p14:tracePt t="34186" x="2759075" y="3152775"/>
          <p14:tracePt t="34201" x="2759075" y="3179763"/>
          <p14:tracePt t="34218" x="2741613" y="3224213"/>
          <p14:tracePt t="34235" x="2741613" y="3286125"/>
          <p14:tracePt t="34252" x="2732088" y="3330575"/>
          <p14:tracePt t="34268" x="2724150" y="3357563"/>
          <p14:tracePt t="34285" x="2724150" y="3402013"/>
          <p14:tracePt t="34301" x="2724150" y="3411538"/>
          <p14:tracePt t="34318" x="2724150" y="3429000"/>
          <p14:tracePt t="34335" x="2724150" y="3446463"/>
          <p14:tracePt t="34352" x="2724150" y="3465513"/>
          <p14:tracePt t="34368" x="2724150" y="3473450"/>
          <p14:tracePt t="34528" x="2724150" y="3482975"/>
          <p14:tracePt t="34536" x="2724150" y="3490913"/>
          <p14:tracePt t="34544" x="2759075" y="3517900"/>
          <p14:tracePt t="34553" x="2786063" y="3517900"/>
          <p14:tracePt t="34569" x="2894013" y="3517900"/>
          <p14:tracePt t="34585" x="2982913" y="3517900"/>
          <p14:tracePt t="34602" x="3089275" y="3517900"/>
          <p14:tracePt t="34618" x="3179763" y="3517900"/>
          <p14:tracePt t="34635" x="3241675" y="3517900"/>
          <p14:tracePt t="34651" x="3322638" y="3517900"/>
          <p14:tracePt t="34668" x="3394075" y="3517900"/>
          <p14:tracePt t="34685" x="3509963" y="3517900"/>
          <p14:tracePt t="34701" x="3616325" y="3517900"/>
          <p14:tracePt t="34719" x="3741738" y="3517900"/>
          <p14:tracePt t="34735" x="3830638" y="3517900"/>
          <p14:tracePt t="34752" x="3894138" y="3517900"/>
          <p14:tracePt t="34769" x="3946525" y="3517900"/>
          <p14:tracePt t="34785" x="3965575" y="3517900"/>
          <p14:tracePt t="34802" x="4000500" y="3517900"/>
          <p14:tracePt t="34818" x="4054475" y="3517900"/>
          <p14:tracePt t="34835" x="4098925" y="3527425"/>
          <p14:tracePt t="34852" x="4143375" y="3527425"/>
          <p14:tracePt t="34868" x="4205288" y="3527425"/>
          <p14:tracePt t="34886" x="4251325" y="3527425"/>
          <p14:tracePt t="34902" x="4276725" y="3527425"/>
          <p14:tracePt t="34918" x="4313238" y="3527425"/>
          <p14:tracePt t="34935" x="4357688" y="3527425"/>
          <p14:tracePt t="34952" x="4402138" y="3527425"/>
          <p14:tracePt t="34969" x="4446588" y="3527425"/>
          <p14:tracePt t="34985" x="4473575" y="3527425"/>
          <p14:tracePt t="35002" x="4500563" y="3527425"/>
          <p14:tracePt t="35018" x="4510088" y="3527425"/>
          <p14:tracePt t="35080" x="4527550" y="3527425"/>
          <p14:tracePt t="35120" x="4537075" y="3509963"/>
          <p14:tracePt t="35145" x="4554538" y="3500438"/>
          <p14:tracePt t="35152" x="4562475" y="3490913"/>
          <p14:tracePt t="35176" x="4572000" y="3482975"/>
          <p14:tracePt t="35185" x="4589463" y="3455988"/>
          <p14:tracePt t="35201" x="4616450" y="3446463"/>
          <p14:tracePt t="35208" x="4625975" y="3438525"/>
          <p14:tracePt t="35218" x="4625975" y="3429000"/>
          <p14:tracePt t="35235" x="4652963" y="3394075"/>
          <p14:tracePt t="35252" x="4679950" y="3348038"/>
          <p14:tracePt t="35268" x="4679950" y="3286125"/>
          <p14:tracePt t="35285" x="4687888" y="3224213"/>
          <p14:tracePt t="35302" x="4687888" y="3170238"/>
          <p14:tracePt t="35318" x="4687888" y="3116263"/>
          <p14:tracePt t="35335" x="4687888" y="3071813"/>
          <p14:tracePt t="35352" x="4687888" y="3054350"/>
          <p14:tracePt t="35464" x="4687888" y="3044825"/>
          <p14:tracePt t="35480" x="4687888" y="3017838"/>
          <p14:tracePt t="35624" x="4687888" y="3054350"/>
          <p14:tracePt t="35632" x="4687888" y="3108325"/>
          <p14:tracePt t="35640" x="4687888" y="3133725"/>
          <p14:tracePt t="35651" x="4687888" y="3170238"/>
          <p14:tracePt t="35668" x="4687888" y="3232150"/>
          <p14:tracePt t="35685" x="4687888" y="3295650"/>
          <p14:tracePt t="35702" x="4687888" y="3322638"/>
          <p14:tracePt t="35718" x="4687888" y="3357563"/>
          <p14:tracePt t="35735" x="4687888" y="3367088"/>
          <p14:tracePt t="35752" x="4670425" y="3411538"/>
          <p14:tracePt t="35769" x="4643438" y="3438525"/>
          <p14:tracePt t="35785" x="4625975" y="3446463"/>
          <p14:tracePt t="35802" x="4562475" y="3465513"/>
          <p14:tracePt t="35818" x="4545013" y="3473450"/>
          <p14:tracePt t="35835" x="4456113" y="3473450"/>
          <p14:tracePt t="35851" x="4394200" y="3473450"/>
          <p14:tracePt t="35868" x="4322763" y="3473450"/>
          <p14:tracePt t="35885" x="4241800" y="3473450"/>
          <p14:tracePt t="35902" x="4170363" y="3473450"/>
          <p14:tracePt t="35918" x="4044950" y="3473450"/>
          <p14:tracePt t="35935" x="3965575" y="3490913"/>
          <p14:tracePt t="35952" x="3813175" y="3500438"/>
          <p14:tracePt t="35969" x="3768725" y="3509963"/>
          <p14:tracePt t="35985" x="3732213" y="3536950"/>
          <p14:tracePt t="36002" x="3724275" y="3544888"/>
          <p14:tracePt t="36018" x="3714750" y="3554413"/>
          <p14:tracePt t="36035" x="3705225" y="3562350"/>
          <p14:tracePt t="36052" x="3697288" y="3562350"/>
          <p14:tracePt t="36068" x="3687763" y="3581400"/>
          <p14:tracePt t="36101" x="3670300" y="3589338"/>
          <p14:tracePt t="36118" x="3670300" y="3598863"/>
          <p14:tracePt t="36135" x="3660775" y="3608388"/>
          <p14:tracePt t="36152" x="3660775" y="3643313"/>
          <p14:tracePt t="36192" x="3660775" y="3652838"/>
          <p14:tracePt t="36224" x="3660775" y="3660775"/>
          <p14:tracePt t="36232" x="3652838" y="3670300"/>
          <p14:tracePt t="36240" x="3652838" y="3679825"/>
          <p14:tracePt t="36256" x="3652838" y="3687763"/>
          <p14:tracePt t="36272" x="3652838" y="3697288"/>
          <p14:tracePt t="36288" x="3652838" y="3714750"/>
          <p14:tracePt t="36304" x="3652838" y="3732213"/>
          <p14:tracePt t="36318" x="3652838" y="3741738"/>
          <p14:tracePt t="36335" x="3652838" y="3759200"/>
          <p14:tracePt t="36352" x="3652838" y="3786188"/>
          <p14:tracePt t="36368" x="3652838" y="3795713"/>
          <p14:tracePt t="36616" x="3625850" y="3759200"/>
          <p14:tracePt t="36624" x="3616325" y="3751263"/>
          <p14:tracePt t="36640" x="3598863" y="3714750"/>
          <p14:tracePt t="36652" x="3598863" y="3705225"/>
          <p14:tracePt t="36668" x="3562350" y="3660775"/>
          <p14:tracePt t="36685" x="3509963" y="3581400"/>
          <p14:tracePt t="36702" x="3438525" y="3482975"/>
          <p14:tracePt t="36718" x="3357563" y="3322638"/>
          <p14:tracePt t="36735" x="3224213" y="3143250"/>
          <p14:tracePt t="36752" x="3027363" y="2946400"/>
          <p14:tracePt t="36769" x="2928938" y="2847975"/>
          <p14:tracePt t="36785" x="2884488" y="2759075"/>
          <p14:tracePt t="36802" x="2867025" y="2732088"/>
          <p14:tracePt t="36818" x="2847975" y="2714625"/>
          <p14:tracePt t="36835" x="2840038" y="2697163"/>
          <p14:tracePt t="36852" x="2830513" y="2687638"/>
          <p14:tracePt t="36886" x="2813050" y="2670175"/>
          <p14:tracePt t="36901" x="2803525" y="2652713"/>
          <p14:tracePt t="36918" x="2768600" y="2625725"/>
          <p14:tracePt t="36935" x="2751138" y="2589213"/>
          <p14:tracePt t="36952" x="2697163" y="2509838"/>
          <p14:tracePt t="36969" x="2670175" y="2473325"/>
          <p14:tracePt t="37152" x="2670175" y="2455863"/>
          <p14:tracePt t="37232" x="2670175" y="2446338"/>
          <p14:tracePt t="37240" x="2670175" y="2438400"/>
          <p14:tracePt t="37251" x="2670175" y="2411413"/>
          <p14:tracePt t="37268" x="2670175" y="2401888"/>
          <p14:tracePt t="37285" x="2670175" y="2393950"/>
          <p14:tracePt t="37301" x="2679700" y="2366963"/>
          <p14:tracePt t="38000" x="2679700" y="2339975"/>
          <p14:tracePt t="38008" x="2679700" y="2322513"/>
          <p14:tracePt t="38560" x="2679700" y="2295525"/>
          <p14:tracePt t="38600" x="2679700" y="2276475"/>
          <p14:tracePt t="38632" x="2679700" y="2268538"/>
          <p14:tracePt t="38968" x="2687638" y="2259013"/>
          <p14:tracePt t="38976" x="2697163" y="2259013"/>
          <p14:tracePt t="38986" x="2724150" y="2259013"/>
          <p14:tracePt t="39002" x="2759075" y="2259013"/>
          <p14:tracePt t="39018" x="2822575" y="2259013"/>
          <p14:tracePt t="39035" x="2857500" y="2259013"/>
          <p14:tracePt t="39051" x="2911475" y="2259013"/>
          <p14:tracePt t="39068" x="2946400" y="2259013"/>
          <p14:tracePt t="39085" x="2965450" y="2259013"/>
          <p14:tracePt t="39102" x="2990850" y="2259013"/>
          <p14:tracePt t="39118" x="3017838" y="2251075"/>
          <p14:tracePt t="39135" x="3054350" y="2251075"/>
          <p14:tracePt t="39152" x="3125788" y="2251075"/>
          <p14:tracePt t="39169" x="3179763" y="2251075"/>
          <p14:tracePt t="39185" x="3251200" y="2251075"/>
          <p14:tracePt t="39202" x="3330575" y="2251075"/>
          <p14:tracePt t="39219" x="3367088" y="2251075"/>
          <p14:tracePt t="39235" x="3419475" y="2251075"/>
          <p14:tracePt t="39288" x="3429000" y="2251075"/>
          <p14:tracePt t="39304" x="3438525" y="2251075"/>
          <p14:tracePt t="39320" x="3473450" y="2251075"/>
          <p14:tracePt t="39336" x="3500438" y="2251075"/>
          <p14:tracePt t="39344" x="3517900" y="2251075"/>
          <p14:tracePt t="39353" x="3544888" y="2268538"/>
          <p14:tracePt t="39368" x="3562350" y="2286000"/>
          <p14:tracePt t="39385" x="3598863" y="2295525"/>
          <p14:tracePt t="39576" x="3598863" y="2322513"/>
          <p14:tracePt t="39592" x="3598863" y="2330450"/>
          <p14:tracePt t="39624" x="3598863" y="2339975"/>
          <p14:tracePt t="39640" x="3598863" y="2347913"/>
          <p14:tracePt t="39656" x="3598863" y="2374900"/>
          <p14:tracePt t="39664" x="3598863" y="2384425"/>
          <p14:tracePt t="39680" x="3598863" y="2393950"/>
          <p14:tracePt t="39688" x="3598863" y="2401888"/>
          <p14:tracePt t="39704" x="3598863" y="2419350"/>
          <p14:tracePt t="39719" x="3598863" y="2438400"/>
          <p14:tracePt t="39735" x="3598863" y="2455863"/>
          <p14:tracePt t="39752" x="3598863" y="2490788"/>
          <p14:tracePt t="39768" x="3598863" y="2527300"/>
          <p14:tracePt t="39785" x="3598863" y="2554288"/>
          <p14:tracePt t="39802" x="3598863" y="2581275"/>
          <p14:tracePt t="39818" x="3598863" y="2608263"/>
          <p14:tracePt t="39835" x="3598863" y="2616200"/>
          <p14:tracePt t="39851" x="3598863" y="2643188"/>
          <p14:tracePt t="39868" x="3598863" y="2652713"/>
          <p14:tracePt t="39885" x="3598863" y="2687638"/>
          <p14:tracePt t="39901" x="3598863" y="2705100"/>
          <p14:tracePt t="39935" x="3598863" y="2714625"/>
          <p14:tracePt t="39952" x="3598863" y="2741613"/>
          <p14:tracePt t="39968" x="3598863" y="2751138"/>
          <p14:tracePt t="39992" x="3598863" y="2759075"/>
          <p14:tracePt t="40008" x="3598863" y="2768600"/>
          <p14:tracePt t="40032" x="3598863" y="2795588"/>
          <p14:tracePt t="40040" x="3608388" y="2803525"/>
          <p14:tracePt t="40080" x="3608388" y="2813050"/>
          <p14:tracePt t="40120" x="3608388" y="2822575"/>
          <p14:tracePt t="41272" x="3616325" y="2830513"/>
          <p14:tracePt t="41384" x="3608388" y="2830513"/>
          <p14:tracePt t="41392" x="3589338" y="2830513"/>
          <p14:tracePt t="41401" x="3581400" y="2830513"/>
          <p14:tracePt t="41418" x="3571875" y="2830513"/>
          <p14:tracePt t="41552" x="3536950" y="2830513"/>
          <p14:tracePt t="41568" x="3527425" y="2830513"/>
          <p14:tracePt t="41592" x="3517900" y="2803525"/>
          <p14:tracePt t="41608" x="3517900" y="2795588"/>
          <p14:tracePt t="41617" x="3544888" y="2759075"/>
          <p14:tracePt t="41624" x="3571875" y="2732088"/>
          <p14:tracePt t="41640" x="3571875" y="2724150"/>
          <p14:tracePt t="41651" x="3571875" y="2687638"/>
          <p14:tracePt t="41668" x="3571875" y="2670175"/>
          <p14:tracePt t="41685" x="3554413" y="2625725"/>
          <p14:tracePt t="41701" x="3509963" y="2608263"/>
          <p14:tracePt t="41718" x="3455988" y="2571750"/>
          <p14:tracePt t="41735" x="3384550" y="2517775"/>
          <p14:tracePt t="41751" x="3340100" y="2482850"/>
          <p14:tracePt t="41769" x="3232150" y="2419350"/>
          <p14:tracePt t="41785" x="3170238" y="2366963"/>
          <p14:tracePt t="41801" x="3089275" y="2303463"/>
          <p14:tracePt t="41818" x="3027363" y="2286000"/>
          <p14:tracePt t="41835" x="2965450" y="2232025"/>
          <p14:tracePt t="41851" x="2894013" y="2179638"/>
          <p14:tracePt t="41868" x="2874963" y="2133600"/>
          <p14:tracePt t="41885" x="2822575" y="2081213"/>
          <p14:tracePt t="41901" x="2786063" y="2054225"/>
          <p14:tracePt t="41918" x="2768600" y="2017713"/>
          <p14:tracePt t="41935" x="2741613" y="1982788"/>
          <p14:tracePt t="41951" x="2732088" y="1973263"/>
          <p14:tracePt t="41968" x="2724150" y="1965325"/>
          <p14:tracePt t="41985" x="2714625" y="1919288"/>
          <p14:tracePt t="42001" x="2705100" y="1901825"/>
          <p14:tracePt t="42018" x="2705100" y="1866900"/>
          <p14:tracePt t="42035" x="2687638" y="1847850"/>
          <p14:tracePt t="42068" x="2687638" y="1839913"/>
          <p14:tracePt t="42085" x="2687638" y="1812925"/>
          <p14:tracePt t="42101" x="2670175" y="1803400"/>
          <p14:tracePt t="42118" x="2660650" y="1785938"/>
          <p14:tracePt t="42135" x="2660650" y="1758950"/>
          <p14:tracePt t="42152" x="2652713" y="1741488"/>
          <p14:tracePt t="42153" x="2633663" y="1724025"/>
          <p14:tracePt t="42169" x="2616200" y="1697038"/>
          <p14:tracePt t="42186" x="2616200" y="1687513"/>
          <p14:tracePt t="42201" x="2608263" y="1660525"/>
          <p14:tracePt t="42218" x="2608263" y="1643063"/>
          <p14:tracePt t="42235" x="2598738" y="1633538"/>
          <p14:tracePt t="42268" x="2598738" y="1625600"/>
          <p14:tracePt t="42285" x="2589213" y="1589088"/>
          <p14:tracePt t="42301" x="2581275" y="1581150"/>
          <p14:tracePt t="42318" x="2581275" y="1571625"/>
          <p14:tracePt t="42335" x="2562225" y="1536700"/>
          <p14:tracePt t="42351" x="2562225" y="1527175"/>
          <p14:tracePt t="42369" x="2554288" y="1473200"/>
          <p14:tracePt t="42401" x="2554288" y="1438275"/>
          <p14:tracePt t="42434" x="2554288" y="1428750"/>
          <p14:tracePt t="42456" x="2544763" y="1419225"/>
          <p14:tracePt t="42512" x="2544763" y="1411288"/>
          <p14:tracePt t="42544" x="2544763" y="1393825"/>
          <p14:tracePt t="42632" x="2544763" y="1384300"/>
          <p14:tracePt t="42648" x="2544763" y="1366838"/>
          <p14:tracePt t="42904" x="2544763" y="1357313"/>
          <p14:tracePt t="42928" x="2554288" y="1357313"/>
          <p14:tracePt t="42944" x="2562225" y="1357313"/>
          <p14:tracePt t="42960" x="2562225" y="1374775"/>
          <p14:tracePt t="42968" x="2581275" y="1384300"/>
          <p14:tracePt t="43000" x="2581275" y="1393825"/>
          <p14:tracePt t="43024" x="2581275" y="1411288"/>
          <p14:tracePt t="43032" x="2581275" y="1438275"/>
          <p14:tracePt t="43048" x="2581275" y="1446213"/>
          <p14:tracePt t="43056" x="2581275" y="1465263"/>
          <p14:tracePt t="43068" x="2581275" y="1473200"/>
          <p14:tracePt t="43085" x="2581275" y="1490663"/>
          <p14:tracePt t="43101" x="2581275" y="1500188"/>
          <p14:tracePt t="43118" x="2589213" y="1554163"/>
          <p14:tracePt t="43134" x="2589213" y="1589088"/>
          <p14:tracePt t="43151" x="2589213" y="1616075"/>
          <p14:tracePt t="43153" x="2589213" y="1633538"/>
          <p14:tracePt t="43169" x="2589213" y="1660525"/>
          <p14:tracePt t="43186" x="2589213" y="1670050"/>
          <p14:tracePt t="43201" x="2589213" y="1704975"/>
          <p14:tracePt t="43218" x="2589213" y="1731963"/>
          <p14:tracePt t="43235" x="2571750" y="1758950"/>
          <p14:tracePt t="43251" x="2571750" y="1768475"/>
          <p14:tracePt t="43268" x="2571750" y="1776413"/>
          <p14:tracePt t="43285" x="2571750" y="1795463"/>
          <p14:tracePt t="43301" x="2571750" y="1812925"/>
          <p14:tracePt t="43318" x="2562225" y="1822450"/>
          <p14:tracePt t="43352" x="2562225" y="1847850"/>
          <p14:tracePt t="43369" x="2562225" y="1857375"/>
          <p14:tracePt t="43385" x="2554288" y="1866900"/>
          <p14:tracePt t="43584" x="2544763" y="1884363"/>
          <p14:tracePt t="43592" x="2509838" y="1884363"/>
          <p14:tracePt t="43601" x="2455863" y="1884363"/>
          <p14:tracePt t="43618" x="2393950" y="1884363"/>
          <p14:tracePt t="43634" x="2303463" y="1884363"/>
          <p14:tracePt t="43651" x="2214563" y="1866900"/>
          <p14:tracePt t="43668" x="2187575" y="1866900"/>
          <p14:tracePt t="43688" x="2179638" y="1847850"/>
          <p14:tracePt t="43808" x="2160588" y="1847850"/>
          <p14:tracePt t="43832" x="2152650" y="1847850"/>
          <p14:tracePt t="44072" x="2187575" y="1847850"/>
          <p14:tracePt t="44080" x="2224088" y="1847850"/>
          <p14:tracePt t="44088" x="2259013" y="1847850"/>
          <p14:tracePt t="44101" x="2312988" y="1847850"/>
          <p14:tracePt t="44118" x="2374900" y="1857375"/>
          <p14:tracePt t="44136" x="2401888" y="1857375"/>
          <p14:tracePt t="44200" x="2438400" y="1857375"/>
          <p14:tracePt t="44208" x="2446338" y="1857375"/>
          <p14:tracePt t="44218" x="2473325" y="1866900"/>
          <p14:tracePt t="44234" x="2500313" y="1866900"/>
          <p14:tracePt t="44251" x="2509838" y="1866900"/>
          <p14:tracePt t="44268" x="2517775" y="1874838"/>
          <p14:tracePt t="44285" x="2527300" y="1874838"/>
          <p14:tracePt t="44360" x="2544763" y="1874838"/>
          <p14:tracePt t="44400" x="2554288" y="1874838"/>
          <p14:tracePt t="44408" x="2554288" y="1857375"/>
          <p14:tracePt t="44418" x="2554288" y="1812925"/>
          <p14:tracePt t="44435" x="2554288" y="1704975"/>
          <p14:tracePt t="44451" x="2554288" y="1581150"/>
          <p14:tracePt t="44468" x="2554288" y="1411288"/>
          <p14:tracePt t="44485" x="2554288" y="1303338"/>
          <p14:tracePt t="44501" x="2554288" y="1241425"/>
          <p14:tracePt t="44518" x="2554288" y="1231900"/>
          <p14:tracePt t="44616" x="2554288" y="1241425"/>
          <p14:tracePt t="44624" x="2554288" y="1258888"/>
          <p14:tracePt t="44634" x="2554288" y="1285875"/>
          <p14:tracePt t="44651" x="2571750" y="1339850"/>
          <p14:tracePt t="44668" x="2571750" y="1411288"/>
          <p14:tracePt t="44684" x="2571750" y="1473200"/>
          <p14:tracePt t="44701" x="2571750" y="1562100"/>
          <p14:tracePt t="44718" x="2571750" y="1625600"/>
          <p14:tracePt t="44734" x="2571750" y="1714500"/>
          <p14:tracePt t="44752" x="2571750" y="1795463"/>
          <p14:tracePt t="44768" x="2571750" y="1874838"/>
          <p14:tracePt t="44785" x="2571750" y="1911350"/>
          <p14:tracePt t="44801" x="2571750" y="1919288"/>
          <p14:tracePt t="44818" x="2581275" y="1928813"/>
          <p14:tracePt t="45464" x="2616200" y="1928813"/>
          <p14:tracePt t="45472" x="2705100" y="1928813"/>
          <p14:tracePt t="45484" x="2847975" y="1928813"/>
          <p14:tracePt t="45501" x="3179763" y="1928813"/>
          <p14:tracePt t="45518" x="3608388" y="1928813"/>
          <p14:tracePt t="45534" x="3938588" y="1928813"/>
          <p14:tracePt t="45551" x="4224338" y="1928813"/>
          <p14:tracePt t="45569" x="4402138" y="1928813"/>
          <p14:tracePt t="45585" x="4419600" y="1928813"/>
          <p14:tracePt t="45640" x="4429125" y="1928813"/>
          <p14:tracePt t="45656" x="4429125" y="1919288"/>
          <p14:tracePt t="45664" x="4438650" y="1911350"/>
          <p14:tracePt t="45672" x="4465638" y="1901825"/>
          <p14:tracePt t="45712" x="4473575" y="1893888"/>
          <p14:tracePt t="45728" x="4483100" y="1874838"/>
          <p14:tracePt t="45744" x="4491038" y="1866900"/>
          <p14:tracePt t="45752" x="4518025" y="1857375"/>
          <p14:tracePt t="45760" x="4537075" y="1847850"/>
          <p14:tracePt t="45769" x="4554538" y="1847850"/>
          <p14:tracePt t="45785" x="4598988" y="1812925"/>
          <p14:tracePt t="45801" x="4625975" y="1776413"/>
          <p14:tracePt t="45818" x="4643438" y="1751013"/>
          <p14:tracePt t="45835" x="4643438" y="1704975"/>
          <p14:tracePt t="45851" x="4643438" y="1679575"/>
          <p14:tracePt t="45868" x="4643438" y="1652588"/>
          <p14:tracePt t="45884" x="4643438" y="1643063"/>
          <p14:tracePt t="45901" x="4643438" y="1625600"/>
          <p14:tracePt t="45918" x="4643438" y="1608138"/>
          <p14:tracePt t="45960" x="4652963" y="1581150"/>
          <p14:tracePt t="45976" x="4679950" y="1544638"/>
          <p14:tracePt t="45986" x="4687888" y="1536700"/>
          <p14:tracePt t="46001" x="4697413" y="1490663"/>
          <p14:tracePt t="46018" x="4741863" y="1438275"/>
          <p14:tracePt t="46035" x="4751388" y="1419225"/>
          <p14:tracePt t="46051" x="4751388" y="1374775"/>
          <p14:tracePt t="46068" x="4759325" y="1347788"/>
          <p14:tracePt t="46084" x="4768850" y="1339850"/>
          <p14:tracePt t="46192" x="4776788" y="1330325"/>
          <p14:tracePt t="46240" x="4786313" y="1330325"/>
          <p14:tracePt t="46312" x="4795838" y="1330325"/>
          <p14:tracePt t="46416" x="4813300" y="1330325"/>
          <p14:tracePt t="46464" x="4830763" y="1330325"/>
          <p14:tracePt t="46480" x="4857750" y="1347788"/>
          <p14:tracePt t="46496" x="4867275" y="1366838"/>
          <p14:tracePt t="46520" x="4875213" y="1384300"/>
          <p14:tracePt t="46528" x="4884738" y="1384300"/>
          <p14:tracePt t="46600" x="4902200" y="1393825"/>
          <p14:tracePt t="46624" x="4902200" y="1401763"/>
          <p14:tracePt t="46640" x="4911725" y="1411288"/>
          <p14:tracePt t="46672" x="4911725" y="1419225"/>
          <p14:tracePt t="46696" x="4911725" y="1428750"/>
          <p14:tracePt t="46712" x="4911725" y="1455738"/>
          <p14:tracePt t="46728" x="4911725" y="1465263"/>
          <p14:tracePt t="46752" x="4911725" y="1473200"/>
          <p14:tracePt t="46792" x="4911725" y="1482725"/>
          <p14:tracePt t="46801" x="4911725" y="1509713"/>
          <p14:tracePt t="46808" x="4911725" y="1517650"/>
          <p14:tracePt t="46824" x="4911725" y="1536700"/>
          <p14:tracePt t="46834" x="4911725" y="1562100"/>
          <p14:tracePt t="46851" x="4911725" y="1589088"/>
          <p14:tracePt t="46868" x="4911725" y="1625600"/>
          <p14:tracePt t="46884" x="4911725" y="1687513"/>
          <p14:tracePt t="46901" x="4911725" y="1731963"/>
          <p14:tracePt t="46918" x="4911725" y="1785938"/>
          <p14:tracePt t="46934" x="4919663" y="1847850"/>
          <p14:tracePt t="46951" x="4929188" y="1928813"/>
          <p14:tracePt t="46968" x="4929188" y="2009775"/>
          <p14:tracePt t="46985" x="4965700" y="2143125"/>
          <p14:tracePt t="47001" x="4965700" y="2197100"/>
          <p14:tracePt t="47018" x="4965700" y="2276475"/>
          <p14:tracePt t="47034" x="4965700" y="2366963"/>
          <p14:tracePt t="47051" x="4965700" y="2446338"/>
          <p14:tracePt t="47067" x="4965700" y="2509838"/>
          <p14:tracePt t="47084" x="4965700" y="2554288"/>
          <p14:tracePt t="47101" x="4965700" y="2571750"/>
          <p14:tracePt t="47118" x="4965700" y="2608263"/>
          <p14:tracePt t="47134" x="4965700" y="2625725"/>
          <p14:tracePt t="47151" x="4965700" y="2660650"/>
          <p14:tracePt t="47168" x="4965700" y="2714625"/>
          <p14:tracePt t="47185" x="4965700" y="2751138"/>
          <p14:tracePt t="47201" x="4965700" y="2803525"/>
          <p14:tracePt t="47218" x="4965700" y="2840038"/>
          <p14:tracePt t="47235" x="4965700" y="2857500"/>
          <p14:tracePt t="47251" x="4965700" y="2874963"/>
          <p14:tracePt t="47268" x="4965700" y="2894013"/>
          <p14:tracePt t="47284" x="4965700" y="2901950"/>
          <p14:tracePt t="47301" x="4965700" y="2911475"/>
          <p14:tracePt t="47344" x="4965700" y="2928938"/>
          <p14:tracePt t="47704" x="4973638" y="2894013"/>
          <p14:tracePt t="47712" x="4973638" y="2884488"/>
          <p14:tracePt t="47720" x="4973638" y="2840038"/>
          <p14:tracePt t="47734" x="4973638" y="2830513"/>
          <p14:tracePt t="47751" x="4973638" y="2759075"/>
          <p14:tracePt t="47768" x="4973638" y="2581275"/>
          <p14:tracePt t="47785" x="4965700" y="2428875"/>
          <p14:tracePt t="47801" x="4938713" y="2276475"/>
          <p14:tracePt t="47818" x="4919663" y="2187575"/>
          <p14:tracePt t="47834" x="4894263" y="2089150"/>
          <p14:tracePt t="47851" x="4894263" y="2027238"/>
          <p14:tracePt t="47868" x="4894263" y="2000250"/>
          <p14:tracePt t="47884" x="4894263" y="1973263"/>
          <p14:tracePt t="47901" x="4894263" y="1946275"/>
          <p14:tracePt t="47934" x="4894263" y="1919288"/>
          <p14:tracePt t="47952" x="4894263" y="1901825"/>
          <p14:tracePt t="47968" x="4894263" y="1866900"/>
          <p14:tracePt t="47985" x="4884738" y="1812925"/>
          <p14:tracePt t="48001" x="4884738" y="1795463"/>
          <p14:tracePt t="48018" x="4884738" y="1758950"/>
          <p14:tracePt t="48034" x="4884738" y="1751013"/>
          <p14:tracePt t="48088" x="4875213" y="1741488"/>
          <p14:tracePt t="48232" x="4875213" y="1751013"/>
          <p14:tracePt t="48240" x="4875213" y="1758950"/>
          <p14:tracePt t="48250" x="4875213" y="1795463"/>
          <p14:tracePt t="48268" x="4867275" y="1839913"/>
          <p14:tracePt t="48284" x="4867275" y="1874838"/>
          <p14:tracePt t="48301" x="4840288" y="1938338"/>
          <p14:tracePt t="48318" x="4822825" y="2000250"/>
          <p14:tracePt t="48334" x="4822825" y="2044700"/>
          <p14:tracePt t="48351" x="4822825" y="2089150"/>
          <p14:tracePt t="48368" x="4822825" y="2133600"/>
          <p14:tracePt t="48385" x="4813300" y="2197100"/>
          <p14:tracePt t="48401" x="4803775" y="2214563"/>
          <p14:tracePt t="48418" x="4803775" y="2232025"/>
          <p14:tracePt t="48464" x="4803775" y="2251075"/>
          <p14:tracePt t="48512" x="4803775" y="2259013"/>
          <p14:tracePt t="48528" x="4803775" y="2268538"/>
          <p14:tracePt t="48552" x="4803775" y="2276475"/>
          <p14:tracePt t="48568" x="4803775" y="2295525"/>
          <p14:tracePt t="48576" x="4803775" y="2303463"/>
          <p14:tracePt t="48880" x="4822825" y="2303463"/>
          <p14:tracePt t="48920" x="4830763" y="2303463"/>
          <p14:tracePt t="48968" x="4848225" y="2303463"/>
          <p14:tracePt t="48992" x="4857750" y="2286000"/>
          <p14:tracePt t="49008" x="4867275" y="2286000"/>
          <p14:tracePt t="49032" x="4875213" y="2286000"/>
          <p14:tracePt t="49064" x="4884738" y="2286000"/>
          <p14:tracePt t="49072" x="4894263" y="2286000"/>
          <p14:tracePt t="49084" x="4902200" y="2276475"/>
          <p14:tracePt t="49101" x="4919663" y="2268538"/>
          <p14:tracePt t="50728" x="4929188" y="2268538"/>
          <p14:tracePt t="50736" x="4938713" y="2268538"/>
          <p14:tracePt t="50752" x="4946650" y="2268538"/>
          <p14:tracePt t="50776" x="4965700" y="2268538"/>
          <p14:tracePt t="50792" x="4983163" y="2268538"/>
          <p14:tracePt t="50832" x="5000625" y="2268538"/>
          <p14:tracePt t="50848" x="5037138" y="2286000"/>
          <p14:tracePt t="50864" x="5054600" y="2286000"/>
          <p14:tracePt t="50872" x="5062538" y="2295525"/>
          <p14:tracePt t="50884" x="5081588" y="2295525"/>
          <p14:tracePt t="50901" x="5133975" y="2330450"/>
          <p14:tracePt t="50918" x="5241925" y="2393950"/>
          <p14:tracePt t="50934" x="5510213" y="2428875"/>
          <p14:tracePt t="50951" x="5759450" y="2446338"/>
          <p14:tracePt t="50968" x="5776913" y="2438400"/>
          <p14:tracePt t="50984" x="5751513" y="2438400"/>
          <p14:tracePt t="51232" x="5776913" y="2438400"/>
          <p14:tracePt t="51240" x="5813425" y="2438400"/>
          <p14:tracePt t="51250" x="5822950" y="2438400"/>
          <p14:tracePt t="51267" x="5875338" y="2446338"/>
          <p14:tracePt t="51284" x="5973763" y="2473325"/>
          <p14:tracePt t="51301" x="5983288" y="2473325"/>
          <p14:tracePt t="51318" x="5991225" y="2473325"/>
          <p14:tracePt t="51334" x="6000750" y="2473325"/>
          <p14:tracePt t="51351" x="6010275" y="2473325"/>
          <p14:tracePt t="52368" x="6037263" y="2473325"/>
          <p14:tracePt t="52384" x="6062663" y="2482850"/>
          <p14:tracePt t="52408" x="6072188" y="2490788"/>
          <p14:tracePt t="52504" x="6108700" y="2517775"/>
          <p14:tracePt t="52512" x="6116638" y="2527300"/>
          <p14:tracePt t="52520" x="6153150" y="2536825"/>
          <p14:tracePt t="52534" x="6161088" y="2536825"/>
          <p14:tracePt t="52551" x="6197600" y="2562225"/>
          <p14:tracePt t="52568" x="6269038" y="2589213"/>
          <p14:tracePt t="52585" x="6419850" y="2616200"/>
          <p14:tracePt t="52601" x="6554788" y="2660650"/>
          <p14:tracePt t="52618" x="6777038" y="2714625"/>
          <p14:tracePt t="52634" x="7018338" y="2751138"/>
          <p14:tracePt t="52651" x="7313613" y="2803525"/>
          <p14:tracePt t="52668" x="7581900" y="2840038"/>
          <p14:tracePt t="52684" x="7724775" y="2840038"/>
          <p14:tracePt t="52701" x="7769225" y="2822575"/>
          <p14:tracePt t="52944" x="7732713" y="2822575"/>
          <p14:tracePt t="53032" x="7769225" y="2822575"/>
          <p14:tracePt t="53040" x="7777163" y="2822575"/>
          <p14:tracePt t="53050" x="7796213" y="2813050"/>
          <p14:tracePt t="53072" x="7823200" y="2813050"/>
          <p14:tracePt t="53120" x="7831138" y="2813050"/>
          <p14:tracePt t="53608" x="7840663" y="2813050"/>
          <p14:tracePt t="53617" x="7848600" y="2813050"/>
          <p14:tracePt t="54304" x="7875588" y="2813050"/>
          <p14:tracePt t="54320" x="7885113" y="2813050"/>
          <p14:tracePt t="55152" x="7894638" y="2803525"/>
          <p14:tracePt t="55160" x="7894638" y="2795588"/>
          <p14:tracePt t="55168" x="7867650" y="2786063"/>
          <p14:tracePt t="55185" x="7759700" y="2751138"/>
          <p14:tracePt t="55201" x="7608888" y="2724150"/>
          <p14:tracePt t="55218" x="7429500" y="2705100"/>
          <p14:tracePt t="55234" x="7143750" y="2670175"/>
          <p14:tracePt t="55251" x="6894513" y="2633663"/>
          <p14:tracePt t="55267" x="6715125" y="2598738"/>
          <p14:tracePt t="55284" x="6446838" y="2581275"/>
          <p14:tracePt t="55301" x="6134100" y="2527300"/>
          <p14:tracePt t="55318" x="5929313" y="2490788"/>
          <p14:tracePt t="55334" x="5857875" y="2482850"/>
          <p14:tracePt t="55351" x="5822950" y="2455863"/>
          <p14:tracePt t="55367" x="5813425" y="2455863"/>
          <p14:tracePt t="55384" x="5803900" y="2446338"/>
          <p14:tracePt t="55408" x="5803900" y="2428875"/>
          <p14:tracePt t="55418" x="5803900" y="2419350"/>
          <p14:tracePt t="55434" x="5768975" y="2366963"/>
          <p14:tracePt t="55451" x="5741988" y="2339975"/>
          <p14:tracePt t="55467" x="5688013" y="2268538"/>
          <p14:tracePt t="55484" x="5661025" y="2241550"/>
          <p14:tracePt t="55501" x="5589588" y="2214563"/>
          <p14:tracePt t="55517" x="5527675" y="2179638"/>
          <p14:tracePt t="55535" x="5438775" y="2152650"/>
          <p14:tracePt t="55551" x="5303838" y="2133600"/>
          <p14:tracePt t="55568" x="5170488" y="2108200"/>
          <p14:tracePt t="55584" x="5089525" y="2081213"/>
          <p14:tracePt t="55601" x="5045075" y="2071688"/>
          <p14:tracePt t="55618" x="4973638" y="2027238"/>
          <p14:tracePt t="55635" x="4929188" y="2017713"/>
          <p14:tracePt t="55651" x="4919663" y="2000250"/>
          <p14:tracePt t="55667" x="4902200" y="1990725"/>
          <p14:tracePt t="55684" x="4884738" y="1982788"/>
          <p14:tracePt t="55701" x="4857750" y="1982788"/>
          <p14:tracePt t="55717" x="4840288" y="1973263"/>
          <p14:tracePt t="55734" x="4822825" y="1973263"/>
          <p14:tracePt t="55751" x="4803775" y="1973263"/>
          <p14:tracePt t="55767" x="4776788" y="1973263"/>
          <p14:tracePt t="55864" x="4768850" y="1973263"/>
          <p14:tracePt t="55912" x="4759325" y="1965325"/>
          <p14:tracePt t="55976" x="4751388" y="1965325"/>
          <p14:tracePt t="56008" x="4724400" y="1965325"/>
          <p14:tracePt t="56024" x="4714875" y="1965325"/>
          <p14:tracePt t="56034" x="4705350" y="1965325"/>
          <p14:tracePt t="56040" x="4697413" y="1965325"/>
          <p14:tracePt t="56050" x="4670425" y="1965325"/>
          <p14:tracePt t="56067" x="4652963" y="1955800"/>
          <p14:tracePt t="56084" x="4616450" y="1955800"/>
          <p14:tracePt t="56101" x="4581525" y="1955800"/>
          <p14:tracePt t="56117" x="4510088" y="1928813"/>
          <p14:tracePt t="56134" x="4429125" y="1911350"/>
          <p14:tracePt t="56151" x="4375150" y="1911350"/>
          <p14:tracePt t="56168" x="4268788" y="1901825"/>
          <p14:tracePt t="56184" x="4160838" y="1857375"/>
          <p14:tracePt t="56201" x="4062413" y="1830388"/>
          <p14:tracePt t="56218" x="3956050" y="1812925"/>
          <p14:tracePt t="56234" x="3857625" y="1776413"/>
          <p14:tracePt t="56250" x="3751263" y="1776413"/>
          <p14:tracePt t="56268" x="3598863" y="1741488"/>
          <p14:tracePt t="56284" x="3446463" y="1714500"/>
          <p14:tracePt t="56301" x="3295650" y="1697038"/>
          <p14:tracePt t="56317" x="3143250" y="1660525"/>
          <p14:tracePt t="56334" x="2982913" y="1616075"/>
          <p14:tracePt t="56351" x="2911475" y="1598613"/>
          <p14:tracePt t="56368" x="2867025" y="1598613"/>
          <p14:tracePt t="56472" x="2857500" y="1598613"/>
          <p14:tracePt t="56480" x="2847975" y="1589088"/>
          <p14:tracePt t="56496" x="2822575" y="1589088"/>
          <p14:tracePt t="56512" x="2813050" y="1581150"/>
          <p14:tracePt t="56520" x="2803525" y="1571625"/>
          <p14:tracePt t="56552" x="2795588" y="1571625"/>
          <p14:tracePt t="56560" x="2768600" y="1562100"/>
          <p14:tracePt t="56576" x="2751138" y="1544638"/>
          <p14:tracePt t="56592" x="2732088" y="1544638"/>
          <p14:tracePt t="56602" x="2714625" y="1544638"/>
          <p14:tracePt t="56617" x="2697163" y="1536700"/>
          <p14:tracePt t="56634" x="2660650" y="1517650"/>
          <p14:tracePt t="56650" x="2633663" y="1500188"/>
          <p14:tracePt t="56667" x="2589213" y="1500188"/>
          <p14:tracePt t="56684" x="2571750" y="1490663"/>
          <p14:tracePt t="56701" x="2554288" y="1490663"/>
          <p14:tracePt t="56717" x="2536825" y="1490663"/>
          <p14:tracePt t="56734" x="2500313" y="1490663"/>
          <p14:tracePt t="56750" x="2482850" y="1490663"/>
          <p14:tracePt t="56768" x="2473325" y="1490663"/>
          <p14:tracePt t="56785" x="2428875" y="1490663"/>
          <p14:tracePt t="56801" x="2393950" y="1490663"/>
          <p14:tracePt t="56818" x="2374900" y="1490663"/>
          <p14:tracePt t="56834" x="2330450" y="1490663"/>
          <p14:tracePt t="56851" x="2322513" y="1490663"/>
          <p14:tracePt t="56867" x="2286000" y="1490663"/>
          <p14:tracePt t="56884" x="2268538" y="1490663"/>
          <p14:tracePt t="56901" x="2259013" y="1490663"/>
          <p14:tracePt t="56917" x="2241550" y="1490663"/>
          <p14:tracePt t="56934" x="2214563" y="1509713"/>
          <p14:tracePt t="56951" x="2205038" y="1517650"/>
          <p14:tracePt t="56968" x="2152650" y="1544638"/>
          <p14:tracePt t="56984" x="2143125" y="1562100"/>
          <p14:tracePt t="57001" x="2125663" y="1571625"/>
          <p14:tracePt t="57017" x="2116138" y="1581150"/>
          <p14:tracePt t="57050" x="2108200" y="1589088"/>
          <p14:tracePt t="57067" x="2098675" y="1598613"/>
          <p14:tracePt t="57084" x="2098675" y="1608138"/>
          <p14:tracePt t="57101" x="2089150" y="1616075"/>
          <p14:tracePt t="57117" x="2089150" y="1633538"/>
          <p14:tracePt t="57134" x="2062163" y="1652588"/>
          <p14:tracePt t="57151" x="2062163" y="1670050"/>
          <p14:tracePt t="57168" x="2062163" y="1704975"/>
          <p14:tracePt t="57185" x="2062163" y="1714500"/>
          <p14:tracePt t="57201" x="2062163" y="1724025"/>
          <p14:tracePt t="57217" x="2062163" y="1731963"/>
          <p14:tracePt t="57234" x="2062163" y="1768475"/>
          <p14:tracePt t="57272" x="2062163" y="1776413"/>
          <p14:tracePt t="57312" x="2062163" y="1785938"/>
          <p14:tracePt t="57336" x="2081213" y="1822450"/>
          <p14:tracePt t="57352" x="2089150" y="1830388"/>
          <p14:tracePt t="57368" x="2089150" y="1839913"/>
          <p14:tracePt t="57376" x="2098675" y="1874838"/>
          <p14:tracePt t="57392" x="2108200" y="1884363"/>
          <p14:tracePt t="57408" x="2125663" y="1901825"/>
          <p14:tracePt t="57433" x="2133600" y="1911350"/>
          <p14:tracePt t="57448" x="2133600" y="1919288"/>
          <p14:tracePt t="57456" x="2143125" y="1928813"/>
          <p14:tracePt t="57472" x="2160588" y="1938338"/>
          <p14:tracePt t="57512" x="2170113" y="1946275"/>
          <p14:tracePt t="57536" x="2187575" y="1955800"/>
          <p14:tracePt t="57544" x="2187575" y="1973263"/>
          <p14:tracePt t="57552" x="2197100" y="1982788"/>
          <p14:tracePt t="57569" x="2205038" y="1990725"/>
          <p14:tracePt t="57584" x="2214563" y="1990725"/>
          <p14:tracePt t="57601" x="2232025" y="2009775"/>
          <p14:tracePt t="57617" x="2268538" y="2036763"/>
          <p14:tracePt t="57634" x="2286000" y="2044700"/>
          <p14:tracePt t="57681" x="2303463" y="2054225"/>
          <p14:tracePt t="57688" x="2312988" y="2054225"/>
          <p14:tracePt t="57728" x="2322513" y="2054225"/>
          <p14:tracePt t="57752" x="2330450" y="2054225"/>
          <p14:tracePt t="57768" x="2339975" y="2054225"/>
          <p14:tracePt t="57776" x="2366963" y="2054225"/>
          <p14:tracePt t="57792" x="2374900" y="2054225"/>
          <p14:tracePt t="57817" x="2384425" y="2054225"/>
          <p14:tracePt t="57833" x="2393950" y="2054225"/>
          <p14:tracePt t="57840" x="2411413" y="2054225"/>
          <p14:tracePt t="57851" x="2428875" y="2054225"/>
          <p14:tracePt t="57867" x="2446338" y="2054225"/>
          <p14:tracePt t="57884" x="2465388" y="2054225"/>
          <p14:tracePt t="57917" x="2490788" y="2054225"/>
          <p14:tracePt t="57936" x="2500313" y="2044700"/>
          <p14:tracePt t="57952" x="2509838" y="2027238"/>
          <p14:tracePt t="57976" x="2536825" y="2017713"/>
          <p14:tracePt t="57992" x="2544763" y="2009775"/>
          <p14:tracePt t="58008" x="2562225" y="2000250"/>
          <p14:tracePt t="58024" x="2589213" y="1973263"/>
          <p14:tracePt t="58048" x="2598738" y="1965325"/>
          <p14:tracePt t="58080" x="2616200" y="1938338"/>
          <p14:tracePt t="58096" x="2616200" y="1928813"/>
          <p14:tracePt t="58104" x="2616200" y="1919288"/>
          <p14:tracePt t="58117" x="2625725" y="1884363"/>
          <p14:tracePt t="58134" x="2625725" y="1866900"/>
          <p14:tracePt t="58151" x="2625725" y="1830388"/>
          <p14:tracePt t="58168" x="2625725" y="1776413"/>
          <p14:tracePt t="58185" x="2625725" y="1751013"/>
          <p14:tracePt t="58201" x="2625725" y="1714500"/>
          <p14:tracePt t="58217" x="2625725" y="1697038"/>
          <p14:tracePt t="58234" x="2625725" y="1660525"/>
          <p14:tracePt t="58251" x="2625725" y="1652588"/>
          <p14:tracePt t="58267" x="2625725" y="1616075"/>
          <p14:tracePt t="58284" x="2598738" y="1589088"/>
          <p14:tracePt t="58301" x="2581275" y="1554163"/>
          <p14:tracePt t="58317" x="2571750" y="1527175"/>
          <p14:tracePt t="58334" x="2544763" y="1509713"/>
          <p14:tracePt t="58351" x="2536825" y="1490663"/>
          <p14:tracePt t="58367" x="2509838" y="1473200"/>
          <p14:tracePt t="58384" x="2482850" y="1438275"/>
          <p14:tracePt t="58401" x="2465388" y="1428750"/>
          <p14:tracePt t="58417" x="2438400" y="1419225"/>
          <p14:tracePt t="58434" x="2393950" y="1411288"/>
          <p14:tracePt t="58451" x="2357438" y="1384300"/>
          <p14:tracePt t="58467" x="2339975" y="1374775"/>
          <p14:tracePt t="58484" x="2303463" y="1366838"/>
          <p14:tracePt t="58501" x="2286000" y="1366838"/>
          <p14:tracePt t="58518" x="2259013" y="1366838"/>
          <p14:tracePt t="58534" x="2232025" y="1357313"/>
          <p14:tracePt t="58551" x="2205038" y="1357313"/>
          <p14:tracePt t="58567" x="2197100" y="1357313"/>
          <p14:tracePt t="58585" x="2179638" y="1357313"/>
          <p14:tracePt t="58601" x="2170113" y="1357313"/>
          <p14:tracePt t="58617" x="2160588" y="1357313"/>
          <p14:tracePt t="58634" x="2143125" y="1366838"/>
          <p14:tracePt t="58650" x="2133600" y="1374775"/>
          <p14:tracePt t="58667" x="2116138" y="1393825"/>
          <p14:tracePt t="58684" x="2108200" y="1401763"/>
          <p14:tracePt t="58701" x="2108200" y="1428750"/>
          <p14:tracePt t="58717" x="2098675" y="1438275"/>
          <p14:tracePt t="58734" x="2089150" y="1446213"/>
          <p14:tracePt t="58751" x="2071688" y="1490663"/>
          <p14:tracePt t="58768" x="2062163" y="1500188"/>
          <p14:tracePt t="58785" x="2054225" y="1544638"/>
          <p14:tracePt t="58801" x="2054225" y="1554163"/>
          <p14:tracePt t="58817" x="2054225" y="1581150"/>
          <p14:tracePt t="58834" x="2054225" y="1598613"/>
          <p14:tracePt t="58851" x="2054225" y="1616075"/>
          <p14:tracePt t="58867" x="2054225" y="1633538"/>
          <p14:tracePt t="58884" x="2054225" y="1643063"/>
          <p14:tracePt t="58901" x="2054225" y="1660525"/>
          <p14:tracePt t="58917" x="2054225" y="1679575"/>
          <p14:tracePt t="58950" x="2054225" y="1714500"/>
          <p14:tracePt t="58967" x="2054225" y="1731963"/>
          <p14:tracePt t="58984" x="2062163" y="1741488"/>
          <p14:tracePt t="59001" x="2062163" y="1758950"/>
          <p14:tracePt t="59017" x="2062163" y="1768475"/>
          <p14:tracePt t="59034" x="2081213" y="1803400"/>
          <p14:tracePt t="59067" x="2089150" y="1812925"/>
          <p14:tracePt t="59084" x="2108200" y="1830388"/>
          <p14:tracePt t="59104" x="2125663" y="1839913"/>
          <p14:tracePt t="59128" x="2125663" y="1857375"/>
          <p14:tracePt t="59152" x="2133600" y="1866900"/>
          <p14:tracePt t="59176" x="2143125" y="1874838"/>
          <p14:tracePt t="59192" x="2152650" y="1884363"/>
          <p14:tracePt t="59201" x="2160588" y="1893888"/>
          <p14:tracePt t="59208" x="2170113" y="1901825"/>
          <p14:tracePt t="59217" x="2179638" y="1911350"/>
          <p14:tracePt t="59240" x="2197100" y="1928813"/>
          <p14:tracePt t="59256" x="2205038" y="1928813"/>
          <p14:tracePt t="59267" x="2224088" y="1938338"/>
          <p14:tracePt t="59328" x="2232025" y="1946275"/>
          <p14:tracePt t="59336" x="2241550" y="1955800"/>
          <p14:tracePt t="59360" x="2259013" y="1955800"/>
          <p14:tracePt t="59384" x="2268538" y="1965325"/>
          <p14:tracePt t="59401" x="2276475" y="1965325"/>
          <p14:tracePt t="59417" x="2286000" y="1965325"/>
          <p14:tracePt t="59434" x="2303463" y="1965325"/>
          <p14:tracePt t="59448" x="2322513" y="1973263"/>
          <p14:tracePt t="59464" x="2330450" y="1973263"/>
          <p14:tracePt t="59472" x="2339975" y="1973263"/>
          <p14:tracePt t="59488" x="2357438" y="1973263"/>
          <p14:tracePt t="59501" x="2366963" y="1973263"/>
          <p14:tracePt t="59517" x="2393950" y="1973263"/>
          <p14:tracePt t="59534" x="2419350" y="1973263"/>
          <p14:tracePt t="59550" x="2428875" y="1973263"/>
          <p14:tracePt t="59567" x="2438400" y="1973263"/>
          <p14:tracePt t="59584" x="2465388" y="1973263"/>
          <p14:tracePt t="59601" x="2473325" y="1973263"/>
          <p14:tracePt t="59617" x="2482850" y="1965325"/>
          <p14:tracePt t="59634" x="2490788" y="1965325"/>
          <p14:tracePt t="59651" x="2500313" y="1955800"/>
          <p14:tracePt t="59667" x="2527300" y="1946275"/>
          <p14:tracePt t="59744" x="2536825" y="1938338"/>
          <p14:tracePt t="59760" x="2544763" y="1938338"/>
          <p14:tracePt t="59768" x="2554288" y="1919288"/>
          <p14:tracePt t="59776" x="2562225" y="1911350"/>
          <p14:tracePt t="59808" x="2589213" y="1901825"/>
          <p14:tracePt t="59856" x="2598738" y="1893888"/>
          <p14:tracePt t="59920" x="2608263" y="1884363"/>
          <p14:tracePt t="59928" x="2608263" y="1874838"/>
          <p14:tracePt t="59944" x="2633663" y="1847850"/>
          <p14:tracePt t="59968" x="2633663" y="1839913"/>
          <p14:tracePt t="59984" x="2633663" y="1822450"/>
          <p14:tracePt t="60001" x="2633663" y="1803400"/>
          <p14:tracePt t="60008" x="2643188" y="1795463"/>
          <p14:tracePt t="60024" x="2643188" y="1785938"/>
          <p14:tracePt t="60034" x="2643188" y="1768475"/>
          <p14:tracePt t="60050" x="2643188" y="1731963"/>
          <p14:tracePt t="60067" x="2643188" y="1697038"/>
          <p14:tracePt t="60084" x="2633663" y="1670050"/>
          <p14:tracePt t="60100" x="2633663" y="1652588"/>
          <p14:tracePt t="60117" x="2625725" y="1598613"/>
          <p14:tracePt t="60134" x="2616200" y="1581150"/>
          <p14:tracePt t="60150" x="2608263" y="1571625"/>
          <p14:tracePt t="60167" x="2598738" y="1536700"/>
          <p14:tracePt t="60184" x="2562225" y="1509713"/>
          <p14:tracePt t="60201" x="2554288" y="1482725"/>
          <p14:tracePt t="60217" x="2517775" y="1455738"/>
          <p14:tracePt t="60234" x="2500313" y="1438275"/>
          <p14:tracePt t="60250" x="2465388" y="1401763"/>
          <p14:tracePt t="60268" x="2438400" y="1366838"/>
          <p14:tracePt t="60284" x="2401888" y="1357313"/>
          <p14:tracePt t="60300" x="2339975" y="1322388"/>
          <p14:tracePt t="60317" x="2312988" y="1322388"/>
          <p14:tracePt t="60334" x="2303463" y="1303338"/>
          <p14:tracePt t="60350" x="2286000" y="1303338"/>
          <p14:tracePt t="60368" x="2268538" y="1303338"/>
          <p14:tracePt t="60384" x="2241550" y="1295400"/>
          <p14:tracePt t="60408" x="2232025" y="1295400"/>
          <p14:tracePt t="60418" x="2205038" y="1295400"/>
          <p14:tracePt t="60434" x="2187575" y="1295400"/>
          <p14:tracePt t="60450" x="2170113" y="1312863"/>
          <p14:tracePt t="60467" x="2143125" y="1330325"/>
          <p14:tracePt t="60501" x="2133600" y="1339850"/>
          <p14:tracePt t="60517" x="2098675" y="1374775"/>
          <p14:tracePt t="60534" x="2089150" y="1384300"/>
          <p14:tracePt t="60550" x="2081213" y="1393825"/>
          <p14:tracePt t="60568" x="2071688" y="1411288"/>
          <p14:tracePt t="60584" x="2054225" y="1438275"/>
          <p14:tracePt t="60601" x="2044700" y="1465263"/>
          <p14:tracePt t="60617" x="2036763" y="1473200"/>
          <p14:tracePt t="60634" x="2027238" y="1517650"/>
          <p14:tracePt t="60650" x="2027238" y="1527175"/>
          <p14:tracePt t="60667" x="2017713" y="1581150"/>
          <p14:tracePt t="60684" x="2017713" y="1625600"/>
          <p14:tracePt t="60701" x="2017713" y="1643063"/>
          <p14:tracePt t="60717" x="2017713" y="1670050"/>
          <p14:tracePt t="60734" x="2017713" y="1679575"/>
          <p14:tracePt t="60750" x="2017713" y="1697038"/>
          <p14:tracePt t="60767" x="2017713" y="1714500"/>
          <p14:tracePt t="60784" x="2017713" y="1731963"/>
          <p14:tracePt t="60800" x="2017713" y="1758950"/>
          <p14:tracePt t="60817" x="2017713" y="1795463"/>
          <p14:tracePt t="60834" x="2017713" y="1812925"/>
          <p14:tracePt t="60850" x="2017713" y="1847850"/>
          <p14:tracePt t="60867" x="2017713" y="1857375"/>
          <p14:tracePt t="60884" x="2027238" y="1874838"/>
          <p14:tracePt t="60900" x="2027238" y="1884363"/>
          <p14:tracePt t="60917" x="2036763" y="1893888"/>
          <p14:tracePt t="60950" x="2044700" y="1911350"/>
          <p14:tracePt t="60968" x="2044700" y="1919288"/>
          <p14:tracePt t="60984" x="2054225" y="1938338"/>
          <p14:tracePt t="61001" x="2062163" y="1946275"/>
          <p14:tracePt t="61017" x="2081213" y="1955800"/>
          <p14:tracePt t="61034" x="2089150" y="1965325"/>
          <p14:tracePt t="61050" x="2098675" y="1973263"/>
          <p14:tracePt t="61067" x="2133600" y="1990725"/>
          <p14:tracePt t="61084" x="2143125" y="2000250"/>
          <p14:tracePt t="61117" x="2160588" y="2009775"/>
          <p14:tracePt t="61134" x="2170113" y="2009775"/>
          <p14:tracePt t="61150" x="2187575" y="2009775"/>
          <p14:tracePt t="61168" x="2197100" y="2009775"/>
          <p14:tracePt t="61184" x="2232025" y="2009775"/>
          <p14:tracePt t="61201" x="2259013" y="2009775"/>
          <p14:tracePt t="61217" x="2286000" y="2017713"/>
          <p14:tracePt t="61234" x="2330450" y="2017713"/>
          <p14:tracePt t="61250" x="2366963" y="2017713"/>
          <p14:tracePt t="61267" x="2393950" y="2017713"/>
          <p14:tracePt t="61284" x="2419350" y="2017713"/>
          <p14:tracePt t="61300" x="2438400" y="2017713"/>
          <p14:tracePt t="61317" x="2446338" y="2017713"/>
          <p14:tracePt t="61350" x="2473325" y="2017713"/>
          <p14:tracePt t="61368" x="2490788" y="2017713"/>
          <p14:tracePt t="61384" x="2527300" y="2017713"/>
          <p14:tracePt t="61401" x="2536825" y="2009775"/>
          <p14:tracePt t="61417" x="2544763" y="2009775"/>
          <p14:tracePt t="61434" x="2554288" y="2009775"/>
          <p14:tracePt t="61450" x="2562225" y="2000250"/>
          <p14:tracePt t="61484" x="2589213" y="1990725"/>
          <p14:tracePt t="61500" x="2608263" y="1973263"/>
          <p14:tracePt t="61534" x="2616200" y="1965325"/>
          <p14:tracePt t="61551" x="2625725" y="1946275"/>
          <p14:tracePt t="61568" x="2643188" y="1938338"/>
          <p14:tracePt t="61585" x="2660650" y="1911350"/>
          <p14:tracePt t="61600" x="2660650" y="1901825"/>
          <p14:tracePt t="61618" x="2670175" y="1857375"/>
          <p14:tracePt t="61634" x="2670175" y="1847850"/>
          <p14:tracePt t="61650" x="2670175" y="1822450"/>
          <p14:tracePt t="61667" x="2687638" y="1795463"/>
          <p14:tracePt t="61684" x="2687638" y="1776413"/>
          <p14:tracePt t="61700" x="2687638" y="1741488"/>
          <p14:tracePt t="61718" x="2687638" y="1714500"/>
          <p14:tracePt t="61734" x="2687638" y="1697038"/>
          <p14:tracePt t="61750" x="2687638" y="1679575"/>
          <p14:tracePt t="61768" x="2687638" y="1643063"/>
          <p14:tracePt t="61784" x="2687638" y="1616075"/>
          <p14:tracePt t="61801" x="2687638" y="1554163"/>
          <p14:tracePt t="61817" x="2687638" y="1509713"/>
          <p14:tracePt t="61834" x="2652713" y="1446213"/>
          <p14:tracePt t="61850" x="2633663" y="1411288"/>
          <p14:tracePt t="61867" x="2598738" y="1366838"/>
          <p14:tracePt t="61884" x="2571750" y="1339850"/>
          <p14:tracePt t="61901" x="2544763" y="1312863"/>
          <p14:tracePt t="61917" x="2490788" y="1276350"/>
          <p14:tracePt t="61934" x="2473325" y="1268413"/>
          <p14:tracePt t="61950" x="2419350" y="1268413"/>
          <p14:tracePt t="61968" x="2366963" y="1250950"/>
          <p14:tracePt t="61984" x="2322513" y="1250950"/>
          <p14:tracePt t="62001" x="2268538" y="1250950"/>
          <p14:tracePt t="62017" x="2251075" y="1250950"/>
          <p14:tracePt t="62034" x="2214563" y="1250950"/>
          <p14:tracePt t="62050" x="2179638" y="1250950"/>
          <p14:tracePt t="62067" x="2160588" y="1250950"/>
          <p14:tracePt t="62083" x="2125663" y="1258888"/>
          <p14:tracePt t="62101" x="2098675" y="1268413"/>
          <p14:tracePt t="62117" x="2081213" y="1285875"/>
          <p14:tracePt t="62134" x="2054225" y="1312863"/>
          <p14:tracePt t="62151" x="2044700" y="1322388"/>
          <p14:tracePt t="62168" x="2036763" y="1330325"/>
          <p14:tracePt t="62184" x="2017713" y="1347788"/>
          <p14:tracePt t="62201" x="2000250" y="1401763"/>
          <p14:tracePt t="62218" x="1990725" y="1446213"/>
          <p14:tracePt t="62234" x="1990725" y="1509713"/>
          <p14:tracePt t="62250" x="1973263" y="1527175"/>
          <p14:tracePt t="62267" x="1973263" y="1562100"/>
          <p14:tracePt t="62284" x="1973263" y="1581150"/>
          <p14:tracePt t="62300" x="1973263" y="1608138"/>
          <p14:tracePt t="62318" x="1973263" y="1633538"/>
          <p14:tracePt t="62350" x="1973263" y="1660525"/>
          <p14:tracePt t="62367" x="1973263" y="1687513"/>
          <p14:tracePt t="62384" x="1973263" y="1714500"/>
          <p14:tracePt t="62401" x="1973263" y="1758950"/>
          <p14:tracePt t="62417" x="1973263" y="1785938"/>
          <p14:tracePt t="62434" x="1990725" y="1812925"/>
          <p14:tracePt t="62450" x="2009775" y="1839913"/>
          <p14:tracePt t="62467" x="2017713" y="1847850"/>
          <p14:tracePt t="62484" x="2036763" y="1884363"/>
          <p14:tracePt t="62500" x="2044700" y="1893888"/>
          <p14:tracePt t="62517" x="2062163" y="1901825"/>
          <p14:tracePt t="62534" x="2071688" y="1911350"/>
          <p14:tracePt t="62551" x="2098675" y="1911350"/>
          <p14:tracePt t="62567" x="2143125" y="1946275"/>
          <p14:tracePt t="62584" x="2197100" y="1955800"/>
          <p14:tracePt t="62601" x="2259013" y="1973263"/>
          <p14:tracePt t="62618" x="2339975" y="1973263"/>
          <p14:tracePt t="62634" x="2401888" y="1982788"/>
          <p14:tracePt t="62650" x="2411413" y="1990725"/>
          <p14:tracePt t="62667" x="2438400" y="1990725"/>
          <p14:tracePt t="62683" x="2465388" y="1990725"/>
          <p14:tracePt t="62700" x="2473325" y="1990725"/>
          <p14:tracePt t="62717" x="2500313" y="1990725"/>
          <p14:tracePt t="62734" x="2527300" y="1990725"/>
          <p14:tracePt t="62750" x="2562225" y="1990725"/>
          <p14:tracePt t="62768" x="2608263" y="1990725"/>
          <p14:tracePt t="62784" x="2670175" y="1990725"/>
          <p14:tracePt t="62801" x="2732088" y="1965325"/>
          <p14:tracePt t="62817" x="2759075" y="1946275"/>
          <p14:tracePt t="62834" x="2786063" y="1928813"/>
          <p14:tracePt t="62850" x="2795588" y="1919288"/>
          <p14:tracePt t="62868" x="2822575" y="1901825"/>
          <p14:tracePt t="62884" x="2840038" y="1874838"/>
          <p14:tracePt t="62900" x="2840038" y="1866900"/>
          <p14:tracePt t="62917" x="2840038" y="1830388"/>
          <p14:tracePt t="62934" x="2840038" y="1812925"/>
          <p14:tracePt t="62951" x="2840038" y="1776413"/>
          <p14:tracePt t="62967" x="2840038" y="1751013"/>
          <p14:tracePt t="62984" x="2840038" y="1724025"/>
          <p14:tracePt t="63001" x="2840038" y="1687513"/>
          <p14:tracePt t="63017" x="2830513" y="1660525"/>
          <p14:tracePt t="63034" x="2822575" y="1643063"/>
          <p14:tracePt t="63051" x="2786063" y="1598613"/>
          <p14:tracePt t="63067" x="2732088" y="1536700"/>
          <p14:tracePt t="63084" x="2714625" y="1500188"/>
          <p14:tracePt t="63100" x="2660650" y="1465263"/>
          <p14:tracePt t="63117" x="2625725" y="1428750"/>
          <p14:tracePt t="63134" x="2598738" y="1419225"/>
          <p14:tracePt t="63150" x="2562225" y="1411288"/>
          <p14:tracePt t="63167" x="2554288" y="1411288"/>
          <p14:tracePt t="63184" x="2509838" y="1411288"/>
          <p14:tracePt t="63185" x="2490788" y="1411288"/>
          <p14:tracePt t="63201" x="2438400" y="1411288"/>
          <p14:tracePt t="63217" x="2384425" y="1411288"/>
          <p14:tracePt t="63234" x="2347913" y="1411288"/>
          <p14:tracePt t="63250" x="2330450" y="1411288"/>
          <p14:tracePt t="63267" x="2268538" y="1411288"/>
          <p14:tracePt t="63284" x="2232025" y="1411288"/>
          <p14:tracePt t="63300" x="2214563" y="1411288"/>
          <p14:tracePt t="63317" x="2205038" y="1411288"/>
          <p14:tracePt t="63334" x="2179638" y="1411288"/>
          <p14:tracePt t="63350" x="2160588" y="1411288"/>
          <p14:tracePt t="63368" x="2081213" y="1446213"/>
          <p14:tracePt t="63384" x="2062163" y="1490663"/>
          <p14:tracePt t="63401" x="2027238" y="1527175"/>
          <p14:tracePt t="63417" x="2017713" y="1544638"/>
          <p14:tracePt t="63434" x="2000250" y="1562100"/>
          <p14:tracePt t="63450" x="1990725" y="1571625"/>
          <p14:tracePt t="63484" x="1982788" y="1581150"/>
          <p14:tracePt t="63500" x="1973263" y="1608138"/>
          <p14:tracePt t="63517" x="1973263" y="1625600"/>
          <p14:tracePt t="63534" x="1973263" y="1652588"/>
          <p14:tracePt t="63550" x="1973263" y="1679575"/>
          <p14:tracePt t="63568" x="1973263" y="1697038"/>
          <p14:tracePt t="63584" x="1973263" y="1714500"/>
          <p14:tracePt t="63601" x="1973263" y="1758950"/>
          <p14:tracePt t="63617" x="1982788" y="1768475"/>
          <p14:tracePt t="63634" x="2009775" y="1795463"/>
          <p14:tracePt t="63650" x="2044700" y="1812925"/>
          <p14:tracePt t="63684" x="2071688" y="1830388"/>
          <p14:tracePt t="63700" x="2081213" y="1830388"/>
          <p14:tracePt t="63717" x="2108200" y="1839913"/>
          <p14:tracePt t="63734" x="2116138" y="1839913"/>
          <p14:tracePt t="63750" x="2143125" y="1857375"/>
          <p14:tracePt t="63767" x="2179638" y="1893888"/>
          <p14:tracePt t="63784" x="2214563" y="1911350"/>
          <p14:tracePt t="63801" x="2232025" y="1938338"/>
          <p14:tracePt t="63817" x="2268538" y="1955800"/>
          <p14:tracePt t="63834" x="2303463" y="1990725"/>
          <p14:tracePt t="63850" x="2384425" y="2044700"/>
          <p14:tracePt t="63867" x="2438400" y="2071688"/>
          <p14:tracePt t="63884" x="2482850" y="2081213"/>
          <p14:tracePt t="63900" x="2509838" y="2081213"/>
          <p14:tracePt t="63917" x="2517775" y="2081213"/>
          <p14:tracePt t="63933" x="2536825" y="2081213"/>
          <p14:tracePt t="63967" x="2544763" y="2081213"/>
          <p14:tracePt t="63984" x="2571750" y="2081213"/>
          <p14:tracePt t="64001" x="2616200" y="2081213"/>
          <p14:tracePt t="64017" x="2660650" y="2081213"/>
          <p14:tracePt t="64034" x="2687638" y="2054225"/>
          <p14:tracePt t="64050" x="2714625" y="2054225"/>
          <p14:tracePt t="64067" x="2759075" y="2044700"/>
          <p14:tracePt t="64084" x="2768600" y="2044700"/>
          <p14:tracePt t="64100" x="2776538" y="2036763"/>
          <p14:tracePt t="64117" x="2813050" y="2000250"/>
          <p14:tracePt t="64134" x="2830513" y="1982788"/>
          <p14:tracePt t="64150" x="2874963" y="1928813"/>
          <p14:tracePt t="64167" x="2894013" y="1901825"/>
          <p14:tracePt t="64184" x="2901950" y="1874838"/>
          <p14:tracePt t="64201" x="2901950" y="1866900"/>
          <p14:tracePt t="64217" x="2901950" y="1847850"/>
          <p14:tracePt t="64234" x="2901950" y="1830388"/>
          <p14:tracePt t="64250" x="2901950" y="1795463"/>
          <p14:tracePt t="64267" x="2901950" y="1768475"/>
          <p14:tracePt t="64283" x="2901950" y="1724025"/>
          <p14:tracePt t="64300" x="2901950" y="1697038"/>
          <p14:tracePt t="64317" x="2874963" y="1670050"/>
          <p14:tracePt t="64333" x="2867025" y="1633538"/>
          <p14:tracePt t="64350" x="2830513" y="1589088"/>
          <p14:tracePt t="64367" x="2803525" y="1562100"/>
          <p14:tracePt t="64384" x="2751138" y="1509713"/>
          <p14:tracePt t="64401" x="2741613" y="1490663"/>
          <p14:tracePt t="64417" x="2714625" y="1465263"/>
          <p14:tracePt t="64434" x="2687638" y="1465263"/>
          <p14:tracePt t="64450" x="2652713" y="1428750"/>
          <p14:tracePt t="64467" x="2633663" y="1428750"/>
          <p14:tracePt t="64484" x="2581275" y="1428750"/>
          <p14:tracePt t="64500" x="2527300" y="1419225"/>
          <p14:tracePt t="64517" x="2482850" y="1419225"/>
          <p14:tracePt t="64534" x="2438400" y="1401763"/>
          <p14:tracePt t="64550" x="2419350" y="1401763"/>
          <p14:tracePt t="64567" x="2366963" y="1401763"/>
          <p14:tracePt t="64584" x="2303463" y="1401763"/>
          <p14:tracePt t="64601" x="2259013" y="1401763"/>
          <p14:tracePt t="64617" x="2241550" y="1401763"/>
          <p14:tracePt t="64633" x="2214563" y="1401763"/>
          <p14:tracePt t="64650" x="2205038" y="1401763"/>
          <p14:tracePt t="64667" x="2187575" y="1401763"/>
          <p14:tracePt t="64684" x="2160588" y="1401763"/>
          <p14:tracePt t="64700" x="2116138" y="1428750"/>
          <p14:tracePt t="64717" x="2098675" y="1428750"/>
          <p14:tracePt t="64734" x="2081213" y="1446213"/>
          <p14:tracePt t="64750" x="2027238" y="1482725"/>
          <p14:tracePt t="64767" x="2009775" y="1509713"/>
          <p14:tracePt t="64784" x="1990725" y="1527175"/>
          <p14:tracePt t="64817" x="1990725" y="1536700"/>
          <p14:tracePt t="64834" x="1990725" y="1581150"/>
          <p14:tracePt t="64850" x="1973263" y="1616075"/>
          <p14:tracePt t="64867" x="1973263" y="1643063"/>
          <p14:tracePt t="64884" x="1973263" y="1670050"/>
          <p14:tracePt t="64900" x="1973263" y="1697038"/>
          <p14:tracePt t="64917" x="1973263" y="1704975"/>
          <p14:tracePt t="64934" x="1973263" y="1714500"/>
          <p14:tracePt t="64967" x="1973263" y="1724025"/>
          <p14:tracePt t="64984" x="1973263" y="1751013"/>
          <p14:tracePt t="65000" x="1973263" y="1768475"/>
          <p14:tracePt t="65017" x="1973263" y="1776413"/>
          <p14:tracePt t="65034" x="1982788" y="1812925"/>
          <p14:tracePt t="65072" x="1982788" y="1822450"/>
          <p14:tracePt t="65084" x="1990725" y="1830388"/>
          <p14:tracePt t="65112" x="2000250" y="1857375"/>
          <p14:tracePt t="65128" x="2009775" y="1874838"/>
          <p14:tracePt t="65152" x="2036763" y="1901825"/>
          <p14:tracePt t="65168" x="2036763" y="1911350"/>
          <p14:tracePt t="65184" x="2054225" y="1938338"/>
          <p14:tracePt t="65201" x="2062163" y="1946275"/>
          <p14:tracePt t="65217" x="2071688" y="1955800"/>
          <p14:tracePt t="65224" x="2071688" y="1965325"/>
          <p14:tracePt t="65234" x="2089150" y="1990725"/>
          <p14:tracePt t="65250" x="2108200" y="2000250"/>
          <p14:tracePt t="65267" x="2125663" y="2017713"/>
          <p14:tracePt t="65284" x="2143125" y="2036763"/>
          <p14:tracePt t="65300" x="2152650" y="2054225"/>
          <p14:tracePt t="65317" x="2187575" y="2062163"/>
          <p14:tracePt t="65334" x="2197100" y="2062163"/>
          <p14:tracePt t="65350" x="2205038" y="2062163"/>
          <p14:tracePt t="65384" x="2241550" y="2062163"/>
          <p14:tracePt t="65424" x="2251075" y="2062163"/>
          <p14:tracePt t="65448" x="2259013" y="2062163"/>
          <p14:tracePt t="65464" x="2286000" y="2062163"/>
          <p14:tracePt t="65472" x="2295525" y="2062163"/>
          <p14:tracePt t="65484" x="2303463" y="2062163"/>
          <p14:tracePt t="65500" x="2312988" y="2062163"/>
          <p14:tracePt t="65517" x="2347913" y="2036763"/>
          <p14:tracePt t="65534" x="2366963" y="2027238"/>
          <p14:tracePt t="65550" x="2393950" y="2017713"/>
          <p14:tracePt t="65567" x="2401888" y="2017713"/>
          <p14:tracePt t="65584" x="2428875" y="2000250"/>
          <p14:tracePt t="65617" x="2446338" y="1990725"/>
          <p14:tracePt t="65634" x="2455863" y="1982788"/>
          <p14:tracePt t="65672" x="2473325" y="1973263"/>
          <p14:tracePt t="65704" x="2482850" y="1965325"/>
          <p14:tracePt t="65720" x="2490788" y="1955800"/>
          <p14:tracePt t="65760" x="2490788" y="1946275"/>
          <p14:tracePt t="65792" x="2509838" y="1928813"/>
          <p14:tracePt t="65801" x="2527300" y="1919288"/>
          <p14:tracePt t="65824" x="2536825" y="1893888"/>
          <p14:tracePt t="65833" x="2536825" y="1884363"/>
          <p14:tracePt t="65848" x="2536825" y="1874838"/>
          <p14:tracePt t="65856" x="2536825" y="1866900"/>
          <p14:tracePt t="65867" x="2536825" y="1857375"/>
          <p14:tracePt t="65884" x="2536825" y="1822450"/>
          <p14:tracePt t="65900" x="2554288" y="1795463"/>
          <p14:tracePt t="65917" x="2554288" y="1768475"/>
          <p14:tracePt t="65934" x="2554288" y="1741488"/>
          <p14:tracePt t="65950" x="2554288" y="1724025"/>
          <p14:tracePt t="65967" x="2554288" y="1704975"/>
          <p14:tracePt t="65984" x="2554288" y="1687513"/>
          <p14:tracePt t="66001" x="2527300" y="1643063"/>
          <p14:tracePt t="66017" x="2500313" y="1625600"/>
          <p14:tracePt t="66034" x="2465388" y="1598613"/>
          <p14:tracePt t="66050" x="2419350" y="1581150"/>
          <p14:tracePt t="66067" x="2384425" y="1562100"/>
          <p14:tracePt t="66084" x="2347913" y="1544638"/>
          <p14:tracePt t="66117" x="2339975" y="1544638"/>
          <p14:tracePt t="66133" x="2322513" y="1544638"/>
          <p14:tracePt t="66150" x="2295525" y="1544638"/>
          <p14:tracePt t="66167" x="2251075" y="1544638"/>
          <p14:tracePt t="66184" x="2179638" y="1544638"/>
          <p14:tracePt t="66201" x="2152650" y="1554163"/>
          <p14:tracePt t="66217" x="2125663" y="1562100"/>
          <p14:tracePt t="66234" x="2081213" y="1571625"/>
          <p14:tracePt t="66250" x="2071688" y="1581150"/>
          <p14:tracePt t="66267" x="2044700" y="1608138"/>
          <p14:tracePt t="66283" x="2027238" y="1633538"/>
          <p14:tracePt t="66301" x="2017713" y="1660525"/>
          <p14:tracePt t="66317" x="2009775" y="1670050"/>
          <p14:tracePt t="66334" x="1990725" y="1697038"/>
          <p14:tracePt t="66350" x="1990725" y="1714500"/>
          <p14:tracePt t="66367" x="1990725" y="1731963"/>
          <p14:tracePt t="66384" x="1990725" y="1776413"/>
          <p14:tracePt t="66401" x="1990725" y="1822450"/>
          <p14:tracePt t="66417" x="1990725" y="1857375"/>
          <p14:tracePt t="66434" x="1990725" y="1893888"/>
          <p14:tracePt t="66450" x="1990725" y="1938338"/>
          <p14:tracePt t="66467" x="1990725" y="1946275"/>
          <p14:tracePt t="66484" x="2009775" y="1982788"/>
          <p14:tracePt t="66500" x="2017713" y="1990725"/>
          <p14:tracePt t="66534" x="2036763" y="2009775"/>
          <p14:tracePt t="66552" x="2062163" y="2009775"/>
          <p14:tracePt t="66567" x="2071688" y="2017713"/>
          <p14:tracePt t="66584" x="2089150" y="2027238"/>
          <p14:tracePt t="66600" x="2116138" y="2036763"/>
          <p14:tracePt t="66617" x="2152650" y="2044700"/>
          <p14:tracePt t="66634" x="2170113" y="2044700"/>
          <p14:tracePt t="66650" x="2187575" y="2044700"/>
          <p14:tracePt t="66667" x="2251075" y="2044700"/>
          <p14:tracePt t="66684" x="2312988" y="2044700"/>
          <p14:tracePt t="66700" x="2366963" y="2044700"/>
          <p14:tracePt t="66717" x="2411413" y="2044700"/>
          <p14:tracePt t="66734" x="2428875" y="2044700"/>
          <p14:tracePt t="66750" x="2438400" y="2044700"/>
          <p14:tracePt t="66784" x="2465388" y="2044700"/>
          <p14:tracePt t="66801" x="2509838" y="2044700"/>
          <p14:tracePt t="66817" x="2517775" y="2044700"/>
          <p14:tracePt t="66833" x="2554288" y="2044700"/>
          <p14:tracePt t="66850" x="2589213" y="2036763"/>
          <p14:tracePt t="66867" x="2633663" y="2009775"/>
          <p14:tracePt t="66883" x="2679700" y="1973263"/>
          <p14:tracePt t="66900" x="2714625" y="1938338"/>
          <p14:tracePt t="66917" x="2768600" y="1893888"/>
          <p14:tracePt t="66934" x="2795588" y="1830388"/>
          <p14:tracePt t="66950" x="2822575" y="1776413"/>
          <p14:tracePt t="66967" x="2822575" y="1731963"/>
          <p14:tracePt t="66984" x="2822575" y="1670050"/>
          <p14:tracePt t="67000" x="2822575" y="1625600"/>
          <p14:tracePt t="67017" x="2813050" y="1554163"/>
          <p14:tracePt t="67033" x="2776538" y="1490663"/>
          <p14:tracePt t="67050" x="2724150" y="1428750"/>
          <p14:tracePt t="67067" x="2670175" y="1366838"/>
          <p14:tracePt t="67083" x="2616200" y="1276350"/>
          <p14:tracePt t="67100" x="2589213" y="1231900"/>
          <p14:tracePt t="67117" x="2554288" y="1214438"/>
          <p14:tracePt t="67134" x="2536825" y="1196975"/>
          <p14:tracePt t="67150" x="2500313" y="1179513"/>
          <p14:tracePt t="67167" x="2465388" y="1169988"/>
          <p14:tracePt t="67184" x="2411413" y="1169988"/>
          <p14:tracePt t="67201" x="2393950" y="1169988"/>
          <p14:tracePt t="67217" x="2276475" y="1169988"/>
          <p14:tracePt t="67234" x="2214563" y="1169988"/>
          <p14:tracePt t="67250" x="2170113" y="1169988"/>
          <p14:tracePt t="67267" x="2152650" y="1169988"/>
          <p14:tracePt t="67283" x="2116138" y="1169988"/>
          <p14:tracePt t="67300" x="2081213" y="1196975"/>
          <p14:tracePt t="67317" x="2054225" y="1214438"/>
          <p14:tracePt t="67333" x="2000250" y="1250950"/>
          <p14:tracePt t="67350" x="1982788" y="1285875"/>
          <p14:tracePt t="67367" x="1973263" y="1330325"/>
          <p14:tracePt t="67384" x="1928813" y="1401763"/>
          <p14:tracePt t="67401" x="1911350" y="1438275"/>
          <p14:tracePt t="67417" x="1911350" y="1473200"/>
          <p14:tracePt t="67434" x="1893888" y="1509713"/>
          <p14:tracePt t="67450" x="1874838" y="1554163"/>
          <p14:tracePt t="67467" x="1874838" y="1598613"/>
          <p14:tracePt t="67483" x="1874838" y="1652588"/>
          <p14:tracePt t="67500" x="1874838" y="1679575"/>
          <p14:tracePt t="67517" x="1874838" y="1714500"/>
          <p14:tracePt t="67533" x="1874838" y="1741488"/>
          <p14:tracePt t="67550" x="1874838" y="1768475"/>
          <p14:tracePt t="67567" x="1874838" y="1795463"/>
          <p14:tracePt t="67584" x="1874838" y="1803400"/>
          <p14:tracePt t="67600" x="1884363" y="1830388"/>
          <p14:tracePt t="67633" x="1884363" y="1847850"/>
          <p14:tracePt t="67650" x="1901825" y="1857375"/>
          <p14:tracePt t="67667" x="1919288" y="1884363"/>
          <p14:tracePt t="67683" x="1928813" y="1893888"/>
          <p14:tracePt t="67700" x="1946275" y="1893888"/>
          <p14:tracePt t="67717" x="1990725" y="1893888"/>
          <p14:tracePt t="67734" x="2054225" y="1884363"/>
          <p14:tracePt t="67750" x="2187575" y="1839913"/>
          <p14:tracePt t="67767" x="2268538" y="1803400"/>
          <p14:tracePt t="67784" x="2295525" y="1785938"/>
          <p14:tracePt t="67904" x="2312988" y="1785938"/>
          <p14:tracePt t="67912" x="2322513" y="1785938"/>
          <p14:tracePt t="67920" x="2330450" y="1785938"/>
          <p14:tracePt t="67936" x="2347913" y="1785938"/>
          <p14:tracePt t="67950" x="2374900" y="1785938"/>
          <p14:tracePt t="67967" x="2438400" y="1785938"/>
          <p14:tracePt t="67984" x="2581275" y="1785938"/>
          <p14:tracePt t="68000" x="2687638" y="1785938"/>
          <p14:tracePt t="68017" x="2776538" y="1803400"/>
          <p14:tracePt t="68034" x="3009900" y="1812925"/>
          <p14:tracePt t="68050" x="3303588" y="1830388"/>
          <p14:tracePt t="68067" x="3517900" y="1830388"/>
          <p14:tracePt t="68083" x="3670300" y="1830388"/>
          <p14:tracePt t="68100" x="3732213" y="1830388"/>
          <p14:tracePt t="68117" x="3786188" y="1830388"/>
          <p14:tracePt t="68133" x="3813175" y="1830388"/>
          <p14:tracePt t="68150" x="3840163" y="1830388"/>
          <p14:tracePt t="68167" x="3965575" y="1866900"/>
          <p14:tracePt t="68184" x="4143375" y="1928813"/>
          <p14:tracePt t="68185" x="4251325" y="1982788"/>
          <p14:tracePt t="68201" x="4411663" y="2054225"/>
          <p14:tracePt t="68217" x="4491038" y="2062163"/>
          <p14:tracePt t="68250" x="4465638" y="2062163"/>
          <p14:tracePt t="68267" x="4394200" y="2044700"/>
          <p14:tracePt t="68283" x="4295775" y="2044700"/>
          <p14:tracePt t="68300" x="4224338" y="2036763"/>
          <p14:tracePt t="68317" x="4179888" y="2036763"/>
          <p14:tracePt t="68334" x="4160838" y="2017713"/>
          <p14:tracePt t="68376" x="4125913" y="1982788"/>
          <p14:tracePt t="68385" x="4108450" y="1982788"/>
          <p14:tracePt t="68400" x="4044950" y="1982788"/>
          <p14:tracePt t="68417" x="4027488" y="1982788"/>
          <p14:tracePt t="68433" x="3990975" y="1982788"/>
          <p14:tracePt t="68450" x="3983038" y="1982788"/>
          <p14:tracePt t="68467" x="3929063" y="1982788"/>
          <p14:tracePt t="68483" x="3867150" y="1982788"/>
          <p14:tracePt t="68500" x="3857625" y="1982788"/>
          <p14:tracePt t="68536" x="3830638" y="1982788"/>
          <p14:tracePt t="68552" x="3813175" y="1982788"/>
          <p14:tracePt t="68567" x="3768725" y="1973263"/>
          <p14:tracePt t="68584" x="3697288" y="1973263"/>
          <p14:tracePt t="68600" x="3608388" y="1965325"/>
          <p14:tracePt t="68617" x="3589338" y="1965325"/>
          <p14:tracePt t="68633" x="3581400" y="1965325"/>
          <p14:tracePt t="68744" x="3589338" y="1973263"/>
          <p14:tracePt t="68752" x="3660775" y="1973263"/>
          <p14:tracePt t="68760" x="3741738" y="1990725"/>
          <p14:tracePt t="68768" x="3884613" y="1990725"/>
          <p14:tracePt t="68784" x="4125913" y="2009775"/>
          <p14:tracePt t="68801" x="4340225" y="2009775"/>
          <p14:tracePt t="68817" x="4562475" y="2009775"/>
          <p14:tracePt t="68834" x="4705350" y="2009775"/>
          <p14:tracePt t="68850" x="4795838" y="2009775"/>
          <p14:tracePt t="68867" x="4830763" y="2009775"/>
          <p14:tracePt t="68883" x="4840288" y="2009775"/>
          <p14:tracePt t="69024" x="4848225" y="2009775"/>
          <p14:tracePt t="69033" x="4857750" y="2009775"/>
          <p14:tracePt t="69040" x="4857750" y="2000250"/>
          <p14:tracePt t="69056" x="4857750" y="1973263"/>
          <p14:tracePt t="69067" x="4857750" y="1955800"/>
          <p14:tracePt t="69083" x="4857750" y="1928813"/>
          <p14:tracePt t="69100" x="4884738" y="1884363"/>
          <p14:tracePt t="69117" x="4884738" y="1866900"/>
          <p14:tracePt t="69133" x="4884738" y="1830388"/>
          <p14:tracePt t="69150" x="4884738" y="1812925"/>
          <p14:tracePt t="69167" x="4884738" y="1785938"/>
          <p14:tracePt t="69183" x="4884738" y="1768475"/>
          <p14:tracePt t="69201" x="4884738" y="1758950"/>
          <p14:tracePt t="69233" x="4884738" y="1741488"/>
          <p14:tracePt t="69264" x="4884738" y="1731963"/>
          <p14:tracePt t="69288" x="4884738" y="1724025"/>
          <p14:tracePt t="69448" x="4884738" y="1731963"/>
          <p14:tracePt t="69464" x="4884738" y="1741488"/>
          <p14:tracePt t="69472" x="4875213" y="1776413"/>
          <p14:tracePt t="69484" x="4875213" y="1785938"/>
          <p14:tracePt t="69500" x="4875213" y="1830388"/>
          <p14:tracePt t="69517" x="4875213" y="1847850"/>
          <p14:tracePt t="69533" x="4875213" y="1893888"/>
          <p14:tracePt t="69550" x="4875213" y="1946275"/>
          <p14:tracePt t="69567" x="4875213" y="2000250"/>
          <p14:tracePt t="69583" x="4875213" y="2044700"/>
          <p14:tracePt t="69601" x="4875213" y="2081213"/>
          <p14:tracePt t="69617" x="4875213" y="2108200"/>
          <p14:tracePt t="69650" x="4875213" y="2125663"/>
          <p14:tracePt t="69667" x="4875213" y="2133600"/>
          <p14:tracePt t="69696" x="4875213" y="2152650"/>
          <p14:tracePt t="69728" x="4875213" y="2179638"/>
          <p14:tracePt t="69752" x="4875213" y="2187575"/>
          <p14:tracePt t="69760" x="4867275" y="2197100"/>
          <p14:tracePt t="69769" x="4867275" y="2205038"/>
          <p14:tracePt t="69785" x="4867275" y="2214563"/>
          <p14:tracePt t="69808" x="4867275" y="2224088"/>
          <p14:tracePt t="69872" x="4848225" y="2232025"/>
          <p14:tracePt t="69896" x="4840288" y="2232025"/>
          <p14:tracePt t="69904" x="4830763" y="2232025"/>
          <p14:tracePt t="69917" x="4830763" y="2224088"/>
          <p14:tracePt t="69933" x="4822825" y="2205038"/>
          <p14:tracePt t="69950" x="4813300" y="2187575"/>
          <p14:tracePt t="69967" x="4803775" y="2152650"/>
          <p14:tracePt t="69983" x="4795838" y="2133600"/>
          <p14:tracePt t="70000" x="4795838" y="2125663"/>
          <p14:tracePt t="70017" x="4795838" y="2116138"/>
          <p14:tracePt t="70168" x="4795838" y="2098675"/>
          <p14:tracePt t="70192" x="4813300" y="2116138"/>
          <p14:tracePt t="70200" x="4840288" y="2125663"/>
          <p14:tracePt t="70208" x="4848225" y="2133600"/>
          <p14:tracePt t="70218" x="4857750" y="2152650"/>
          <p14:tracePt t="70233" x="4857750" y="2160588"/>
          <p14:tracePt t="70250" x="4857750" y="2170113"/>
          <p14:tracePt t="70336" x="4867275" y="2179638"/>
          <p14:tracePt t="70344" x="4884738" y="2179638"/>
          <p14:tracePt t="70368" x="4894263" y="2179638"/>
          <p14:tracePt t="70376" x="4902200" y="2179638"/>
          <p14:tracePt t="70392" x="4902200" y="2152650"/>
          <p14:tracePt t="70401" x="4902200" y="2133600"/>
          <p14:tracePt t="70417" x="4902200" y="2125663"/>
          <p14:tracePt t="70434" x="4902200" y="2098675"/>
          <p14:tracePt t="70536" x="4884738" y="2089150"/>
          <p14:tracePt t="70552" x="4875213" y="2089150"/>
          <p14:tracePt t="70560" x="4875213" y="2116138"/>
          <p14:tracePt t="70568" x="4867275" y="2125663"/>
          <p14:tracePt t="70584" x="4867275" y="2160588"/>
          <p14:tracePt t="70601" x="4840288" y="2232025"/>
          <p14:tracePt t="70617" x="4840288" y="2276475"/>
          <p14:tracePt t="70634" x="4840288" y="2286000"/>
          <p14:tracePt t="70650" x="4840288" y="2295525"/>
          <p14:tracePt t="70816" x="4840288" y="2303463"/>
          <p14:tracePt t="70824" x="4848225" y="2303463"/>
          <p14:tracePt t="70856" x="4875213" y="2303463"/>
          <p14:tracePt t="70872" x="4884738" y="2303463"/>
          <p14:tracePt t="70888" x="4894263" y="2303463"/>
          <p14:tracePt t="70904" x="4902200" y="2303463"/>
          <p14:tracePt t="70912" x="4938713" y="2303463"/>
          <p14:tracePt t="70920" x="4946650" y="2295525"/>
          <p14:tracePt t="70936" x="4956175" y="2295525"/>
          <p14:tracePt t="70950" x="4983163" y="2295525"/>
          <p14:tracePt t="70967" x="4991100" y="2295525"/>
          <p14:tracePt t="70984" x="5010150" y="2295525"/>
          <p14:tracePt t="71000" x="5045075" y="2295525"/>
          <p14:tracePt t="71017" x="5054600" y="2295525"/>
          <p14:tracePt t="71050" x="5062538" y="2286000"/>
          <p14:tracePt t="72000" x="5116513" y="2268538"/>
          <p14:tracePt t="72008" x="5126038" y="2259013"/>
          <p14:tracePt t="72040" x="5133975" y="2251075"/>
          <p14:tracePt t="72049" x="5143500" y="2241550"/>
          <p14:tracePt t="72056" x="5153025" y="2241550"/>
          <p14:tracePt t="72067" x="5160963" y="2232025"/>
          <p14:tracePt t="72088" x="5187950" y="2224088"/>
          <p14:tracePt t="72100" x="5197475" y="2224088"/>
          <p14:tracePt t="72120" x="5205413" y="2224088"/>
          <p14:tracePt t="72136" x="5214938" y="2205038"/>
          <p14:tracePt t="72150" x="5232400" y="2197100"/>
          <p14:tracePt t="72167" x="5241925" y="2187575"/>
          <p14:tracePt t="72184" x="5259388" y="2143125"/>
          <p14:tracePt t="72200" x="5259388" y="2125663"/>
          <p14:tracePt t="72217" x="5259388" y="2089150"/>
          <p14:tracePt t="72233" x="5259388" y="2071688"/>
          <p14:tracePt t="72250" x="5268913" y="2044700"/>
          <p14:tracePt t="72267" x="5268913" y="2017713"/>
          <p14:tracePt t="72283" x="5268913" y="1973263"/>
          <p14:tracePt t="72300" x="5268913" y="1965325"/>
          <p14:tracePt t="72317" x="5259388" y="1928813"/>
          <p14:tracePt t="72333" x="5251450" y="1901825"/>
          <p14:tracePt t="72350" x="5241925" y="1866900"/>
          <p14:tracePt t="72367" x="5205413" y="1839913"/>
          <p14:tracePt t="72384" x="5197475" y="1803400"/>
          <p14:tracePt t="72400" x="5170488" y="1785938"/>
          <p14:tracePt t="72417" x="5143500" y="1751013"/>
          <p14:tracePt t="72433" x="5126038" y="1741488"/>
          <p14:tracePt t="72450" x="5108575" y="1741488"/>
          <p14:tracePt t="72467" x="5099050" y="1731963"/>
          <p14:tracePt t="72483" x="5089525" y="1731963"/>
          <p14:tracePt t="72500" x="5062538" y="1731963"/>
          <p14:tracePt t="72517" x="5054600" y="1731963"/>
          <p14:tracePt t="72533" x="5037138" y="1731963"/>
          <p14:tracePt t="72550" x="4991100" y="1731963"/>
          <p14:tracePt t="72567" x="4965700" y="1731963"/>
          <p14:tracePt t="72584" x="4938713" y="1731963"/>
          <p14:tracePt t="72601" x="4894263" y="1731963"/>
          <p14:tracePt t="72617" x="4867275" y="1751013"/>
          <p14:tracePt t="72633" x="4848225" y="1751013"/>
          <p14:tracePt t="72650" x="4830763" y="1768475"/>
          <p14:tracePt t="72688" x="4822825" y="1776413"/>
          <p14:tracePt t="72704" x="4786313" y="1803400"/>
          <p14:tracePt t="72728" x="4786313" y="1812925"/>
          <p14:tracePt t="72736" x="4776788" y="1830388"/>
          <p14:tracePt t="72768" x="4776788" y="1857375"/>
          <p14:tracePt t="72784" x="4759325" y="1866900"/>
          <p14:tracePt t="72808" x="4759325" y="1874838"/>
          <p14:tracePt t="72832" x="4759325" y="1911350"/>
          <p14:tracePt t="72850" x="4759325" y="1919288"/>
          <p14:tracePt t="72856" x="4759325" y="1928813"/>
          <p14:tracePt t="72872" x="4759325" y="1938338"/>
          <p14:tracePt t="72888" x="4759325" y="1965325"/>
          <p14:tracePt t="72904" x="4759325" y="1973263"/>
          <p14:tracePt t="72920" x="4759325" y="1982788"/>
          <p14:tracePt t="72944" x="4759325" y="1990725"/>
          <p14:tracePt t="72976" x="4759325" y="2017713"/>
          <p14:tracePt t="72992" x="4759325" y="2027238"/>
          <p14:tracePt t="73008" x="4759325" y="2036763"/>
          <p14:tracePt t="73024" x="4768850" y="2044700"/>
          <p14:tracePt t="73033" x="4776788" y="2054225"/>
          <p14:tracePt t="73050" x="4776788" y="2062163"/>
          <p14:tracePt t="73056" x="4786313" y="2071688"/>
          <p14:tracePt t="73072" x="4795838" y="2081213"/>
          <p14:tracePt t="73088" x="4795838" y="2098675"/>
          <p14:tracePt t="73100" x="4803775" y="2116138"/>
          <p14:tracePt t="73120" x="4830763" y="2143125"/>
          <p14:tracePt t="73160" x="4840288" y="2143125"/>
          <p14:tracePt t="73184" x="4848225" y="2143125"/>
          <p14:tracePt t="73192" x="4875213" y="2143125"/>
          <p14:tracePt t="73217" x="4884738" y="2143125"/>
          <p14:tracePt t="73224" x="4894263" y="2143125"/>
          <p14:tracePt t="73234" x="4902200" y="2143125"/>
          <p14:tracePt t="73250" x="4929188" y="2143125"/>
          <p14:tracePt t="73267" x="4938713" y="2143125"/>
          <p14:tracePt t="73283" x="4946650" y="2143125"/>
          <p14:tracePt t="73300" x="4956175" y="2143125"/>
          <p14:tracePt t="73317" x="4973638" y="2143125"/>
          <p14:tracePt t="73333" x="5000625" y="2143125"/>
          <p14:tracePt t="73350" x="5010150" y="2143125"/>
          <p14:tracePt t="73367" x="5054600" y="2143125"/>
          <p14:tracePt t="73383" x="5062538" y="2133600"/>
          <p14:tracePt t="73400" x="5099050" y="2116138"/>
          <p14:tracePt t="73417" x="5108575" y="2108200"/>
          <p14:tracePt t="73433" x="5133975" y="2098675"/>
          <p14:tracePt t="73450" x="5160963" y="2071688"/>
          <p14:tracePt t="73467" x="5170488" y="2062163"/>
          <p14:tracePt t="73483" x="5180013" y="2017713"/>
          <p14:tracePt t="73504" x="5180013" y="2009775"/>
          <p14:tracePt t="73517" x="5180013" y="1982788"/>
          <p14:tracePt t="73533" x="5180013" y="1973263"/>
          <p14:tracePt t="73550" x="5180013" y="1955800"/>
          <p14:tracePt t="73567" x="5180013" y="1928813"/>
          <p14:tracePt t="73584" x="5180013" y="1911350"/>
          <p14:tracePt t="73600" x="5180013" y="1901825"/>
          <p14:tracePt t="73617" x="5180013" y="1874838"/>
          <p14:tracePt t="73633" x="5170488" y="1857375"/>
          <p14:tracePt t="73650" x="5143500" y="1830388"/>
          <p14:tracePt t="73666" x="5099050" y="1812925"/>
          <p14:tracePt t="73683" x="5062538" y="1795463"/>
          <p14:tracePt t="73700" x="5000625" y="1776413"/>
          <p14:tracePt t="73717" x="4956175" y="1751013"/>
          <p14:tracePt t="73734" x="4911725" y="1731963"/>
          <p14:tracePt t="73750" x="4857750" y="1724025"/>
          <p14:tracePt t="73767" x="4830763" y="1724025"/>
          <p14:tracePt t="73783" x="4813300" y="1714500"/>
          <p14:tracePt t="73801" x="4759325" y="1714500"/>
          <p14:tracePt t="73817" x="4732338" y="1714500"/>
          <p14:tracePt t="73833" x="4687888" y="1714500"/>
          <p14:tracePt t="73850" x="4652963" y="1714500"/>
          <p14:tracePt t="73867" x="4633913" y="1714500"/>
          <p14:tracePt t="73883" x="4598988" y="1714500"/>
          <p14:tracePt t="73900" x="4589463" y="1731963"/>
          <p14:tracePt t="73917" x="4572000" y="1758950"/>
          <p14:tracePt t="73933" x="4545013" y="1803400"/>
          <p14:tracePt t="73950" x="4527550" y="1822450"/>
          <p14:tracePt t="73967" x="4510088" y="1874838"/>
          <p14:tracePt t="73983" x="4500563" y="1901825"/>
          <p14:tracePt t="74000" x="4500563" y="1955800"/>
          <p14:tracePt t="74017" x="4500563" y="1982788"/>
          <p14:tracePt t="74033" x="4500563" y="2000250"/>
          <p14:tracePt t="74050" x="4500563" y="2009775"/>
          <p14:tracePt t="74067" x="4500563" y="2036763"/>
          <p14:tracePt t="74083" x="4500563" y="2054225"/>
          <p14:tracePt t="74100" x="4500563" y="2071688"/>
          <p14:tracePt t="74117" x="4527550" y="2108200"/>
          <p14:tracePt t="74133" x="4545013" y="2125663"/>
          <p14:tracePt t="74150" x="4562475" y="2152650"/>
          <p14:tracePt t="74167" x="4589463" y="2170113"/>
          <p14:tracePt t="74184" x="4616450" y="2179638"/>
          <p14:tracePt t="74200" x="4633913" y="2197100"/>
          <p14:tracePt t="74217" x="4643438" y="2197100"/>
          <p14:tracePt t="74234" x="4679950" y="2205038"/>
          <p14:tracePt t="74250" x="4705350" y="2214563"/>
          <p14:tracePt t="74267" x="4741863" y="2224088"/>
          <p14:tracePt t="74283" x="4759325" y="2232025"/>
          <p14:tracePt t="74300" x="4795838" y="2232025"/>
          <p14:tracePt t="74317" x="4840288" y="2241550"/>
          <p14:tracePt t="74333" x="4857750" y="2241550"/>
          <p14:tracePt t="74350" x="4902200" y="2241550"/>
          <p14:tracePt t="74367" x="4929188" y="2241550"/>
          <p14:tracePt t="74383" x="4946650" y="2241550"/>
          <p14:tracePt t="74400" x="4983163" y="2241550"/>
          <p14:tracePt t="74417" x="5018088" y="2241550"/>
          <p14:tracePt t="74434" x="5037138" y="2241550"/>
          <p14:tracePt t="74450" x="5072063" y="2241550"/>
          <p14:tracePt t="74483" x="5089525" y="2232025"/>
          <p14:tracePt t="74500" x="5116513" y="2214563"/>
          <p14:tracePt t="74516" x="5126038" y="2197100"/>
          <p14:tracePt t="74533" x="5133975" y="2170113"/>
          <p14:tracePt t="74550" x="5143500" y="2125663"/>
          <p14:tracePt t="74567" x="5143500" y="2081213"/>
          <p14:tracePt t="74584" x="5143500" y="2044700"/>
          <p14:tracePt t="74600" x="5143500" y="2000250"/>
          <p14:tracePt t="74617" x="5143500" y="1955800"/>
          <p14:tracePt t="74633" x="5116513" y="1893888"/>
          <p14:tracePt t="74650" x="5081588" y="1830388"/>
          <p14:tracePt t="74667" x="5054600" y="1812925"/>
          <p14:tracePt t="74683" x="5037138" y="1785938"/>
          <p14:tracePt t="74700" x="5000625" y="1758950"/>
          <p14:tracePt t="74716" x="4991100" y="1751013"/>
          <p14:tracePt t="74733" x="4965700" y="1751013"/>
          <p14:tracePt t="74750" x="4938713" y="1724025"/>
          <p14:tracePt t="74767" x="4902200" y="1724025"/>
          <p14:tracePt t="74784" x="4884738" y="1724025"/>
          <p14:tracePt t="74800" x="4840288" y="1714500"/>
          <p14:tracePt t="74817" x="4803775" y="1714500"/>
          <p14:tracePt t="74833" x="4776788" y="1714500"/>
          <p14:tracePt t="74850" x="4714875" y="1714500"/>
          <p14:tracePt t="74866" x="4652963" y="1714500"/>
          <p14:tracePt t="74883" x="4616450" y="1724025"/>
          <p14:tracePt t="74900" x="4572000" y="1741488"/>
          <p14:tracePt t="74917" x="4545013" y="1758950"/>
          <p14:tracePt t="74933" x="4500563" y="1803400"/>
          <p14:tracePt t="74950" x="4456113" y="1839913"/>
          <p14:tracePt t="74967" x="4438650" y="1874838"/>
          <p14:tracePt t="74983" x="4419600" y="1911350"/>
          <p14:tracePt t="75000" x="4411663" y="1946275"/>
          <p14:tracePt t="75017" x="4411663" y="1955800"/>
          <p14:tracePt t="75376" x="4411663" y="1982788"/>
          <p14:tracePt t="75384" x="4411663" y="2000250"/>
          <p14:tracePt t="75392" x="4419600" y="2009775"/>
          <p14:tracePt t="75401" x="4429125" y="2017713"/>
          <p14:tracePt t="75417" x="4446588" y="2036763"/>
          <p14:tracePt t="75433" x="4456113" y="2044700"/>
          <p14:tracePt t="75450" x="4465638" y="2054225"/>
          <p14:tracePt t="75467" x="4483100" y="2081213"/>
          <p14:tracePt t="75483" x="4491038" y="2089150"/>
          <p14:tracePt t="75500" x="4500563" y="2108200"/>
          <p14:tracePt t="75516" x="4527550" y="2125663"/>
          <p14:tracePt t="75533" x="4572000" y="2170113"/>
          <p14:tracePt t="75550" x="4608513" y="2187575"/>
          <p14:tracePt t="75567" x="4670425" y="2224088"/>
          <p14:tracePt t="75583" x="4732338" y="2241550"/>
          <p14:tracePt t="75600" x="4803775" y="2251075"/>
          <p14:tracePt t="75616" x="4857750" y="2276475"/>
          <p14:tracePt t="75633" x="4902200" y="2276475"/>
          <p14:tracePt t="75650" x="4965700" y="2286000"/>
          <p14:tracePt t="75667" x="5027613" y="2286000"/>
          <p14:tracePt t="75683" x="5045075" y="2286000"/>
          <p14:tracePt t="75700" x="5089525" y="2276475"/>
          <p14:tracePt t="75716" x="5133975" y="2251075"/>
          <p14:tracePt t="75733" x="5143500" y="2232025"/>
          <p14:tracePt t="75750" x="5143500" y="2214563"/>
          <p14:tracePt t="75766" x="5143500" y="2170113"/>
          <p14:tracePt t="75783" x="5143500" y="2152650"/>
          <p14:tracePt t="75800" x="5133975" y="2098675"/>
          <p14:tracePt t="75817" x="5081588" y="2054225"/>
          <p14:tracePt t="75833" x="5054600" y="2027238"/>
          <p14:tracePt t="75850" x="5045075" y="2009775"/>
          <p14:tracePt t="75883" x="5037138" y="2009775"/>
          <p14:tracePt t="75900" x="5027613" y="2009775"/>
          <p14:tracePt t="75917" x="5010150" y="2009775"/>
          <p14:tracePt t="75933" x="4983163" y="2017713"/>
          <p14:tracePt t="75967" x="4973638" y="2027238"/>
          <p14:tracePt t="76200" x="5010150" y="2027238"/>
          <p14:tracePt t="76208" x="5081588" y="2027238"/>
          <p14:tracePt t="76217" x="5205413" y="2062163"/>
          <p14:tracePt t="76233" x="5500688" y="2116138"/>
          <p14:tracePt t="76250" x="5751513" y="2170113"/>
          <p14:tracePt t="76267" x="5973763" y="2187575"/>
          <p14:tracePt t="76283" x="6197600" y="2241550"/>
          <p14:tracePt t="76300" x="6419850" y="2259013"/>
          <p14:tracePt t="76316" x="6616700" y="2295525"/>
          <p14:tracePt t="76333" x="6867525" y="2347913"/>
          <p14:tracePt t="76350" x="7108825" y="2384425"/>
          <p14:tracePt t="76367" x="7429500" y="2438400"/>
          <p14:tracePt t="76383" x="7759700" y="2455863"/>
          <p14:tracePt t="76400" x="8037513" y="2509838"/>
          <p14:tracePt t="76417" x="8286750" y="2544763"/>
          <p14:tracePt t="76433" x="8412163" y="2562225"/>
          <p14:tracePt t="76450" x="8491538" y="2589213"/>
          <p14:tracePt t="76466" x="8555038" y="2598738"/>
          <p14:tracePt t="76483" x="8634413" y="2598738"/>
          <p14:tracePt t="76500" x="8697913" y="2616200"/>
          <p14:tracePt t="76517" x="8786813" y="2616200"/>
          <p14:tracePt t="76533" x="8867775" y="2625725"/>
          <p14:tracePt t="76550" x="8947150" y="2660650"/>
          <p14:tracePt t="76566" x="8991600" y="2679700"/>
          <p14:tracePt t="76584" x="9082088" y="2687638"/>
          <p14:tracePt t="76600" x="9251950" y="2741613"/>
          <p14:tracePt t="76617" x="9323388" y="2741613"/>
          <p14:tracePt t="76633" x="9385300" y="2759075"/>
          <p14:tracePt t="76650" x="9439275" y="2759075"/>
          <p14:tracePt t="76666" x="9456738" y="2759075"/>
          <p14:tracePt t="76720" x="9474200" y="2768600"/>
          <p14:tracePt t="76752" x="9474200" y="2776538"/>
          <p14:tracePt t="76760" x="9483725" y="2786063"/>
          <p14:tracePt t="76784" x="9501188" y="2803525"/>
          <p14:tracePt t="76824" x="9510713" y="2822575"/>
          <p14:tracePt t="76840" x="9510713" y="2830513"/>
          <p14:tracePt t="76856" x="9518650" y="2840038"/>
          <p14:tracePt t="76864" x="9528175" y="2857500"/>
          <p14:tracePt t="76872" x="9537700" y="2867025"/>
          <p14:tracePt t="76888" x="9563100" y="2884488"/>
          <p14:tracePt t="76904" x="9572625" y="2894013"/>
          <p14:tracePt t="76928" x="9582150" y="2919413"/>
          <p14:tracePt t="76960" x="9582150" y="2928938"/>
          <p14:tracePt t="77040" x="9582150" y="2938463"/>
          <p14:tracePt t="77096" x="9582150" y="2946400"/>
          <p14:tracePt t="77128" x="9582150" y="2955925"/>
          <p14:tracePt t="77272" x="9582150" y="2982913"/>
          <p14:tracePt t="77608" x="9582150" y="2955925"/>
          <p14:tracePt t="77617" x="9582150" y="2946400"/>
          <p14:tracePt t="77640" x="9582150" y="2938463"/>
          <p14:tracePt t="77656" x="9582150" y="2928938"/>
          <p14:tracePt t="77688" x="9582150" y="2901950"/>
          <p14:tracePt t="77704" x="9582150" y="2894013"/>
          <p14:tracePt t="77720" x="9582150" y="2884488"/>
          <p14:tracePt t="77736" x="9582150" y="2874963"/>
          <p14:tracePt t="77760" x="9582150" y="2857500"/>
          <p14:tracePt t="77776" x="9582150" y="2840038"/>
          <p14:tracePt t="77792" x="9582150" y="2830513"/>
          <p14:tracePt t="77808" x="9582150" y="2822575"/>
          <p14:tracePt t="77824" x="9582150" y="2786063"/>
          <p14:tracePt t="77840" x="9582150" y="2776538"/>
          <p14:tracePt t="77856" x="9582150" y="2741613"/>
          <p14:tracePt t="77872" x="9582150" y="2724150"/>
          <p14:tracePt t="77880" x="9582150" y="2714625"/>
          <p14:tracePt t="77888" x="9582150" y="2687638"/>
          <p14:tracePt t="77900" x="9572625" y="2652713"/>
          <p14:tracePt t="77916" x="9555163" y="2633663"/>
          <p14:tracePt t="77933" x="9555163" y="2616200"/>
          <p14:tracePt t="77950" x="9537700" y="2598738"/>
          <p14:tracePt t="77967" x="9537700" y="2571750"/>
          <p14:tracePt t="77983" x="9537700" y="2544763"/>
          <p14:tracePt t="78000" x="9528175" y="2509838"/>
          <p14:tracePt t="78017" x="9528175" y="2473325"/>
          <p14:tracePt t="78033" x="9501188" y="2438400"/>
          <p14:tracePt t="78050" x="9501188" y="2411413"/>
          <p14:tracePt t="78067" x="9491663" y="2357438"/>
          <p14:tracePt t="78083" x="9491663" y="2330450"/>
          <p14:tracePt t="78100" x="9491663" y="2295525"/>
          <p14:tracePt t="78116" x="9483725" y="2251075"/>
          <p14:tracePt t="78133" x="9483725" y="2241550"/>
          <p14:tracePt t="78150" x="9483725" y="2232025"/>
          <p14:tracePt t="78167" x="9483725" y="2224088"/>
          <p14:tracePt t="78183" x="9483725" y="2197100"/>
          <p14:tracePt t="78217" x="9483725" y="2179638"/>
          <p14:tracePt t="78250" x="9483725" y="2143125"/>
          <p14:tracePt t="78267" x="9491663" y="2116138"/>
          <p14:tracePt t="78552" x="9510713" y="2098675"/>
          <p14:tracePt t="78600" x="9528175" y="2081213"/>
          <p14:tracePt t="78624" x="9555163" y="2054225"/>
          <p14:tracePt t="78633" x="9563100" y="2044700"/>
          <p14:tracePt t="78640" x="9617075" y="2017713"/>
          <p14:tracePt t="78650" x="9634538" y="1990725"/>
          <p14:tracePt t="78666" x="9742488" y="1938338"/>
          <p14:tracePt t="78683" x="9777413" y="1911350"/>
          <p14:tracePt t="78700" x="9804400" y="1884363"/>
          <p14:tracePt t="78716" x="9831388" y="1857375"/>
          <p14:tracePt t="78733" x="9848850" y="1839913"/>
          <p14:tracePt t="78750" x="9858375" y="1830388"/>
          <p14:tracePt t="78766" x="9858375" y="1812925"/>
          <p14:tracePt t="78783" x="9858375" y="1785938"/>
          <p14:tracePt t="78800" x="9858375" y="1731963"/>
          <p14:tracePt t="78817" x="9858375" y="1670050"/>
          <p14:tracePt t="78833" x="9858375" y="1625600"/>
          <p14:tracePt t="78850" x="9858375" y="1598613"/>
          <p14:tracePt t="78866" x="9858375" y="1562100"/>
          <p14:tracePt t="78883" x="9858375" y="1544638"/>
          <p14:tracePt t="78900" x="9858375" y="1517650"/>
          <p14:tracePt t="78933" x="9858375" y="1509713"/>
          <p14:tracePt t="78950" x="9848850" y="1500188"/>
          <p14:tracePt t="78966" x="9831388" y="1490663"/>
          <p14:tracePt t="78983" x="9769475" y="1446213"/>
          <p14:tracePt t="79000" x="9634538" y="1411288"/>
          <p14:tracePt t="79017" x="9555163" y="1384300"/>
          <p14:tracePt t="79033" x="9474200" y="1357313"/>
          <p14:tracePt t="79050" x="9394825" y="1312863"/>
          <p14:tracePt t="79067" x="9348788" y="1303338"/>
          <p14:tracePt t="79083" x="9286875" y="1303338"/>
          <p14:tracePt t="79099" x="9215438" y="1303338"/>
          <p14:tracePt t="79117" x="9109075" y="1303338"/>
          <p14:tracePt t="79133" x="9010650" y="1303338"/>
          <p14:tracePt t="79149" x="8885238" y="1312863"/>
          <p14:tracePt t="79166" x="8777288" y="1322388"/>
          <p14:tracePt t="79183" x="8697913" y="1339850"/>
          <p14:tracePt t="79200" x="8609013" y="1357313"/>
          <p14:tracePt t="79217" x="8582025" y="1384300"/>
          <p14:tracePt t="79233" x="8528050" y="1411288"/>
          <p14:tracePt t="79250" x="8491538" y="1455738"/>
          <p14:tracePt t="79266" x="8439150" y="1509713"/>
          <p14:tracePt t="79283" x="8420100" y="1554163"/>
          <p14:tracePt t="79300" x="8394700" y="1633538"/>
          <p14:tracePt t="79316" x="8367713" y="1679575"/>
          <p14:tracePt t="79333" x="8331200" y="1714500"/>
          <p14:tracePt t="79350" x="8323263" y="1731963"/>
          <p14:tracePt t="79366" x="8313738" y="1758950"/>
          <p14:tracePt t="79383" x="8313738" y="1776413"/>
          <p14:tracePt t="79400" x="8313738" y="1785938"/>
          <p14:tracePt t="79417" x="8313738" y="1830388"/>
          <p14:tracePt t="79433" x="8313738" y="1866900"/>
          <p14:tracePt t="79450" x="8313738" y="1911350"/>
          <p14:tracePt t="79466" x="8313738" y="1965325"/>
          <p14:tracePt t="79483" x="8340725" y="2009775"/>
          <p14:tracePt t="79500" x="8367713" y="2071688"/>
          <p14:tracePt t="79516" x="8402638" y="2108200"/>
          <p14:tracePt t="79533" x="8420100" y="2143125"/>
          <p14:tracePt t="79550" x="8474075" y="2187575"/>
          <p14:tracePt t="79566" x="8501063" y="2214563"/>
          <p14:tracePt t="79583" x="8562975" y="2259013"/>
          <p14:tracePt t="79600" x="8643938" y="2322513"/>
          <p14:tracePt t="79617" x="8705850" y="2347913"/>
          <p14:tracePt t="79633" x="8786813" y="2374900"/>
          <p14:tracePt t="79649" x="8894763" y="2401888"/>
          <p14:tracePt t="79666" x="8956675" y="2401888"/>
          <p14:tracePt t="79683" x="9028113" y="2401888"/>
          <p14:tracePt t="79700" x="9090025" y="2419350"/>
          <p14:tracePt t="79716" x="9144000" y="2419350"/>
          <p14:tracePt t="79733" x="9197975" y="2419350"/>
          <p14:tracePt t="79750" x="9242425" y="2419350"/>
          <p14:tracePt t="79767" x="9277350" y="2419350"/>
          <p14:tracePt t="79783" x="9340850" y="2419350"/>
          <p14:tracePt t="79800" x="9456738" y="2419350"/>
          <p14:tracePt t="79817" x="9510713" y="2419350"/>
          <p14:tracePt t="79833" x="9545638" y="2419350"/>
          <p14:tracePt t="79850" x="9563100" y="2419350"/>
          <p14:tracePt t="79866" x="9590088" y="2419350"/>
          <p14:tracePt t="79883" x="9617075" y="2411413"/>
          <p14:tracePt t="79900" x="9671050" y="2374900"/>
          <p14:tracePt t="79916" x="9732963" y="2347913"/>
          <p14:tracePt t="79933" x="9777413" y="2330450"/>
          <p14:tracePt t="79950" x="9831388" y="2303463"/>
          <p14:tracePt t="79966" x="9858375" y="2295525"/>
          <p14:tracePt t="79983" x="9912350" y="2259013"/>
          <p14:tracePt t="80001" x="9939338" y="2251075"/>
          <p14:tracePt t="80016" x="9947275" y="2251075"/>
          <p14:tracePt t="80033" x="9974263" y="2224088"/>
          <p14:tracePt t="80050" x="9983788" y="2197100"/>
          <p14:tracePt t="80066" x="9983788" y="2152650"/>
          <p14:tracePt t="80083" x="9983788" y="2125663"/>
          <p14:tracePt t="80100" x="9983788" y="2089150"/>
          <p14:tracePt t="80116" x="9983788" y="2044700"/>
          <p14:tracePt t="80133" x="9983788" y="2000250"/>
          <p14:tracePt t="80150" x="9983788" y="1973263"/>
          <p14:tracePt t="80166" x="9983788" y="1911350"/>
          <p14:tracePt t="80183" x="9983788" y="1847850"/>
          <p14:tracePt t="80200" x="9966325" y="1785938"/>
          <p14:tracePt t="80217" x="9947275" y="1758950"/>
          <p14:tracePt t="80233" x="9929813" y="1731963"/>
          <p14:tracePt t="80250" x="9920288" y="1704975"/>
          <p14:tracePt t="80266" x="9894888" y="1687513"/>
          <p14:tracePt t="80283" x="9848850" y="1670050"/>
          <p14:tracePt t="80300" x="9796463" y="1643063"/>
          <p14:tracePt t="80316" x="9661525" y="1625600"/>
          <p14:tracePt t="80333" x="9555163" y="1616075"/>
          <p14:tracePt t="80350" x="9420225" y="1598613"/>
          <p14:tracePt t="80366" x="9323388" y="1562100"/>
          <p14:tracePt t="80383" x="9277350" y="1562100"/>
          <p14:tracePt t="80400" x="9232900" y="1544638"/>
          <p14:tracePt t="80417" x="9205913" y="1544638"/>
          <p14:tracePt t="80433" x="9144000" y="1544638"/>
          <p14:tracePt t="80450" x="9037638" y="1544638"/>
          <p14:tracePt t="80466" x="8885238" y="1544638"/>
          <p14:tracePt t="80483" x="8759825" y="1544638"/>
          <p14:tracePt t="80500" x="8680450" y="1544638"/>
          <p14:tracePt t="80516" x="8616950" y="1544638"/>
          <p14:tracePt t="80533" x="8572500" y="1554163"/>
          <p14:tracePt t="80550" x="8562975" y="1562100"/>
          <p14:tracePt t="80583" x="8528050" y="1571625"/>
          <p14:tracePt t="80600" x="8474075" y="1616075"/>
          <p14:tracePt t="80617" x="8420100" y="1652588"/>
          <p14:tracePt t="80633" x="8385175" y="1687513"/>
          <p14:tracePt t="80650" x="8358188" y="1724025"/>
          <p14:tracePt t="80666" x="8358188" y="1731963"/>
          <p14:tracePt t="80683" x="8348663" y="1751013"/>
          <p14:tracePt t="80700" x="8348663" y="1776413"/>
          <p14:tracePt t="80717" x="8331200" y="1795463"/>
          <p14:tracePt t="80736" x="8331200" y="1839913"/>
          <p14:tracePt t="80750" x="8331200" y="1847850"/>
          <p14:tracePt t="80766" x="8331200" y="1893888"/>
          <p14:tracePt t="80783" x="8331200" y="1965325"/>
          <p14:tracePt t="80800" x="8348663" y="2071688"/>
          <p14:tracePt t="80817" x="8375650" y="2116138"/>
          <p14:tracePt t="80833" x="8412163" y="2179638"/>
          <p14:tracePt t="80850" x="8439150" y="2224088"/>
          <p14:tracePt t="80866" x="8447088" y="2241550"/>
          <p14:tracePt t="80883" x="8466138" y="2259013"/>
          <p14:tracePt t="80899" x="8483600" y="2286000"/>
          <p14:tracePt t="80916" x="8491538" y="2295525"/>
          <p14:tracePt t="80933" x="8501063" y="2303463"/>
          <p14:tracePt t="80950" x="8528050" y="2330450"/>
          <p14:tracePt t="80966" x="8572500" y="2347913"/>
          <p14:tracePt t="80983" x="8634413" y="2384425"/>
          <p14:tracePt t="81000" x="8724900" y="2411413"/>
          <p14:tracePt t="81017" x="8777288" y="2419350"/>
          <p14:tracePt t="81033" x="8858250" y="2465388"/>
          <p14:tracePt t="81050" x="8947150" y="2465388"/>
          <p14:tracePt t="81066" x="9099550" y="2473325"/>
          <p14:tracePt t="81083" x="9205913" y="2490788"/>
          <p14:tracePt t="81099" x="9340850" y="2517775"/>
          <p14:tracePt t="81116" x="9412288" y="2517775"/>
          <p14:tracePt t="81133" x="9510713" y="2517775"/>
          <p14:tracePt t="81149" x="9563100" y="2517775"/>
          <p14:tracePt t="81166" x="9644063" y="2517775"/>
          <p14:tracePt t="81183" x="9725025" y="2517775"/>
          <p14:tracePt t="81200" x="9796463" y="2517775"/>
          <p14:tracePt t="81217" x="9875838" y="2517775"/>
          <p14:tracePt t="81233" x="9902825" y="2517775"/>
          <p14:tracePt t="81250" x="9912350" y="2517775"/>
          <p14:tracePt t="81267" x="9929813" y="2509838"/>
          <p14:tracePt t="81283" x="9947275" y="2509838"/>
          <p14:tracePt t="81300" x="9966325" y="2500313"/>
          <p14:tracePt t="81316" x="9983788" y="2473325"/>
          <p14:tracePt t="81333" x="10018713" y="2465388"/>
          <p14:tracePt t="81350" x="10055225" y="2419350"/>
          <p14:tracePt t="81366" x="10072688" y="2401888"/>
          <p14:tracePt t="81383" x="10099675" y="2347913"/>
          <p14:tracePt t="81400" x="10153650" y="2276475"/>
          <p14:tracePt t="81417" x="10153650" y="2214563"/>
          <p14:tracePt t="81433" x="10171113" y="2170113"/>
          <p14:tracePt t="81450" x="10171113" y="2108200"/>
          <p14:tracePt t="81466" x="10171113" y="2062163"/>
          <p14:tracePt t="81483" x="10180638" y="2044700"/>
          <p14:tracePt t="81500" x="10180638" y="2009775"/>
          <p14:tracePt t="81516" x="10180638" y="1965325"/>
          <p14:tracePt t="81533" x="10180638" y="1938338"/>
          <p14:tracePt t="81550" x="10180638" y="1874838"/>
          <p14:tracePt t="81566" x="10180638" y="1768475"/>
          <p14:tracePt t="81583" x="10161588" y="1714500"/>
          <p14:tracePt t="81600" x="10144125" y="1652588"/>
          <p14:tracePt t="81617" x="10117138" y="1616075"/>
          <p14:tracePt t="81633" x="10099675" y="1581150"/>
          <p14:tracePt t="81650" x="10063163" y="1554163"/>
          <p14:tracePt t="81667" x="10045700" y="1554163"/>
          <p14:tracePt t="81683" x="9983788" y="1536700"/>
          <p14:tracePt t="81700" x="9947275" y="1536700"/>
          <p14:tracePt t="81716" x="9885363" y="1527175"/>
          <p14:tracePt t="81733" x="9796463" y="1509713"/>
          <p14:tracePt t="81750" x="9671050" y="1490663"/>
          <p14:tracePt t="81766" x="9518650" y="1490663"/>
          <p14:tracePt t="81783" x="9412288" y="1465263"/>
          <p14:tracePt t="81800" x="9259888" y="1438275"/>
          <p14:tracePt t="81817" x="9180513" y="1438275"/>
          <p14:tracePt t="81833" x="9134475" y="1438275"/>
          <p14:tracePt t="81850" x="9090025" y="1438275"/>
          <p14:tracePt t="81866" x="9055100" y="1438275"/>
          <p14:tracePt t="81883" x="8991600" y="1438275"/>
          <p14:tracePt t="81900" x="8885238" y="1438275"/>
          <p14:tracePt t="81916" x="8796338" y="1455738"/>
          <p14:tracePt t="81933" x="8688388" y="1473200"/>
          <p14:tracePt t="81950" x="8609013" y="1482725"/>
          <p14:tracePt t="81966" x="8528050" y="1482725"/>
          <p14:tracePt t="81983" x="8466138" y="1490663"/>
          <p14:tracePt t="82000" x="8394700" y="1517650"/>
          <p14:tracePt t="82017" x="8304213" y="1544638"/>
          <p14:tracePt t="82033" x="8224838" y="1589088"/>
          <p14:tracePt t="82050" x="8161338" y="1625600"/>
          <p14:tracePt t="82067" x="8134350" y="1660525"/>
          <p14:tracePt t="82083" x="8099425" y="1704975"/>
          <p14:tracePt t="82099" x="8089900" y="1741488"/>
          <p14:tracePt t="82116" x="8089900" y="1776413"/>
          <p14:tracePt t="82133" x="8089900" y="1812925"/>
          <p14:tracePt t="82150" x="8089900" y="1857375"/>
          <p14:tracePt t="82166" x="8089900" y="1919288"/>
          <p14:tracePt t="82183" x="8089900" y="1955800"/>
          <p14:tracePt t="82200" x="8143875" y="2071688"/>
          <p14:tracePt t="82217" x="8215313" y="2152650"/>
          <p14:tracePt t="82233" x="8259763" y="2205038"/>
          <p14:tracePt t="82250" x="8313738" y="2251075"/>
          <p14:tracePt t="82266" x="8340725" y="2276475"/>
          <p14:tracePt t="82283" x="8375650" y="2286000"/>
          <p14:tracePt t="82299" x="8447088" y="2322513"/>
          <p14:tracePt t="82316" x="8545513" y="2339975"/>
          <p14:tracePt t="82333" x="8680450" y="2374900"/>
          <p14:tracePt t="82349" x="8848725" y="2393950"/>
          <p14:tracePt t="82366" x="9055100" y="2428875"/>
          <p14:tracePt t="82383" x="9251950" y="2465388"/>
          <p14:tracePt t="82401" x="9474200" y="2473325"/>
          <p14:tracePt t="82416" x="9555163" y="2473325"/>
          <p14:tracePt t="82433" x="9653588" y="2473325"/>
          <p14:tracePt t="82450" x="9715500" y="2473325"/>
          <p14:tracePt t="82466" x="9804400" y="2455863"/>
          <p14:tracePt t="82483" x="9885363" y="2446338"/>
          <p14:tracePt t="82500" x="9966325" y="2401888"/>
          <p14:tracePt t="82517" x="10028238" y="2374900"/>
          <p14:tracePt t="82533" x="10072688" y="2366963"/>
          <p14:tracePt t="82549" x="10126663" y="2330450"/>
          <p14:tracePt t="82566" x="10134600" y="2312988"/>
          <p14:tracePt t="82599" x="10161588" y="2303463"/>
          <p14:tracePt t="82617" x="10171113" y="2259013"/>
          <p14:tracePt t="82633" x="10198100" y="2197100"/>
          <p14:tracePt t="82650" x="10206038" y="2152650"/>
          <p14:tracePt t="82666" x="10225088" y="2089150"/>
          <p14:tracePt t="82683" x="10225088" y="2009775"/>
          <p14:tracePt t="82700" x="10225088" y="1946275"/>
          <p14:tracePt t="82717" x="10225088" y="1884363"/>
          <p14:tracePt t="82733" x="10225088" y="1839913"/>
          <p14:tracePt t="82750" x="10225088" y="1803400"/>
          <p14:tracePt t="82766" x="10225088" y="1768475"/>
          <p14:tracePt t="82783" x="10225088" y="1731963"/>
          <p14:tracePt t="82801" x="10161588" y="1598613"/>
          <p14:tracePt t="82817" x="10090150" y="1500188"/>
          <p14:tracePt t="82833" x="10037763" y="1428750"/>
          <p14:tracePt t="82850" x="9991725" y="1366838"/>
          <p14:tracePt t="82866" x="9974263" y="1357313"/>
          <p14:tracePt t="82883" x="9947275" y="1330325"/>
          <p14:tracePt t="82899" x="9894888" y="1330325"/>
          <p14:tracePt t="82916" x="9840913" y="1330325"/>
          <p14:tracePt t="82933" x="9725025" y="1330325"/>
          <p14:tracePt t="82950" x="9545638" y="1330325"/>
          <p14:tracePt t="82966" x="9375775" y="1330325"/>
          <p14:tracePt t="82983" x="9251950" y="1330325"/>
          <p14:tracePt t="83000" x="9153525" y="1322388"/>
          <p14:tracePt t="83016" x="9090025" y="1303338"/>
          <p14:tracePt t="83033" x="9045575" y="1303338"/>
          <p14:tracePt t="83050" x="8983663" y="1303338"/>
          <p14:tracePt t="83066" x="8920163" y="1303338"/>
          <p14:tracePt t="83083" x="8858250" y="1322388"/>
          <p14:tracePt t="83099" x="8777288" y="1366838"/>
          <p14:tracePt t="83116" x="8715375" y="1401763"/>
          <p14:tracePt t="83133" x="8653463" y="1438275"/>
          <p14:tracePt t="83150" x="8616950" y="1473200"/>
          <p14:tracePt t="83166" x="8572500" y="1527175"/>
          <p14:tracePt t="83183" x="8528050" y="1581150"/>
          <p14:tracePt t="83200" x="8510588" y="1608138"/>
          <p14:tracePt t="83217" x="8483600" y="1714500"/>
          <p14:tracePt t="83233" x="8466138" y="1758950"/>
          <p14:tracePt t="83250" x="8466138" y="1795463"/>
          <p14:tracePt t="83266" x="8466138" y="1847850"/>
          <p14:tracePt t="83283" x="8466138" y="1893888"/>
          <p14:tracePt t="83300" x="8466138" y="1955800"/>
          <p14:tracePt t="83317" x="8466138" y="2000250"/>
          <p14:tracePt t="83333" x="8491538" y="2054225"/>
          <p14:tracePt t="83350" x="8555038" y="2133600"/>
          <p14:tracePt t="83367" x="8589963" y="2152650"/>
          <p14:tracePt t="83383" x="8634413" y="2205038"/>
          <p14:tracePt t="83400" x="8661400" y="2214563"/>
          <p14:tracePt t="83417" x="8732838" y="2259013"/>
          <p14:tracePt t="83433" x="8777288" y="2286000"/>
          <p14:tracePt t="83450" x="8831263" y="2322513"/>
          <p14:tracePt t="83467" x="8929688" y="2384425"/>
          <p14:tracePt t="83483" x="8983663" y="2401888"/>
          <p14:tracePt t="83499" x="9045575" y="2428875"/>
          <p14:tracePt t="83516" x="9072563" y="2455863"/>
          <p14:tracePt t="83533" x="9099550" y="2455863"/>
          <p14:tracePt t="83549" x="9144000" y="2465388"/>
          <p14:tracePt t="83567" x="9188450" y="2465388"/>
          <p14:tracePt t="83583" x="9242425" y="2465388"/>
          <p14:tracePt t="83600" x="9348788" y="2473325"/>
          <p14:tracePt t="83617" x="9456738" y="2473325"/>
          <p14:tracePt t="83633" x="9528175" y="2473325"/>
          <p14:tracePt t="83650" x="9590088" y="2473325"/>
          <p14:tracePt t="83667" x="9634538" y="2473325"/>
          <p14:tracePt t="83683" x="9680575" y="2473325"/>
          <p14:tracePt t="83700" x="9732963" y="2473325"/>
          <p14:tracePt t="83716" x="9777413" y="2473325"/>
          <p14:tracePt t="83733" x="9840913" y="2473325"/>
          <p14:tracePt t="83750" x="9929813" y="2428875"/>
          <p14:tracePt t="83767" x="9991725" y="2401888"/>
          <p14:tracePt t="83784" x="10037763" y="2366963"/>
          <p14:tracePt t="83800" x="10055225" y="2330450"/>
          <p14:tracePt t="83817" x="10090150" y="2259013"/>
          <p14:tracePt t="83833" x="10099675" y="2241550"/>
          <p14:tracePt t="83851" x="10126663" y="2170113"/>
          <p14:tracePt t="83866" x="10153650" y="2125663"/>
          <p14:tracePt t="83883" x="10171113" y="2071688"/>
          <p14:tracePt t="83900" x="10188575" y="2036763"/>
          <p14:tracePt t="83916" x="10188575" y="1990725"/>
          <p14:tracePt t="83933" x="10188575" y="1901825"/>
          <p14:tracePt t="83949" x="10188575" y="1822450"/>
          <p14:tracePt t="83966" x="10188575" y="1751013"/>
          <p14:tracePt t="83983" x="10188575" y="1670050"/>
          <p14:tracePt t="84000" x="10161588" y="1625600"/>
          <p14:tracePt t="84016" x="10153650" y="1581150"/>
          <p14:tracePt t="84033" x="10134600" y="1554163"/>
          <p14:tracePt t="84049" x="10109200" y="1544638"/>
          <p14:tracePt t="84066" x="10045700" y="1509713"/>
          <p14:tracePt t="84083" x="10010775" y="1490663"/>
          <p14:tracePt t="84100" x="9966325" y="1473200"/>
          <p14:tracePt t="84116" x="9956800" y="1465263"/>
          <p14:tracePt t="84133" x="9939338" y="1455738"/>
          <p14:tracePt t="84149" x="9912350" y="1455738"/>
          <p14:tracePt t="84184" x="9902825" y="1455738"/>
          <p14:tracePt t="85320" x="9894888" y="1438275"/>
          <p14:tracePt t="85328" x="9823450" y="1374775"/>
          <p14:tracePt t="85336" x="9742488" y="1357313"/>
          <p14:tracePt t="85349" x="9626600" y="1357313"/>
          <p14:tracePt t="85366" x="9582150" y="1357313"/>
          <p14:tracePt t="85664" x="9599613" y="1330325"/>
          <p14:tracePt t="85672" x="9609138" y="1322388"/>
          <p14:tracePt t="85682" x="9626600" y="1312863"/>
          <p14:tracePt t="85699" x="9644063" y="1303338"/>
          <p14:tracePt t="85716" x="9661525" y="1276350"/>
          <p14:tracePt t="85733" x="9661525" y="1268413"/>
          <p14:tracePt t="85749" x="9661525" y="1223963"/>
          <p14:tracePt t="85766" x="9661525" y="1214438"/>
          <p14:tracePt t="85864" x="9661525" y="1204913"/>
          <p14:tracePt t="85880" x="9661525" y="1196975"/>
          <p14:tracePt t="85888" x="9653588" y="1187450"/>
          <p14:tracePt t="85899" x="9644063" y="1160463"/>
          <p14:tracePt t="85916" x="9634538" y="1152525"/>
          <p14:tracePt t="85933" x="9617075" y="1116013"/>
          <p14:tracePt t="85949" x="9609138" y="1116013"/>
          <p14:tracePt t="85966" x="9590088" y="1116013"/>
          <p14:tracePt t="85983" x="9555163" y="1108075"/>
          <p14:tracePt t="85999" x="9545638" y="1108075"/>
          <p14:tracePt t="86016" x="9537700" y="1108075"/>
          <p14:tracePt t="86033" x="9510713" y="1108075"/>
          <p14:tracePt t="86049" x="9483725" y="1098550"/>
          <p14:tracePt t="86066" x="9447213" y="1098550"/>
          <p14:tracePt t="86082" x="9402763" y="1089025"/>
          <p14:tracePt t="86099" x="9375775" y="1089025"/>
          <p14:tracePt t="86116" x="9340850" y="1089025"/>
          <p14:tracePt t="86133" x="9296400" y="1089025"/>
          <p14:tracePt t="86149" x="9232900" y="1089025"/>
          <p14:tracePt t="86166" x="9180513" y="1089025"/>
          <p14:tracePt t="86183" x="9099550" y="1089025"/>
          <p14:tracePt t="86200" x="8983663" y="1089025"/>
          <p14:tracePt t="86217" x="8920163" y="1089025"/>
          <p14:tracePt t="86233" x="8875713" y="1108075"/>
          <p14:tracePt t="86250" x="8867775" y="1116013"/>
          <p14:tracePt t="86266" x="8858250" y="1125538"/>
          <p14:tracePt t="86282" x="8848725" y="1133475"/>
          <p14:tracePt t="86299" x="8786813" y="1160463"/>
          <p14:tracePt t="86317" x="8751888" y="1187450"/>
          <p14:tracePt t="86332" x="8688388" y="1241425"/>
          <p14:tracePt t="86349" x="8653463" y="1268413"/>
          <p14:tracePt t="86366" x="8589963" y="1285875"/>
          <p14:tracePt t="86383" x="8572500" y="1295400"/>
          <p14:tracePt t="86416" x="8562975" y="1312863"/>
          <p14:tracePt t="86434" x="8555038" y="1322388"/>
          <p14:tracePt t="86449" x="8537575" y="1347788"/>
          <p14:tracePt t="86466" x="8528050" y="1357313"/>
          <p14:tracePt t="86483" x="8528050" y="1384300"/>
          <p14:tracePt t="86499" x="8501063" y="1411288"/>
          <p14:tracePt t="86516" x="8491538" y="1446213"/>
          <p14:tracePt t="86533" x="8491538" y="1465263"/>
          <p14:tracePt t="86549" x="8491538" y="1500188"/>
          <p14:tracePt t="86566" x="8491538" y="1517650"/>
          <p14:tracePt t="86583" x="8491538" y="1554163"/>
          <p14:tracePt t="86600" x="8491538" y="1589088"/>
          <p14:tracePt t="86617" x="8491538" y="1633538"/>
          <p14:tracePt t="86633" x="8491538" y="1670050"/>
          <p14:tracePt t="86649" x="8491538" y="1687513"/>
          <p14:tracePt t="86666" x="8491538" y="1714500"/>
          <p14:tracePt t="86682" x="8491538" y="1724025"/>
          <p14:tracePt t="86699" x="8491538" y="1731963"/>
          <p14:tracePt t="86716" x="8501063" y="1768475"/>
          <p14:tracePt t="86733" x="8501063" y="1785938"/>
          <p14:tracePt t="86749" x="8528050" y="1830388"/>
          <p14:tracePt t="86766" x="8537575" y="1857375"/>
          <p14:tracePt t="86783" x="8582025" y="1911350"/>
          <p14:tracePt t="86800" x="8626475" y="1965325"/>
          <p14:tracePt t="86817" x="8643938" y="2000250"/>
          <p14:tracePt t="86833" x="8680450" y="2036763"/>
          <p14:tracePt t="86849" x="8688388" y="2044700"/>
          <p14:tracePt t="86866" x="8697913" y="2054225"/>
          <p14:tracePt t="86883" x="8732838" y="2071688"/>
          <p14:tracePt t="86899" x="8742363" y="2081213"/>
          <p14:tracePt t="86916" x="8777288" y="2098675"/>
          <p14:tracePt t="86933" x="8804275" y="2125663"/>
          <p14:tracePt t="86949" x="8840788" y="2133600"/>
          <p14:tracePt t="86966" x="8858250" y="2152650"/>
          <p14:tracePt t="86983" x="8885238" y="2152650"/>
          <p14:tracePt t="87000" x="8902700" y="2170113"/>
          <p14:tracePt t="87017" x="8929688" y="2187575"/>
          <p14:tracePt t="87033" x="8947150" y="2197100"/>
          <p14:tracePt t="87049" x="8974138" y="2197100"/>
          <p14:tracePt t="87066" x="9010650" y="2214563"/>
          <p14:tracePt t="87083" x="9072563" y="2241550"/>
          <p14:tracePt t="87099" x="9090025" y="2251075"/>
          <p14:tracePt t="87116" x="9126538" y="2251075"/>
          <p14:tracePt t="87133" x="9170988" y="2251075"/>
          <p14:tracePt t="87150" x="9197975" y="2251075"/>
          <p14:tracePt t="87166" x="9232900" y="2251075"/>
          <p14:tracePt t="87183" x="9242425" y="2251075"/>
          <p14:tracePt t="87200" x="9277350" y="2251075"/>
          <p14:tracePt t="87216" x="9313863" y="2251075"/>
          <p14:tracePt t="87234" x="9367838" y="2251075"/>
          <p14:tracePt t="87249" x="9412288" y="2251075"/>
          <p14:tracePt t="87266" x="9456738" y="2251075"/>
          <p14:tracePt t="87283" x="9474200" y="2251075"/>
          <p14:tracePt t="87299" x="9510713" y="2251075"/>
          <p14:tracePt t="87316" x="9555163" y="2251075"/>
          <p14:tracePt t="87333" x="9572625" y="2251075"/>
          <p14:tracePt t="87349" x="9609138" y="2251075"/>
          <p14:tracePt t="87366" x="9626600" y="2251075"/>
          <p14:tracePt t="87383" x="9634538" y="2251075"/>
          <p14:tracePt t="87400" x="9680575" y="2251075"/>
          <p14:tracePt t="87417" x="9688513" y="2251075"/>
          <p14:tracePt t="87433" x="9705975" y="2251075"/>
          <p14:tracePt t="87449" x="9742488" y="2241550"/>
          <p14:tracePt t="87466" x="9769475" y="2241550"/>
          <p14:tracePt t="87483" x="9777413" y="2241550"/>
          <p14:tracePt t="87500" x="9786938" y="2232025"/>
          <p14:tracePt t="87516" x="9831388" y="2224088"/>
          <p14:tracePt t="87549" x="9885363" y="2214563"/>
          <p14:tracePt t="87566" x="9902825" y="2187575"/>
          <p14:tracePt t="87583" x="9939338" y="2160588"/>
          <p14:tracePt t="87600" x="9983788" y="2133600"/>
          <p14:tracePt t="87616" x="9991725" y="2125663"/>
          <p14:tracePt t="87633" x="10010775" y="2098675"/>
          <p14:tracePt t="87649" x="10063163" y="2054225"/>
          <p14:tracePt t="87667" x="10082213" y="2000250"/>
          <p14:tracePt t="87683" x="10099675" y="1965325"/>
          <p14:tracePt t="87700" x="10126663" y="1919288"/>
          <p14:tracePt t="87716" x="10134600" y="1866900"/>
          <p14:tracePt t="87733" x="10134600" y="1839913"/>
          <p14:tracePt t="87749" x="10134600" y="1795463"/>
          <p14:tracePt t="87766" x="10134600" y="1768475"/>
          <p14:tracePt t="87783" x="10134600" y="1724025"/>
          <p14:tracePt t="87817" x="10134600" y="1679575"/>
          <p14:tracePt t="87833" x="10134600" y="1670050"/>
          <p14:tracePt t="87849" x="10134600" y="1652588"/>
          <p14:tracePt t="87866" x="10109200" y="1608138"/>
          <p14:tracePt t="87882" x="10099675" y="1598613"/>
          <p14:tracePt t="87899" x="10063163" y="1544638"/>
          <p14:tracePt t="87916" x="10018713" y="1527175"/>
          <p14:tracePt t="87933" x="9947275" y="1473200"/>
          <p14:tracePt t="87949" x="9902825" y="1465263"/>
          <p14:tracePt t="87966" x="9813925" y="1419225"/>
          <p14:tracePt t="87983" x="9752013" y="1411288"/>
          <p14:tracePt t="88000" x="9688513" y="1393825"/>
          <p14:tracePt t="88017" x="9582150" y="1366838"/>
          <p14:tracePt t="88033" x="9545638" y="1357313"/>
          <p14:tracePt t="88049" x="9466263" y="1357313"/>
          <p14:tracePt t="88066" x="9385300" y="1357313"/>
          <p14:tracePt t="88082" x="9323388" y="1357313"/>
          <p14:tracePt t="88099" x="9232900" y="1357313"/>
          <p14:tracePt t="88116" x="9144000" y="1357313"/>
          <p14:tracePt t="88133" x="9055100" y="1357313"/>
          <p14:tracePt t="88149" x="8947150" y="1357313"/>
          <p14:tracePt t="88166" x="8885238" y="1357313"/>
          <p14:tracePt t="88183" x="8804275" y="1374775"/>
          <p14:tracePt t="88199" x="8715375" y="1384300"/>
          <p14:tracePt t="88217" x="8626475" y="1446213"/>
          <p14:tracePt t="88233" x="8572500" y="1482725"/>
          <p14:tracePt t="88249" x="8555038" y="1500188"/>
          <p14:tracePt t="88266" x="8545513" y="1509713"/>
          <p14:tracePt t="88283" x="8528050" y="1536700"/>
          <p14:tracePt t="88299" x="8501063" y="1544638"/>
          <p14:tracePt t="88316" x="8491538" y="1554163"/>
          <p14:tracePt t="88332" x="8483600" y="1589088"/>
          <p14:tracePt t="88349" x="8483600" y="1598613"/>
          <p14:tracePt t="88366" x="8474075" y="1643063"/>
          <p14:tracePt t="88383" x="8474075" y="1660525"/>
          <p14:tracePt t="88399" x="8447088" y="1724025"/>
          <p14:tracePt t="88417" x="8447088" y="1758950"/>
          <p14:tracePt t="88433" x="8447088" y="1803400"/>
          <p14:tracePt t="88449" x="8447088" y="1822450"/>
          <p14:tracePt t="88466" x="8447088" y="1857375"/>
          <p14:tracePt t="88483" x="8447088" y="1866900"/>
          <p14:tracePt t="88499" x="8447088" y="1884363"/>
          <p14:tracePt t="88516" x="8447088" y="1928813"/>
          <p14:tracePt t="88549" x="8466138" y="1946275"/>
          <p14:tracePt t="88566" x="8491538" y="1955800"/>
          <p14:tracePt t="88582" x="8501063" y="1965325"/>
          <p14:tracePt t="88600" x="8537575" y="2000250"/>
          <p14:tracePt t="88616" x="8582025" y="2036763"/>
          <p14:tracePt t="88633" x="8653463" y="2071688"/>
          <p14:tracePt t="88649" x="8705850" y="2108200"/>
          <p14:tracePt t="88666" x="8751888" y="2125663"/>
          <p14:tracePt t="88683" x="8804275" y="2133600"/>
          <p14:tracePt t="88699" x="8848725" y="2133600"/>
          <p14:tracePt t="88716" x="8912225" y="2160588"/>
          <p14:tracePt t="88733" x="8956675" y="2160588"/>
          <p14:tracePt t="88749" x="9010650" y="2170113"/>
          <p14:tracePt t="88766" x="9045575" y="2170113"/>
          <p14:tracePt t="88783" x="9099550" y="2187575"/>
          <p14:tracePt t="88799" x="9161463" y="2197100"/>
          <p14:tracePt t="88817" x="9251950" y="2224088"/>
          <p14:tracePt t="88833" x="9296400" y="2232025"/>
          <p14:tracePt t="88849" x="9340850" y="2232025"/>
          <p14:tracePt t="88866" x="9385300" y="2232025"/>
          <p14:tracePt t="88883" x="9429750" y="2232025"/>
          <p14:tracePt t="88899" x="9474200" y="2232025"/>
          <p14:tracePt t="88916" x="9510713" y="2232025"/>
          <p14:tracePt t="88932" x="9555163" y="2232025"/>
          <p14:tracePt t="88949" x="9599613" y="2232025"/>
          <p14:tracePt t="88966" x="9626600" y="2224088"/>
          <p14:tracePt t="88983" x="9653588" y="2224088"/>
          <p14:tracePt t="88999" x="9698038" y="2214563"/>
          <p14:tracePt t="89016" x="9804400" y="2214563"/>
          <p14:tracePt t="89033" x="9848850" y="2197100"/>
          <p14:tracePt t="89049" x="9912350" y="2187575"/>
          <p14:tracePt t="89066" x="9939338" y="2179638"/>
          <p14:tracePt t="89083" x="9974263" y="2152650"/>
          <p14:tracePt t="89099" x="10010775" y="2152650"/>
          <p14:tracePt t="89116" x="10028238" y="2143125"/>
          <p14:tracePt t="89133" x="10063163" y="2125663"/>
          <p14:tracePt t="89149" x="10082213" y="2108200"/>
          <p14:tracePt t="89166" x="10109200" y="2098675"/>
          <p14:tracePt t="89183" x="10134600" y="2081213"/>
          <p14:tracePt t="89200" x="10188575" y="2044700"/>
          <p14:tracePt t="89216" x="10233025" y="2000250"/>
          <p14:tracePt t="89233" x="10242550" y="1955800"/>
          <p14:tracePt t="89250" x="10242550" y="1938338"/>
          <p14:tracePt t="89266" x="10242550" y="1893888"/>
          <p14:tracePt t="89282" x="10242550" y="1847850"/>
          <p14:tracePt t="89299" x="10242550" y="1830388"/>
          <p14:tracePt t="89316" x="10242550" y="1785938"/>
          <p14:tracePt t="89333" x="10242550" y="1751013"/>
          <p14:tracePt t="89349" x="10225088" y="1714500"/>
          <p14:tracePt t="89366" x="10215563" y="1697038"/>
          <p14:tracePt t="89383" x="10198100" y="1670050"/>
          <p14:tracePt t="89399" x="10161588" y="1643063"/>
          <p14:tracePt t="89416" x="10126663" y="1608138"/>
          <p14:tracePt t="89433" x="10055225" y="1544638"/>
          <p14:tracePt t="89449" x="9991725" y="1517650"/>
          <p14:tracePt t="89466" x="9929813" y="1482725"/>
          <p14:tracePt t="89482" x="9867900" y="1465263"/>
          <p14:tracePt t="89499" x="9786938" y="1438275"/>
          <p14:tracePt t="89516" x="9680575" y="1411288"/>
          <p14:tracePt t="89533" x="9545638" y="1401763"/>
          <p14:tracePt t="89549" x="9394825" y="1366838"/>
          <p14:tracePt t="89566" x="9286875" y="1339850"/>
          <p14:tracePt t="89583" x="9153525" y="1322388"/>
          <p14:tracePt t="89599" x="9055100" y="1295400"/>
          <p14:tracePt t="89616" x="8939213" y="1285875"/>
          <p14:tracePt t="89633" x="8885238" y="1285875"/>
          <p14:tracePt t="89649" x="8831263" y="1285875"/>
          <p14:tracePt t="89666" x="8786813" y="1285875"/>
          <p14:tracePt t="89682" x="8742363" y="1285875"/>
          <p14:tracePt t="89699" x="8715375" y="1285875"/>
          <p14:tracePt t="89716" x="8661400" y="1285875"/>
          <p14:tracePt t="89733" x="8653463" y="1295400"/>
          <p14:tracePt t="89749" x="8609013" y="1303338"/>
          <p14:tracePt t="89766" x="8582025" y="1339850"/>
          <p14:tracePt t="89783" x="8555038" y="1357313"/>
          <p14:tracePt t="89800" x="8537575" y="1393825"/>
          <p14:tracePt t="89817" x="8501063" y="1465263"/>
          <p14:tracePt t="89833" x="8501063" y="1509713"/>
          <p14:tracePt t="89849" x="8501063" y="1536700"/>
          <p14:tracePt t="89866" x="8491538" y="1571625"/>
          <p14:tracePt t="89883" x="8491538" y="1589088"/>
          <p14:tracePt t="89899" x="8491538" y="1616075"/>
          <p14:tracePt t="89916" x="8491538" y="1633538"/>
          <p14:tracePt t="89933" x="8491538" y="1679575"/>
          <p14:tracePt t="89949" x="8510588" y="1741488"/>
          <p14:tracePt t="89966" x="8518525" y="1822450"/>
          <p14:tracePt t="89983" x="8555038" y="1884363"/>
          <p14:tracePt t="89999" x="8572500" y="1928813"/>
          <p14:tracePt t="90016" x="8589963" y="1973263"/>
          <p14:tracePt t="90033" x="8634413" y="2027238"/>
          <p14:tracePt t="90050" x="8643938" y="2062163"/>
          <p14:tracePt t="90066" x="8653463" y="2071688"/>
          <p14:tracePt t="90082" x="8670925" y="2098675"/>
          <p14:tracePt t="90099" x="8697913" y="2116138"/>
          <p14:tracePt t="90116" x="8742363" y="2133600"/>
          <p14:tracePt t="90132" x="8831263" y="2187575"/>
          <p14:tracePt t="90149" x="8902700" y="2205038"/>
          <p14:tracePt t="90166" x="8983663" y="2232025"/>
          <p14:tracePt t="90183" x="9082088" y="2251075"/>
          <p14:tracePt t="90199" x="9126538" y="2259013"/>
          <p14:tracePt t="90216" x="9188450" y="2259013"/>
          <p14:tracePt t="90233" x="9242425" y="2259013"/>
          <p14:tracePt t="90249" x="9304338" y="2259013"/>
          <p14:tracePt t="90266" x="9367838" y="2259013"/>
          <p14:tracePt t="90283" x="9439275" y="2259013"/>
          <p14:tracePt t="90299" x="9545638" y="2259013"/>
          <p14:tracePt t="90316" x="9671050" y="2259013"/>
          <p14:tracePt t="90332" x="9759950" y="2259013"/>
          <p14:tracePt t="90349" x="9840913" y="2259013"/>
          <p14:tracePt t="90366" x="9858375" y="2259013"/>
          <p14:tracePt t="90382" x="9894888" y="2259013"/>
          <p14:tracePt t="90400" x="9939338" y="2276475"/>
          <p14:tracePt t="90417" x="9991725" y="2276475"/>
          <p14:tracePt t="90433" x="10018713" y="2268538"/>
          <p14:tracePt t="90449" x="10082213" y="2251075"/>
          <p14:tracePt t="90466" x="10090150" y="2241550"/>
          <p14:tracePt t="90482" x="10117138" y="2232025"/>
          <p14:tracePt t="90499" x="10126663" y="2214563"/>
          <p14:tracePt t="90516" x="10134600" y="2205038"/>
          <p14:tracePt t="90533" x="10144125" y="2197100"/>
          <p14:tracePt t="90549" x="10161588" y="2170113"/>
          <p14:tracePt t="90566" x="10180638" y="2133600"/>
          <p14:tracePt t="90582" x="10188575" y="2098675"/>
          <p14:tracePt t="90599" x="10188575" y="2071688"/>
          <p14:tracePt t="90616" x="10188575" y="2044700"/>
          <p14:tracePt t="90633" x="10198100" y="2009775"/>
          <p14:tracePt t="90649" x="10215563" y="1973263"/>
          <p14:tracePt t="90666" x="10225088" y="1965325"/>
          <p14:tracePt t="90682" x="10225088" y="1919288"/>
          <p14:tracePt t="90699" x="10225088" y="1901825"/>
          <p14:tracePt t="90716" x="10225088" y="1847850"/>
          <p14:tracePt t="90733" x="10225088" y="1812925"/>
          <p14:tracePt t="90749" x="10225088" y="1768475"/>
          <p14:tracePt t="90766" x="10225088" y="1751013"/>
          <p14:tracePt t="90782" x="10198100" y="1704975"/>
          <p14:tracePt t="90799" x="10188575" y="1679575"/>
          <p14:tracePt t="90817" x="10144125" y="1633538"/>
          <p14:tracePt t="90833" x="10126663" y="1616075"/>
          <p14:tracePt t="90849" x="10055225" y="1581150"/>
          <p14:tracePt t="90866" x="10028238" y="1544638"/>
          <p14:tracePt t="90882" x="9974263" y="1509713"/>
          <p14:tracePt t="90899" x="9894888" y="1455738"/>
          <p14:tracePt t="90916" x="9831388" y="1428750"/>
          <p14:tracePt t="90932" x="9769475" y="1384300"/>
          <p14:tracePt t="90949" x="9705975" y="1374775"/>
          <p14:tracePt t="90966" x="9626600" y="1374775"/>
          <p14:tracePt t="90983" x="9555163" y="1374775"/>
          <p14:tracePt t="90999" x="9474200" y="1374775"/>
          <p14:tracePt t="91016" x="9367838" y="1374775"/>
          <p14:tracePt t="91033" x="9269413" y="1374775"/>
          <p14:tracePt t="91049" x="9205913" y="1374775"/>
          <p14:tracePt t="91066" x="9117013" y="1374775"/>
          <p14:tracePt t="91082" x="9018588" y="1411288"/>
          <p14:tracePt t="91099" x="8947150" y="1438275"/>
          <p14:tracePt t="91116" x="8875713" y="1455738"/>
          <p14:tracePt t="91132" x="8786813" y="1473200"/>
          <p14:tracePt t="91149" x="8724900" y="1500188"/>
          <p14:tracePt t="91166" x="8661400" y="1536700"/>
          <p14:tracePt t="91182" x="8609013" y="1581150"/>
          <p14:tracePt t="91199" x="8555038" y="1625600"/>
          <p14:tracePt t="91216" x="8510588" y="1687513"/>
          <p14:tracePt t="91233" x="8501063" y="1731963"/>
          <p14:tracePt t="91250" x="8501063" y="1768475"/>
          <p14:tracePt t="91266" x="8501063" y="1812925"/>
          <p14:tracePt t="91282" x="8501063" y="1847850"/>
          <p14:tracePt t="91299" x="8501063" y="1901825"/>
          <p14:tracePt t="91316" x="8510588" y="1973263"/>
          <p14:tracePt t="91332" x="8545513" y="2009775"/>
          <p14:tracePt t="91349" x="8599488" y="2071688"/>
          <p14:tracePt t="91366" x="8653463" y="2125663"/>
          <p14:tracePt t="91382" x="8732838" y="2170113"/>
          <p14:tracePt t="91399" x="8848725" y="2224088"/>
          <p14:tracePt t="91416" x="9010650" y="2312988"/>
          <p14:tracePt t="91433" x="9188450" y="2357438"/>
          <p14:tracePt t="91449" x="9340850" y="2374900"/>
          <p14:tracePt t="91466" x="9563100" y="2393950"/>
          <p14:tracePt t="91482" x="9732963" y="2393950"/>
          <p14:tracePt t="91499" x="9885363" y="2384425"/>
          <p14:tracePt t="91516" x="10045700" y="2286000"/>
          <p14:tracePt t="91532" x="10134600" y="2197100"/>
          <p14:tracePt t="91549" x="10206038" y="2098675"/>
          <p14:tracePt t="91566" x="10233025" y="1990725"/>
          <p14:tracePt t="91582" x="10242550" y="1973263"/>
          <p14:tracePt t="91599" x="10269538" y="1938338"/>
          <p14:tracePt t="91824" x="10252075" y="1938338"/>
          <p14:tracePt t="91832" x="10242550" y="1938338"/>
          <p14:tracePt t="91840" x="10198100" y="1938338"/>
          <p14:tracePt t="91850" x="10188575" y="1938338"/>
          <p14:tracePt t="91866" x="10117138" y="1965325"/>
          <p14:tracePt t="91882" x="10028238" y="2000250"/>
          <p14:tracePt t="91899" x="9983788" y="2000250"/>
          <p14:tracePt t="91916" x="9939338" y="2017713"/>
          <p14:tracePt t="91932" x="9894888" y="2017713"/>
          <p14:tracePt t="91950" x="9831388" y="2017713"/>
          <p14:tracePt t="91966" x="9752013" y="2017713"/>
          <p14:tracePt t="91982" x="9705975" y="2027238"/>
          <p14:tracePt t="91999" x="9644063" y="2027238"/>
          <p14:tracePt t="92016" x="9617075" y="2054225"/>
          <p14:tracePt t="92033" x="9599613" y="2054225"/>
          <p14:tracePt t="92066" x="9582150" y="2054225"/>
          <p14:tracePt t="92082" x="9572625" y="2054225"/>
          <p14:tracePt t="92099" x="9537700" y="2062163"/>
          <p14:tracePt t="92116" x="9528175" y="2062163"/>
          <p14:tracePt t="94120" x="9518650" y="2071688"/>
          <p14:tracePt t="94136" x="9518650" y="2089150"/>
          <p14:tracePt t="94152" x="9518650" y="2108200"/>
          <p14:tracePt t="94160" x="9518650" y="2116138"/>
          <p14:tracePt t="94168" x="9518650" y="2125663"/>
          <p14:tracePt t="94182" x="9518650" y="2143125"/>
          <p14:tracePt t="94199" x="9518650" y="2170113"/>
          <p14:tracePt t="94217" x="9518650" y="2197100"/>
          <p14:tracePt t="94232" x="9518650" y="2205038"/>
          <p14:tracePt t="94249" x="9518650" y="2224088"/>
          <p14:tracePt t="94266" x="9518650" y="2259013"/>
          <p14:tracePt t="94283" x="9518650" y="2268538"/>
          <p14:tracePt t="94299" x="9518650" y="2276475"/>
          <p14:tracePt t="94316" x="9518650" y="2303463"/>
          <p14:tracePt t="94332" x="9518650" y="2312988"/>
          <p14:tracePt t="94384" x="9518650" y="2322513"/>
          <p14:tracePt t="94408" x="9518650" y="2330450"/>
          <p14:tracePt t="94416" x="9518650" y="2357438"/>
          <p14:tracePt t="94424" x="9518650" y="2366963"/>
          <p14:tracePt t="94433" x="9528175" y="2374900"/>
          <p14:tracePt t="94450" x="9545638" y="2384425"/>
          <p14:tracePt t="94466" x="9545638" y="2419350"/>
          <p14:tracePt t="94482" x="9545638" y="2438400"/>
          <p14:tracePt t="94499" x="9555163" y="2446338"/>
          <p14:tracePt t="94516" x="9555163" y="2465388"/>
          <p14:tracePt t="94532" x="9555163" y="2490788"/>
          <p14:tracePt t="94549" x="9555163" y="2527300"/>
          <p14:tracePt t="94566" x="9555163" y="2571750"/>
          <p14:tracePt t="94582" x="9555163" y="2589213"/>
          <p14:tracePt t="94599" x="9555163" y="2598738"/>
          <p14:tracePt t="94616" x="9555163" y="2616200"/>
          <p14:tracePt t="96096" x="9555163" y="2643188"/>
          <p14:tracePt t="96104" x="9555163" y="2679700"/>
          <p14:tracePt t="96120" x="9555163" y="2705100"/>
          <p14:tracePt t="96132" x="9555163" y="2714625"/>
          <p14:tracePt t="96149" x="9555163" y="2751138"/>
          <p14:tracePt t="96166" x="9545638" y="2776538"/>
          <p14:tracePt t="96182" x="9537700" y="2786063"/>
          <p14:tracePt t="96200" x="9537700" y="2795588"/>
          <p14:tracePt t="96217" x="9537700" y="2803525"/>
          <p14:tracePt t="96234" x="9537700" y="2813050"/>
          <p14:tracePt t="96249" x="9537700" y="2847975"/>
          <p14:tracePt t="96266" x="9537700" y="2867025"/>
          <p14:tracePt t="96282" x="9537700" y="2874963"/>
          <p14:tracePt t="96299" x="9537700" y="2911475"/>
          <p14:tracePt t="96315" x="9537700" y="2919413"/>
          <p14:tracePt t="96332" x="9537700" y="2928938"/>
          <p14:tracePt t="96368" x="9537700" y="2955925"/>
          <p14:tracePt t="96384" x="9537700" y="2965450"/>
          <p14:tracePt t="96399" x="9537700" y="2973388"/>
          <p14:tracePt t="96416" x="9537700" y="3000375"/>
          <p14:tracePt t="96433" x="9537700" y="3027363"/>
          <p14:tracePt t="96466" x="9537700" y="3036888"/>
          <p14:tracePt t="96536" x="9528175" y="3044825"/>
          <p14:tracePt t="96544" x="9491663" y="3044825"/>
          <p14:tracePt t="96552" x="9456738" y="3071813"/>
          <p14:tracePt t="96565" x="9412288" y="3071813"/>
          <p14:tracePt t="96582" x="9375775" y="3071813"/>
          <p14:tracePt t="96599" x="9358313" y="3081338"/>
          <p14:tracePt t="96656" x="9358313" y="3044825"/>
          <p14:tracePt t="96665" x="9358313" y="3036888"/>
          <p14:tracePt t="96672" x="9358313" y="3017838"/>
          <p14:tracePt t="96682" x="9358313" y="3000375"/>
          <p14:tracePt t="96699" x="9340850" y="2955925"/>
          <p14:tracePt t="96715" x="9331325" y="2946400"/>
          <p14:tracePt t="96732" x="9296400" y="2938463"/>
          <p14:tracePt t="96749" x="9251950" y="2901950"/>
          <p14:tracePt t="96766" x="9188450" y="2874963"/>
          <p14:tracePt t="96782" x="9072563" y="2822575"/>
          <p14:tracePt t="96799" x="8956675" y="2776538"/>
          <p14:tracePt t="96816" x="8796338" y="2724150"/>
          <p14:tracePt t="96833" x="8582025" y="2670175"/>
          <p14:tracePt t="96849" x="8491538" y="2670175"/>
          <p14:tracePt t="96866" x="8367713" y="2652713"/>
          <p14:tracePt t="96882" x="8215313" y="2625725"/>
          <p14:tracePt t="96899" x="8089900" y="2608263"/>
          <p14:tracePt t="96915" x="7929563" y="2581275"/>
          <p14:tracePt t="96932" x="7858125" y="2581275"/>
          <p14:tracePt t="96949" x="7796213" y="2554288"/>
          <p14:tracePt t="96965" x="7688263" y="2554288"/>
          <p14:tracePt t="96982" x="7608888" y="2536825"/>
          <p14:tracePt t="96999" x="7545388" y="2536825"/>
          <p14:tracePt t="97016" x="7483475" y="2536825"/>
          <p14:tracePt t="97033" x="7348538" y="2581275"/>
          <p14:tracePt t="97049" x="7286625" y="2625725"/>
          <p14:tracePt t="97066" x="7215188" y="2660650"/>
          <p14:tracePt t="97082" x="7180263" y="2697163"/>
          <p14:tracePt t="97099" x="7153275" y="2705100"/>
          <p14:tracePt t="97115" x="7126288" y="2741613"/>
          <p14:tracePt t="97132" x="7099300" y="2786063"/>
          <p14:tracePt t="97149" x="7099300" y="2813050"/>
          <p14:tracePt t="97165" x="7072313" y="2911475"/>
          <p14:tracePt t="97182" x="7062788" y="3000375"/>
          <p14:tracePt t="97199" x="7018338" y="3081338"/>
          <p14:tracePt t="97216" x="7018338" y="3187700"/>
          <p14:tracePt t="97233" x="7010400" y="3322638"/>
          <p14:tracePt t="97249" x="7010400" y="3402013"/>
          <p14:tracePt t="97266" x="7010400" y="3473450"/>
          <p14:tracePt t="97282" x="7010400" y="3536950"/>
          <p14:tracePt t="97299" x="7010400" y="3571875"/>
          <p14:tracePt t="97316" x="7037388" y="3633788"/>
          <p14:tracePt t="97332" x="7062788" y="3714750"/>
          <p14:tracePt t="97349" x="7099300" y="3759200"/>
          <p14:tracePt t="97365" x="7116763" y="3803650"/>
          <p14:tracePt t="97383" x="7143750" y="3822700"/>
          <p14:tracePt t="97399" x="7161213" y="3867150"/>
          <p14:tracePt t="97416" x="7197725" y="3902075"/>
          <p14:tracePt t="97433" x="7259638" y="4000500"/>
          <p14:tracePt t="97449" x="7340600" y="4071938"/>
          <p14:tracePt t="97466" x="7402513" y="4125913"/>
          <p14:tracePt t="97482" x="7483475" y="4187825"/>
          <p14:tracePt t="97499" x="7537450" y="4232275"/>
          <p14:tracePt t="97515" x="7599363" y="4286250"/>
          <p14:tracePt t="97532" x="7670800" y="4340225"/>
          <p14:tracePt t="97549" x="7777163" y="4367213"/>
          <p14:tracePt t="97565" x="7894638" y="4402138"/>
          <p14:tracePt t="97582" x="8027988" y="4438650"/>
          <p14:tracePt t="97599" x="8180388" y="4465638"/>
          <p14:tracePt t="97616" x="8331200" y="4483100"/>
          <p14:tracePt t="97633" x="8474075" y="4491038"/>
          <p14:tracePt t="97649" x="8582025" y="4491038"/>
          <p14:tracePt t="97665" x="8661400" y="4510088"/>
          <p14:tracePt t="97682" x="8732838" y="4510088"/>
          <p14:tracePt t="97699" x="8831263" y="4510088"/>
          <p14:tracePt t="97716" x="8939213" y="4537075"/>
          <p14:tracePt t="97732" x="9045575" y="4545013"/>
          <p14:tracePt t="97749" x="9134475" y="4545013"/>
          <p14:tracePt t="97765" x="9232900" y="4545013"/>
          <p14:tracePt t="97783" x="9296400" y="4545013"/>
          <p14:tracePt t="97799" x="9313863" y="4545013"/>
          <p14:tracePt t="97816" x="9348788" y="4545013"/>
          <p14:tracePt t="97833" x="9412288" y="4545013"/>
          <p14:tracePt t="97849" x="9474200" y="4518025"/>
          <p14:tracePt t="97865" x="9518650" y="4491038"/>
          <p14:tracePt t="97883" x="9545638" y="4473575"/>
          <p14:tracePt t="97899" x="9617075" y="4456113"/>
          <p14:tracePt t="97915" x="9653588" y="4419600"/>
          <p14:tracePt t="97932" x="9725025" y="4330700"/>
          <p14:tracePt t="97949" x="9759950" y="4268788"/>
          <p14:tracePt t="97965" x="9786938" y="4197350"/>
          <p14:tracePt t="97982" x="9813925" y="4125913"/>
          <p14:tracePt t="97999" x="9813925" y="4037013"/>
          <p14:tracePt t="98016" x="9813925" y="3946525"/>
          <p14:tracePt t="98033" x="9823450" y="3786188"/>
          <p14:tracePt t="98049" x="9848850" y="3741738"/>
          <p14:tracePt t="98065" x="9848850" y="3679825"/>
          <p14:tracePt t="98082" x="9848850" y="3633788"/>
          <p14:tracePt t="98099" x="9848850" y="3589338"/>
          <p14:tracePt t="98115" x="9848850" y="3527425"/>
          <p14:tracePt t="98132" x="9848850" y="3455988"/>
          <p14:tracePt t="98149" x="9831388" y="3340100"/>
          <p14:tracePt t="98165" x="9823450" y="3268663"/>
          <p14:tracePt t="98182" x="9769475" y="3170238"/>
          <p14:tracePt t="98199" x="9725025" y="3089275"/>
          <p14:tracePt t="98216" x="9688513" y="3036888"/>
          <p14:tracePt t="98233" x="9653588" y="3009900"/>
          <p14:tracePt t="98249" x="9609138" y="2982913"/>
          <p14:tracePt t="98266" x="9528175" y="2928938"/>
          <p14:tracePt t="98282" x="9447213" y="2874963"/>
          <p14:tracePt t="98299" x="9331325" y="2830513"/>
          <p14:tracePt t="98316" x="9170988" y="2751138"/>
          <p14:tracePt t="98332" x="8956675" y="2608263"/>
          <p14:tracePt t="98349" x="8751888" y="2500313"/>
          <p14:tracePt t="98366" x="8510588" y="2357438"/>
          <p14:tracePt t="98382" x="8348663" y="2276475"/>
          <p14:tracePt t="98399" x="8232775" y="2232025"/>
          <p14:tracePt t="98415" x="8099425" y="2187575"/>
          <p14:tracePt t="98433" x="7947025" y="2179638"/>
          <p14:tracePt t="98449" x="7796213" y="2232025"/>
          <p14:tracePt t="98465" x="7715250" y="2268538"/>
          <p14:tracePt t="98482" x="7634288" y="2312988"/>
          <p14:tracePt t="98499" x="7554913" y="2347913"/>
          <p14:tracePt t="98515" x="7510463" y="2374900"/>
          <p14:tracePt t="98532" x="7439025" y="2438400"/>
          <p14:tracePt t="98549" x="7367588" y="2490788"/>
          <p14:tracePt t="98565" x="7304088" y="2589213"/>
          <p14:tracePt t="98582" x="7251700" y="2687638"/>
          <p14:tracePt t="98599" x="7170738" y="2803525"/>
          <p14:tracePt t="98615" x="7116763" y="2919413"/>
          <p14:tracePt t="98633" x="7072313" y="3108325"/>
          <p14:tracePt t="98649" x="7045325" y="3205163"/>
          <p14:tracePt t="98666" x="7027863" y="3330575"/>
          <p14:tracePt t="98682" x="7027863" y="3455988"/>
          <p14:tracePt t="98699" x="7027863" y="3554413"/>
          <p14:tracePt t="98716" x="7062788" y="3679825"/>
          <p14:tracePt t="98733" x="7153275" y="3840163"/>
          <p14:tracePt t="98749" x="7251700" y="4010025"/>
          <p14:tracePt t="98765" x="7358063" y="4133850"/>
          <p14:tracePt t="98782" x="7510463" y="4268788"/>
          <p14:tracePt t="98799" x="7661275" y="4367213"/>
          <p14:tracePt t="98816" x="7840663" y="4456113"/>
          <p14:tracePt t="98833" x="8089900" y="4572000"/>
          <p14:tracePt t="98849" x="8224838" y="4598988"/>
          <p14:tracePt t="98866" x="8439150" y="4633913"/>
          <p14:tracePt t="98882" x="8661400" y="4643438"/>
          <p14:tracePt t="98899" x="8929688" y="4643438"/>
          <p14:tracePt t="98916" x="9215438" y="4643438"/>
          <p14:tracePt t="98932" x="9474200" y="4643438"/>
          <p14:tracePt t="98949" x="9715500" y="4643438"/>
          <p14:tracePt t="98965" x="9885363" y="4643438"/>
          <p14:tracePt t="98982" x="10001250" y="4616450"/>
          <p14:tracePt t="98999" x="10126663" y="4510088"/>
          <p14:tracePt t="99015" x="10180638" y="4419600"/>
          <p14:tracePt t="99033" x="10206038" y="4268788"/>
          <p14:tracePt t="99049" x="10225088" y="4098925"/>
          <p14:tracePt t="99066" x="10225088" y="3911600"/>
          <p14:tracePt t="99082" x="10225088" y="3714750"/>
          <p14:tracePt t="99099" x="10161588" y="3465513"/>
          <p14:tracePt t="99115" x="10055225" y="3205163"/>
          <p14:tracePt t="99132" x="9974263" y="3044825"/>
          <p14:tracePt t="99149" x="9894888" y="2938463"/>
          <p14:tracePt t="99166" x="9858375" y="2894013"/>
          <p14:tracePt t="99182" x="9848850" y="2884488"/>
          <p14:tracePt t="99199" x="9840913" y="2884488"/>
          <p14:tracePt t="99216" x="9796463" y="2884488"/>
          <p14:tracePt t="99233" x="9786938" y="2884488"/>
          <p14:tracePt t="99249" x="9769475" y="2884488"/>
          <p14:tracePt t="99266" x="9742488" y="2884488"/>
          <p14:tracePt t="99282" x="9705975" y="2884488"/>
          <p14:tracePt t="99299" x="9698038" y="2884488"/>
          <p14:tracePt t="99315" x="9688513" y="2894013"/>
          <p14:tracePt t="103744" x="9671050" y="2874963"/>
          <p14:tracePt t="103752" x="9617075" y="2867025"/>
          <p14:tracePt t="103760" x="9537700" y="2830513"/>
          <p14:tracePt t="103768" x="9483725" y="2803525"/>
          <p14:tracePt t="103782" x="9358313" y="2786063"/>
          <p14:tracePt t="103799" x="8991600" y="2732088"/>
          <p14:tracePt t="103816" x="8634413" y="2687638"/>
          <p14:tracePt t="103832" x="8153400" y="2616200"/>
          <p14:tracePt t="103849" x="7786688" y="2554288"/>
          <p14:tracePt t="103865" x="7653338" y="2544763"/>
          <p14:tracePt t="103882" x="7589838" y="2527300"/>
          <p14:tracePt t="103899" x="7554913" y="2527300"/>
          <p14:tracePt t="103936" x="7545388" y="2517775"/>
          <p14:tracePt t="103984" x="7537450" y="2517775"/>
          <p14:tracePt t="103992" x="7510463" y="2517775"/>
          <p14:tracePt t="104000" x="7500938" y="2517775"/>
          <p14:tracePt t="104015" x="7466013" y="2517775"/>
          <p14:tracePt t="104032" x="7456488" y="2517775"/>
          <p14:tracePt t="104049" x="7446963" y="2517775"/>
          <p14:tracePt t="104120" x="7419975" y="2517775"/>
          <p14:tracePt t="104304" x="7402513" y="2536825"/>
          <p14:tracePt t="104312" x="7402513" y="2544763"/>
          <p14:tracePt t="104320" x="7394575" y="2554288"/>
          <p14:tracePt t="104336" x="7394575" y="2562225"/>
          <p14:tracePt t="104348" x="7375525" y="2589213"/>
          <p14:tracePt t="104365" x="7358063" y="2608263"/>
          <p14:tracePt t="104382" x="7331075" y="2625725"/>
          <p14:tracePt t="104398" x="7331075" y="2643188"/>
          <p14:tracePt t="105200" x="7304088" y="2652713"/>
          <p14:tracePt t="105208" x="7188200" y="2608263"/>
          <p14:tracePt t="105216" x="6991350" y="2536825"/>
          <p14:tracePt t="105232" x="6813550" y="2473325"/>
          <p14:tracePt t="105249" x="6205538" y="2276475"/>
          <p14:tracePt t="105265" x="5313363" y="1982788"/>
          <p14:tracePt t="105282" x="4687888" y="1812925"/>
          <p14:tracePt t="105299" x="4313238" y="1660525"/>
          <p14:tracePt t="105315" x="4010025" y="1490663"/>
          <p14:tracePt t="105332" x="3857625" y="1374775"/>
          <p14:tracePt t="105348" x="3732213" y="1374775"/>
          <p14:tracePt t="105365" x="3660775" y="1357313"/>
          <p14:tracePt t="105472" x="3670300" y="1357313"/>
          <p14:tracePt t="105481" x="3679825" y="1357313"/>
          <p14:tracePt t="105488" x="3705225" y="1347788"/>
          <p14:tracePt t="105520" x="3687763" y="1322388"/>
          <p14:tracePt t="105528" x="3670300" y="1322388"/>
          <p14:tracePt t="105536" x="3643313" y="1312863"/>
          <p14:tracePt t="105548" x="3562350" y="1268413"/>
          <p14:tracePt t="105565" x="3446463" y="1223963"/>
          <p14:tracePt t="105582" x="3268663" y="1169988"/>
          <p14:tracePt t="105599" x="3044825" y="1098550"/>
          <p14:tracePt t="105615" x="2857500" y="1017588"/>
          <p14:tracePt t="105632" x="2697163" y="973138"/>
          <p14:tracePt t="105649" x="2527300" y="893763"/>
          <p14:tracePt t="105665" x="2419350" y="866775"/>
          <p14:tracePt t="105682" x="2330450" y="839788"/>
          <p14:tracePt t="105698" x="2251075" y="830263"/>
          <p14:tracePt t="105715" x="2187575" y="803275"/>
          <p14:tracePt t="105732" x="2125663" y="785813"/>
          <p14:tracePt t="105748" x="2081213" y="776288"/>
          <p14:tracePt t="105765" x="2017713" y="750888"/>
          <p14:tracePt t="105782" x="1938338" y="714375"/>
          <p14:tracePt t="105798" x="1874838" y="687388"/>
          <p14:tracePt t="105816" x="1731963" y="588963"/>
          <p14:tracePt t="105832" x="1616075" y="527050"/>
          <p14:tracePt t="105849" x="1544638" y="465138"/>
          <p14:tracePt t="105865" x="1509713" y="438150"/>
          <p14:tracePt t="105883" x="1500188" y="428625"/>
          <p14:tracePt t="105898" x="1490663" y="411163"/>
          <p14:tracePt t="105944" x="1482725" y="401638"/>
          <p14:tracePt t="106781" x="1473200" y="125413"/>
          <p14:tracePt t="106960" x="1482725" y="125413"/>
          <p14:tracePt t="106976" x="1509713" y="152400"/>
          <p14:tracePt t="106984" x="1544638" y="169863"/>
          <p14:tracePt t="106992" x="1608138" y="179388"/>
          <p14:tracePt t="107000" x="1687513" y="214313"/>
          <p14:tracePt t="107015" x="1785938" y="231775"/>
          <p14:tracePt t="107032" x="2160588" y="339725"/>
          <p14:tracePt t="107049" x="2527300" y="438150"/>
          <p14:tracePt t="107065" x="2874963" y="544513"/>
          <p14:tracePt t="107082" x="3214688" y="642938"/>
          <p14:tracePt t="107098" x="3652838" y="803275"/>
          <p14:tracePt t="107115" x="4071938" y="919163"/>
          <p14:tracePt t="107132" x="4660900" y="1054100"/>
          <p14:tracePt t="107148" x="5330825" y="1223963"/>
          <p14:tracePt t="107165" x="6010275" y="1295400"/>
          <p14:tracePt t="107182" x="6653213" y="1384300"/>
          <p14:tracePt t="107198" x="7108825" y="1465263"/>
          <p14:tracePt t="107215" x="7466013" y="1500188"/>
          <p14:tracePt t="107232" x="7885113" y="1589088"/>
          <p14:tracePt t="107249" x="8180388" y="1633538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en-US" altLang="en-US" smtClean="0"/>
              <a:t>       </a:t>
            </a:r>
          </a:p>
        </p:txBody>
      </p:sp>
      <p:sp>
        <p:nvSpPr>
          <p:cNvPr id="13315" name="Rectangle 2"/>
          <p:cNvSpPr txBox="1">
            <a:spLocks noChangeArrowheads="1"/>
          </p:cNvSpPr>
          <p:nvPr/>
        </p:nvSpPr>
        <p:spPr bwMode="auto">
          <a:xfrm>
            <a:off x="2286000" y="138114"/>
            <a:ext cx="3657600" cy="6238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-Mirror Circuits</a:t>
            </a:r>
            <a:endParaRPr lang="en-US" altLang="en-US" sz="2400" b="1">
              <a:solidFill>
                <a:schemeClr val="tx2"/>
              </a:solidFill>
            </a:endParaRPr>
          </a:p>
        </p:txBody>
      </p:sp>
      <p:sp>
        <p:nvSpPr>
          <p:cNvPr id="13316" name="Rectangle 3"/>
          <p:cNvSpPr txBox="1">
            <a:spLocks noChangeArrowheads="1"/>
          </p:cNvSpPr>
          <p:nvPr/>
        </p:nvSpPr>
        <p:spPr bwMode="auto">
          <a:xfrm>
            <a:off x="1638300" y="806450"/>
            <a:ext cx="49530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§"/>
            </a:pPr>
            <a:r>
              <a:rPr lang="en-US" altLang="en-US" sz="2000"/>
              <a:t>Figure shows the circuit of a </a:t>
            </a:r>
            <a:r>
              <a:rPr lang="en-US" altLang="en-US" sz="2000">
                <a:solidFill>
                  <a:srgbClr val="FF0000"/>
                </a:solidFill>
              </a:rPr>
              <a:t>simple MOS constant-current source.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§"/>
            </a:pPr>
            <a:r>
              <a:rPr lang="en-US" altLang="en-US" sz="2000"/>
              <a:t>The heart of the circuit is transistor </a:t>
            </a:r>
            <a:r>
              <a:rPr lang="en-US" altLang="en-US" sz="2000" i="1"/>
              <a:t>Q</a:t>
            </a:r>
            <a:r>
              <a:rPr lang="en-US" altLang="en-US" sz="2000" baseline="-25000"/>
              <a:t>1</a:t>
            </a:r>
            <a:r>
              <a:rPr lang="en-US" altLang="en-US" sz="2000"/>
              <a:t>, the drain of which is shorted to the gate, thereby forcing it to </a:t>
            </a:r>
            <a:r>
              <a:rPr lang="en-US" altLang="en-US" sz="2000">
                <a:solidFill>
                  <a:srgbClr val="FF0000"/>
                </a:solidFill>
              </a:rPr>
              <a:t>operate in saturation mode</a:t>
            </a:r>
            <a:r>
              <a:rPr lang="en-US" altLang="en-US" sz="2000"/>
              <a:t>.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§"/>
            </a:pPr>
            <a:r>
              <a:rPr lang="en-US" altLang="en-US" sz="2000"/>
              <a:t>The </a:t>
            </a:r>
            <a:r>
              <a:rPr lang="en-US" altLang="en-US" sz="2000">
                <a:solidFill>
                  <a:srgbClr val="FF0000"/>
                </a:solidFill>
              </a:rPr>
              <a:t>drain current of </a:t>
            </a:r>
            <a:r>
              <a:rPr lang="en-US" altLang="en-US" sz="2000" i="1">
                <a:solidFill>
                  <a:srgbClr val="FF0000"/>
                </a:solidFill>
              </a:rPr>
              <a:t>Q</a:t>
            </a:r>
            <a:r>
              <a:rPr lang="en-US" altLang="en-US" sz="2000" baseline="-25000">
                <a:solidFill>
                  <a:srgbClr val="FF0000"/>
                </a:solidFill>
              </a:rPr>
              <a:t>1 </a:t>
            </a:r>
            <a:r>
              <a:rPr lang="en-US" altLang="en-US" sz="2000">
                <a:solidFill>
                  <a:srgbClr val="FF0000"/>
                </a:solidFill>
              </a:rPr>
              <a:t>is supplied by </a:t>
            </a:r>
            <a:r>
              <a:rPr lang="en-US" altLang="en-US" sz="2000" i="1">
                <a:solidFill>
                  <a:srgbClr val="FF0000"/>
                </a:solidFill>
              </a:rPr>
              <a:t>V</a:t>
            </a:r>
            <a:r>
              <a:rPr lang="en-US" altLang="en-US" sz="2000" i="1" baseline="-25000">
                <a:solidFill>
                  <a:srgbClr val="FF0000"/>
                </a:solidFill>
              </a:rPr>
              <a:t>DD</a:t>
            </a:r>
            <a:r>
              <a:rPr lang="en-US" altLang="en-US" sz="2000"/>
              <a:t> through resistor </a:t>
            </a:r>
            <a:r>
              <a:rPr lang="en-US" altLang="en-US" sz="2000" i="1"/>
              <a:t>R</a:t>
            </a:r>
            <a:r>
              <a:rPr lang="en-US" altLang="en-US" sz="2000"/>
              <a:t> which in most cases is located outside of the IC chip.  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§"/>
            </a:pPr>
            <a:r>
              <a:rPr lang="en-US" altLang="en-US" sz="2000"/>
              <a:t>If one considers transistor </a:t>
            </a:r>
            <a:r>
              <a:rPr lang="en-US" altLang="en-US" sz="2000" i="1"/>
              <a:t>Q</a:t>
            </a:r>
            <a:r>
              <a:rPr lang="en-US" altLang="en-US" sz="2000" baseline="-25000"/>
              <a:t>2</a:t>
            </a:r>
            <a:r>
              <a:rPr lang="en-US" altLang="en-US" sz="2000"/>
              <a:t>, it is realized that it has </a:t>
            </a:r>
            <a:r>
              <a:rPr lang="en-US" altLang="en-US" sz="2000" i="1">
                <a:solidFill>
                  <a:srgbClr val="FF0000"/>
                </a:solidFill>
              </a:rPr>
              <a:t>V</a:t>
            </a:r>
            <a:r>
              <a:rPr lang="en-US" altLang="en-US" sz="2000" i="1" baseline="-25000">
                <a:solidFill>
                  <a:srgbClr val="FF0000"/>
                </a:solidFill>
              </a:rPr>
              <a:t>GS</a:t>
            </a:r>
            <a:r>
              <a:rPr lang="en-US" altLang="en-US" sz="2000">
                <a:solidFill>
                  <a:srgbClr val="FF0000"/>
                </a:solidFill>
              </a:rPr>
              <a:t> identical to </a:t>
            </a:r>
            <a:r>
              <a:rPr lang="en-US" altLang="en-US" sz="2000" i="1">
                <a:solidFill>
                  <a:srgbClr val="FF0000"/>
                </a:solidFill>
              </a:rPr>
              <a:t>Q</a:t>
            </a:r>
            <a:r>
              <a:rPr lang="en-US" altLang="en-US" sz="2000" baseline="-25000">
                <a:solidFill>
                  <a:srgbClr val="FF0000"/>
                </a:solidFill>
              </a:rPr>
              <a:t>1</a:t>
            </a:r>
            <a:endParaRPr lang="en-US" altLang="en-US" sz="2000"/>
          </a:p>
        </p:txBody>
      </p:sp>
      <p:pic>
        <p:nvPicPr>
          <p:cNvPr id="13317" name="Picture 5" descr="se07F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57201"/>
            <a:ext cx="3429000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4" y="4470400"/>
            <a:ext cx="2835275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9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495800"/>
            <a:ext cx="2122488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20" name="Rectangle 12"/>
          <p:cNvSpPr>
            <a:spLocks noChangeArrowheads="1"/>
          </p:cNvSpPr>
          <p:nvPr/>
        </p:nvSpPr>
        <p:spPr bwMode="auto">
          <a:xfrm>
            <a:off x="2266950" y="5357813"/>
            <a:ext cx="2427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Consider transistor Q</a:t>
            </a:r>
            <a:r>
              <a:rPr lang="en-US" altLang="en-US" sz="1800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pic>
        <p:nvPicPr>
          <p:cNvPr id="13321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851" y="5257800"/>
            <a:ext cx="33940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2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50" y="5994400"/>
            <a:ext cx="1817688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23" name="Right Arrow 12"/>
          <p:cNvSpPr>
            <a:spLocks noChangeArrowheads="1"/>
          </p:cNvSpPr>
          <p:nvPr/>
        </p:nvSpPr>
        <p:spPr bwMode="auto">
          <a:xfrm>
            <a:off x="2438400" y="6005513"/>
            <a:ext cx="3810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endParaRPr lang="en-US" altLang="en-US"/>
          </a:p>
        </p:txBody>
      </p:sp>
      <p:sp>
        <p:nvSpPr>
          <p:cNvPr id="13324" name="Rectangle 13"/>
          <p:cNvSpPr>
            <a:spLocks noChangeArrowheads="1"/>
          </p:cNvSpPr>
          <p:nvPr/>
        </p:nvSpPr>
        <p:spPr bwMode="auto">
          <a:xfrm>
            <a:off x="5486401" y="6180138"/>
            <a:ext cx="4748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=&gt; If  Q1 and Q2 are identical, then I</a:t>
            </a:r>
            <a:r>
              <a:rPr lang="en-US" alt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=I</a:t>
            </a:r>
            <a:r>
              <a:rPr lang="en-US" alt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REF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414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2681"/>
    </mc:Choice>
    <mc:Fallback xmlns="">
      <p:transition spd="slow" advTm="726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704" x="608013" y="5027613"/>
          <p14:tracePt t="4768" x="608013" y="5000625"/>
          <p14:tracePt t="4778" x="608013" y="4991100"/>
          <p14:tracePt t="4784" x="581025" y="4983163"/>
          <p14:tracePt t="4794" x="544513" y="4983163"/>
          <p14:tracePt t="4812" x="482600" y="4956175"/>
          <p14:tracePt t="4828" x="446088" y="4938713"/>
          <p14:tracePt t="4845" x="411163" y="4929188"/>
          <p14:tracePt t="4861" x="401638" y="4929188"/>
          <p14:tracePt t="4896" x="536575" y="4857750"/>
          <p14:tracePt t="4912" x="1214438" y="4633913"/>
          <p14:tracePt t="4929" x="1670050" y="4438650"/>
          <p14:tracePt t="4945" x="2027238" y="4116388"/>
          <p14:tracePt t="4962" x="2500313" y="3813175"/>
          <p14:tracePt t="4978" x="2928938" y="3589338"/>
          <p14:tracePt t="4995" x="3384550" y="3384550"/>
          <p14:tracePt t="5012" x="3679825" y="3268663"/>
          <p14:tracePt t="5028" x="3741738" y="3259138"/>
          <p14:tracePt t="5045" x="3741738" y="3251200"/>
          <p14:tracePt t="5061" x="3741738" y="3232150"/>
          <p14:tracePt t="5168" x="3776663" y="3241675"/>
          <p14:tracePt t="5208" x="3795713" y="3251200"/>
          <p14:tracePt t="5224" x="3803650" y="3259138"/>
          <p14:tracePt t="5232" x="3813175" y="3259138"/>
          <p14:tracePt t="5256" x="3822700" y="3251200"/>
          <p14:tracePt t="5264" x="3822700" y="3179763"/>
          <p14:tracePt t="5278" x="3822700" y="3125788"/>
          <p14:tracePt t="5295" x="3822700" y="3098800"/>
          <p14:tracePt t="5312" x="3822700" y="3062288"/>
          <p14:tracePt t="5329" x="3822700" y="3036888"/>
          <p14:tracePt t="5345" x="3840163" y="3009900"/>
          <p14:tracePt t="5361" x="3867150" y="2990850"/>
          <p14:tracePt t="5378" x="3911600" y="2990850"/>
          <p14:tracePt t="5395" x="4010025" y="2965450"/>
          <p14:tracePt t="5412" x="4259263" y="2894013"/>
          <p14:tracePt t="5428" x="4572000" y="2874963"/>
          <p14:tracePt t="5445" x="4929188" y="2840038"/>
          <p14:tracePt t="5462" x="5286375" y="2840038"/>
          <p14:tracePt t="5478" x="5572125" y="2840038"/>
          <p14:tracePt t="5495" x="5840413" y="2840038"/>
          <p14:tracePt t="5511" x="5983288" y="2840038"/>
          <p14:tracePt t="5529" x="6099175" y="2857500"/>
          <p14:tracePt t="5545" x="6116638" y="2857500"/>
          <p14:tracePt t="5880" x="6143625" y="2857500"/>
          <p14:tracePt t="5888" x="6197600" y="2857500"/>
          <p14:tracePt t="5896" x="6251575" y="2884488"/>
          <p14:tracePt t="5912" x="6330950" y="2919413"/>
          <p14:tracePt t="5929" x="6394450" y="2938463"/>
          <p14:tracePt t="5945" x="6402388" y="2938463"/>
          <p14:tracePt t="6432" x="6419850" y="2938463"/>
          <p14:tracePt t="6440" x="6491288" y="2938463"/>
          <p14:tracePt t="6448" x="6537325" y="2938463"/>
          <p14:tracePt t="6461" x="6572250" y="2938463"/>
          <p14:tracePt t="6479" x="6643688" y="2938463"/>
          <p14:tracePt t="6495" x="6705600" y="2938463"/>
          <p14:tracePt t="6512" x="6769100" y="2928938"/>
          <p14:tracePt t="6529" x="6848475" y="2884488"/>
          <p14:tracePt t="6545" x="6894513" y="2847975"/>
          <p14:tracePt t="6562" x="6946900" y="2768600"/>
          <p14:tracePt t="6578" x="6956425" y="2724150"/>
          <p14:tracePt t="6595" x="7018338" y="2625725"/>
          <p14:tracePt t="6611" x="7054850" y="2625725"/>
          <p14:tracePt t="6728" x="7089775" y="2652713"/>
          <p14:tracePt t="6736" x="7126288" y="2714625"/>
          <p14:tracePt t="6746" x="7161213" y="2724150"/>
          <p14:tracePt t="6762" x="7197725" y="2786063"/>
          <p14:tracePt t="6778" x="7259638" y="2884488"/>
          <p14:tracePt t="6795" x="7259638" y="2901950"/>
          <p14:tracePt t="6812" x="7286625" y="2847975"/>
          <p14:tracePt t="6828" x="7296150" y="2741613"/>
          <p14:tracePt t="6845" x="7296150" y="2643188"/>
          <p14:tracePt t="6862" x="7296150" y="2571750"/>
          <p14:tracePt t="6878" x="7313613" y="2517775"/>
          <p14:tracePt t="6895" x="7313613" y="2473325"/>
          <p14:tracePt t="6912" x="7323138" y="2411413"/>
          <p14:tracePt t="6929" x="7348538" y="2330450"/>
          <p14:tracePt t="6945" x="7375525" y="2224088"/>
          <p14:tracePt t="6962" x="7402513" y="2170113"/>
          <p14:tracePt t="6978" x="7419975" y="2143125"/>
          <p14:tracePt t="6995" x="7439025" y="2098675"/>
          <p14:tracePt t="7028" x="7446963" y="2098675"/>
          <p14:tracePt t="7056" x="7456488" y="2098675"/>
          <p14:tracePt t="7064" x="7510463" y="2098675"/>
          <p14:tracePt t="7078" x="7581900" y="2098675"/>
          <p14:tracePt t="7095" x="7796213" y="2098675"/>
          <p14:tracePt t="7097" x="7966075" y="2098675"/>
          <p14:tracePt t="7112" x="8126413" y="2098675"/>
          <p14:tracePt t="7129" x="8697913" y="2098675"/>
          <p14:tracePt t="7145" x="9028113" y="2098675"/>
          <p14:tracePt t="7162" x="9269413" y="2098675"/>
          <p14:tracePt t="7178" x="9385300" y="2108200"/>
          <p14:tracePt t="7195" x="9429750" y="2108200"/>
          <p14:tracePt t="7228" x="9439275" y="2108200"/>
          <p14:tracePt t="7245" x="9456738" y="2108200"/>
          <p14:tracePt t="7280" x="9466263" y="2108200"/>
          <p14:tracePt t="7288" x="9483725" y="2108200"/>
          <p14:tracePt t="7296" x="9491663" y="2108200"/>
          <p14:tracePt t="7312" x="9518650" y="2116138"/>
          <p14:tracePt t="7329" x="9537700" y="2116138"/>
          <p14:tracePt t="7345" x="9545638" y="2116138"/>
          <p14:tracePt t="7361" x="9572625" y="2108200"/>
          <p14:tracePt t="7395" x="9590088" y="2108200"/>
          <p14:tracePt t="8800" x="9590088" y="2098675"/>
          <p14:tracePt t="8808" x="9545638" y="2098675"/>
          <p14:tracePt t="8816" x="9447213" y="2044700"/>
          <p14:tracePt t="8828" x="9304338" y="2027238"/>
          <p14:tracePt t="8845" x="9082088" y="2000250"/>
          <p14:tracePt t="8862" x="8875713" y="1965325"/>
          <p14:tracePt t="8878" x="8680450" y="1946275"/>
          <p14:tracePt t="8894" x="8510588" y="1928813"/>
          <p14:tracePt t="8911" x="8412163" y="1919288"/>
          <p14:tracePt t="8928" x="8259763" y="1874838"/>
          <p14:tracePt t="8945" x="8089900" y="1857375"/>
          <p14:tracePt t="8961" x="7939088" y="1812925"/>
          <p14:tracePt t="8978" x="7804150" y="1776413"/>
          <p14:tracePt t="8995" x="7653338" y="1768475"/>
          <p14:tracePt t="9011" x="7589838" y="1741488"/>
          <p14:tracePt t="9045" x="7581900" y="1741488"/>
          <p14:tracePt t="9061" x="7537450" y="1741488"/>
          <p14:tracePt t="9078" x="7466013" y="1741488"/>
          <p14:tracePt t="9094" x="7358063" y="1741488"/>
          <p14:tracePt t="9096" x="7340600" y="1741488"/>
          <p14:tracePt t="9112" x="7296150" y="1741488"/>
          <p14:tracePt t="9129" x="7215188" y="1741488"/>
          <p14:tracePt t="9145" x="7161213" y="1724025"/>
          <p14:tracePt t="9161" x="7153275" y="1724025"/>
          <p14:tracePt t="9296" x="7134225" y="1724025"/>
          <p14:tracePt t="11936" x="7108825" y="1741488"/>
          <p14:tracePt t="11952" x="7108825" y="1776413"/>
          <p14:tracePt t="11961" x="7108825" y="1785938"/>
          <p14:tracePt t="11968" x="7108825" y="1803400"/>
          <p14:tracePt t="11978" x="7108825" y="1812925"/>
          <p14:tracePt t="11994" x="7108825" y="1839913"/>
          <p14:tracePt t="12011" x="7108825" y="1866900"/>
          <p14:tracePt t="12176" x="7108825" y="1893888"/>
          <p14:tracePt t="12184" x="7108825" y="1911350"/>
          <p14:tracePt t="12194" x="7108825" y="1919288"/>
          <p14:tracePt t="12211" x="7108825" y="1955800"/>
          <p14:tracePt t="12228" x="7108825" y="1973263"/>
          <p14:tracePt t="12244" x="7126288" y="2009775"/>
          <p14:tracePt t="12261" x="7134225" y="2036763"/>
          <p14:tracePt t="12278" x="7134225" y="2089150"/>
          <p14:tracePt t="12294" x="7143750" y="2108200"/>
          <p14:tracePt t="12311" x="7170738" y="2152650"/>
          <p14:tracePt t="12328" x="7180263" y="2170113"/>
          <p14:tracePt t="12344" x="7188200" y="2187575"/>
          <p14:tracePt t="12361" x="7197725" y="2205038"/>
          <p14:tracePt t="12394" x="7197725" y="2224088"/>
          <p14:tracePt t="13176" x="7197725" y="2232025"/>
          <p14:tracePt t="13200" x="7197725" y="2241550"/>
          <p14:tracePt t="13208" x="7197725" y="2251075"/>
          <p14:tracePt t="13216" x="7197725" y="2259013"/>
          <p14:tracePt t="13228" x="7197725" y="2276475"/>
          <p14:tracePt t="13244" x="7180263" y="2295525"/>
          <p14:tracePt t="13261" x="7170738" y="2303463"/>
          <p14:tracePt t="13278" x="7170738" y="2322513"/>
          <p14:tracePt t="13294" x="7170738" y="2347913"/>
          <p14:tracePt t="13311" x="7170738" y="2374900"/>
          <p14:tracePt t="13328" x="7170738" y="2401888"/>
          <p14:tracePt t="13345" x="7170738" y="2438400"/>
          <p14:tracePt t="13361" x="7170738" y="2446338"/>
          <p14:tracePt t="13378" x="7170738" y="2465388"/>
          <p14:tracePt t="13395" x="7170738" y="2482850"/>
          <p14:tracePt t="13411" x="7170738" y="2490788"/>
          <p14:tracePt t="13428" x="7170738" y="2517775"/>
          <p14:tracePt t="13461" x="7170738" y="2544763"/>
          <p14:tracePt t="13478" x="7170738" y="2571750"/>
          <p14:tracePt t="13495" x="7170738" y="2589213"/>
          <p14:tracePt t="13511" x="7170738" y="2608263"/>
          <p14:tracePt t="13528" x="7170738" y="2616200"/>
          <p14:tracePt t="13544" x="7170738" y="2643188"/>
          <p14:tracePt t="14152" x="7170738" y="2616200"/>
          <p14:tracePt t="14161" x="7170738" y="2598738"/>
          <p14:tracePt t="14177" x="7170738" y="2581275"/>
          <p14:tracePt t="14184" x="7153275" y="2544763"/>
          <p14:tracePt t="14200" x="7153275" y="2536825"/>
          <p14:tracePt t="14212" x="7153275" y="2527300"/>
          <p14:tracePt t="14228" x="7143750" y="2473325"/>
          <p14:tracePt t="14245" x="7116763" y="2411413"/>
          <p14:tracePt t="14261" x="7116763" y="2384425"/>
          <p14:tracePt t="14278" x="7116763" y="2366963"/>
          <p14:tracePt t="14294" x="7108825" y="2347913"/>
          <p14:tracePt t="14311" x="7108825" y="2330450"/>
          <p14:tracePt t="14552" x="7108825" y="2357438"/>
          <p14:tracePt t="14561" x="7108825" y="2384425"/>
          <p14:tracePt t="14568" x="7126288" y="2419350"/>
          <p14:tracePt t="14578" x="7126288" y="2446338"/>
          <p14:tracePt t="14594" x="7126288" y="2473325"/>
          <p14:tracePt t="14611" x="7134225" y="2500313"/>
          <p14:tracePt t="14816" x="7134225" y="2509838"/>
          <p14:tracePt t="14824" x="7099300" y="2527300"/>
          <p14:tracePt t="14832" x="7027863" y="2571750"/>
          <p14:tracePt t="14844" x="6965950" y="2581275"/>
          <p14:tracePt t="14861" x="6823075" y="2660650"/>
          <p14:tracePt t="14878" x="6688138" y="2741613"/>
          <p14:tracePt t="14894" x="6465888" y="2857500"/>
          <p14:tracePt t="14911" x="6224588" y="3017838"/>
          <p14:tracePt t="14928" x="6000750" y="3205163"/>
          <p14:tracePt t="14945" x="5608638" y="3544888"/>
          <p14:tracePt t="14961" x="5340350" y="3751263"/>
          <p14:tracePt t="14978" x="5010150" y="3965575"/>
          <p14:tracePt t="14994" x="4732338" y="4133850"/>
          <p14:tracePt t="15011" x="4491038" y="4303713"/>
          <p14:tracePt t="15028" x="4322763" y="4419600"/>
          <p14:tracePt t="15044" x="4152900" y="4554538"/>
          <p14:tracePt t="15061" x="4062413" y="4660900"/>
          <p14:tracePt t="15078" x="3990975" y="4751388"/>
          <p14:tracePt t="15094" x="3884613" y="4848225"/>
          <p14:tracePt t="15111" x="3803650" y="4929188"/>
          <p14:tracePt t="15128" x="3759200" y="4983163"/>
          <p14:tracePt t="15129" x="3714750" y="5010150"/>
          <p14:tracePt t="15145" x="3652838" y="5045075"/>
          <p14:tracePt t="15161" x="3571875" y="5099050"/>
          <p14:tracePt t="15178" x="3536950" y="5116513"/>
          <p14:tracePt t="15194" x="3490913" y="5133975"/>
          <p14:tracePt t="15211" x="3446463" y="5133975"/>
          <p14:tracePt t="15228" x="3402013" y="5133975"/>
          <p14:tracePt t="15244" x="3330575" y="5133975"/>
          <p14:tracePt t="15261" x="3251200" y="5133975"/>
          <p14:tracePt t="15278" x="3179763" y="5133975"/>
          <p14:tracePt t="15294" x="3116263" y="5133975"/>
          <p14:tracePt t="15311" x="3054350" y="5133975"/>
          <p14:tracePt t="15328" x="2938463" y="5126038"/>
          <p14:tracePt t="15345" x="2857500" y="5089525"/>
          <p14:tracePt t="15361" x="2830513" y="5089525"/>
          <p14:tracePt t="15378" x="2768600" y="5089525"/>
          <p14:tracePt t="15394" x="2751138" y="5089525"/>
          <p14:tracePt t="15412" x="2714625" y="5089525"/>
          <p14:tracePt t="15428" x="2697163" y="5089525"/>
          <p14:tracePt t="15472" x="2670175" y="5089525"/>
          <p14:tracePt t="15488" x="2660650" y="5089525"/>
          <p14:tracePt t="15512" x="2652713" y="5072063"/>
          <p14:tracePt t="15856" x="2660650" y="5072063"/>
          <p14:tracePt t="15872" x="2679700" y="5072063"/>
          <p14:tracePt t="15880" x="2697163" y="5072063"/>
          <p14:tracePt t="15888" x="2705100" y="5062538"/>
          <p14:tracePt t="15920" x="2714625" y="5062538"/>
          <p14:tracePt t="15936" x="2724150" y="5062538"/>
          <p14:tracePt t="15952" x="2751138" y="5062538"/>
          <p14:tracePt t="15968" x="2759075" y="5054600"/>
          <p14:tracePt t="15977" x="2768600" y="5045075"/>
          <p14:tracePt t="16000" x="2776538" y="5045075"/>
          <p14:tracePt t="16016" x="2803525" y="5045075"/>
          <p14:tracePt t="16056" x="2813050" y="5045075"/>
          <p14:tracePt t="16096" x="2822575" y="5045075"/>
          <p14:tracePt t="16104" x="2830513" y="5045075"/>
          <p14:tracePt t="16161" x="2847975" y="5045075"/>
          <p14:tracePt t="16168" x="2867025" y="5045075"/>
          <p14:tracePt t="16184" x="2874963" y="5045075"/>
          <p14:tracePt t="16194" x="2884488" y="5054600"/>
          <p14:tracePt t="16217" x="2919413" y="5072063"/>
          <p14:tracePt t="16240" x="2928938" y="5072063"/>
          <p14:tracePt t="16248" x="2946400" y="5089525"/>
          <p14:tracePt t="16261" x="2965450" y="5089525"/>
          <p14:tracePt t="16278" x="2973388" y="5089525"/>
          <p14:tracePt t="16294" x="2982913" y="5099050"/>
          <p14:tracePt t="16368" x="2990850" y="5099050"/>
          <p14:tracePt t="16378" x="3009900" y="5099050"/>
          <p14:tracePt t="16384" x="3036888" y="5116513"/>
          <p14:tracePt t="16400" x="3044825" y="5116513"/>
          <p14:tracePt t="16411" x="3071813" y="5116513"/>
          <p14:tracePt t="16428" x="3081338" y="5126038"/>
          <p14:tracePt t="16472" x="3089275" y="5126038"/>
          <p14:tracePt t="16480" x="3098800" y="5126038"/>
          <p14:tracePt t="16488" x="3125788" y="5143500"/>
          <p14:tracePt t="16496" x="3133725" y="5143500"/>
          <p14:tracePt t="16511" x="3152775" y="5143500"/>
          <p14:tracePt t="16528" x="3197225" y="5160963"/>
          <p14:tracePt t="16544" x="3205163" y="5160963"/>
          <p14:tracePt t="16561" x="3232150" y="5160963"/>
          <p14:tracePt t="16594" x="3251200" y="5170488"/>
          <p14:tracePt t="16611" x="3259138" y="5170488"/>
          <p14:tracePt t="16628" x="3303588" y="5180013"/>
          <p14:tracePt t="16661" x="3322638" y="5180013"/>
          <p14:tracePt t="16678" x="3340100" y="5180013"/>
          <p14:tracePt t="16695" x="3348038" y="5180013"/>
          <p14:tracePt t="16711" x="3367088" y="5180013"/>
          <p14:tracePt t="16729" x="3455988" y="5180013"/>
          <p14:tracePt t="16745" x="3500438" y="5197475"/>
          <p14:tracePt t="16761" x="3509963" y="5205413"/>
          <p14:tracePt t="16778" x="3536950" y="5205413"/>
          <p14:tracePt t="16794" x="3562350" y="5205413"/>
          <p14:tracePt t="16811" x="3598863" y="5214938"/>
          <p14:tracePt t="16828" x="3643313" y="5214938"/>
          <p14:tracePt t="16844" x="3714750" y="5214938"/>
          <p14:tracePt t="16861" x="3840163" y="5214938"/>
          <p14:tracePt t="16877" x="3902075" y="5214938"/>
          <p14:tracePt t="16894" x="3983038" y="5214938"/>
          <p14:tracePt t="16912" x="4027488" y="5214938"/>
          <p14:tracePt t="16928" x="4089400" y="5214938"/>
          <p14:tracePt t="16945" x="4125913" y="5214938"/>
          <p14:tracePt t="16961" x="4187825" y="5214938"/>
          <p14:tracePt t="16978" x="4205288" y="5214938"/>
          <p14:tracePt t="16994" x="4313238" y="5214938"/>
          <p14:tracePt t="17011" x="4429125" y="5205413"/>
          <p14:tracePt t="17028" x="4527550" y="5197475"/>
          <p14:tracePt t="17044" x="4652963" y="5180013"/>
          <p14:tracePt t="17061" x="4732338" y="5180013"/>
          <p14:tracePt t="17078" x="4751388" y="5170488"/>
          <p14:tracePt t="17094" x="4776788" y="5170488"/>
          <p14:tracePt t="17136" x="4803775" y="5153025"/>
          <p14:tracePt t="17146" x="4813300" y="5143500"/>
          <p14:tracePt t="17162" x="4840288" y="5133975"/>
          <p14:tracePt t="17178" x="4894263" y="5126038"/>
          <p14:tracePt t="17195" x="4946650" y="5108575"/>
          <p14:tracePt t="17212" x="4983163" y="5108575"/>
          <p14:tracePt t="17228" x="5062538" y="5081588"/>
          <p14:tracePt t="17245" x="5108575" y="5072063"/>
          <p14:tracePt t="17262" x="5160963" y="5062538"/>
          <p14:tracePt t="17278" x="5170488" y="5054600"/>
          <p14:tracePt t="17295" x="5214938" y="5027613"/>
          <p14:tracePt t="17311" x="5241925" y="5018088"/>
          <p14:tracePt t="17329" x="5295900" y="4991100"/>
          <p14:tracePt t="17345" x="5313363" y="4983163"/>
          <p14:tracePt t="17362" x="5322888" y="4973638"/>
          <p14:tracePt t="17379" x="5330825" y="4965700"/>
          <p14:tracePt t="17416" x="5340350" y="4956175"/>
          <p14:tracePt t="17704" x="5330825" y="4956175"/>
          <p14:tracePt t="17712" x="5303838" y="4956175"/>
          <p14:tracePt t="17720" x="5286375" y="4956175"/>
          <p14:tracePt t="17729" x="5276850" y="4965700"/>
          <p14:tracePt t="17745" x="5224463" y="4983163"/>
          <p14:tracePt t="17761" x="5205413" y="4983163"/>
          <p14:tracePt t="17777" x="5133975" y="4991100"/>
          <p14:tracePt t="17794" x="5072063" y="5000625"/>
          <p14:tracePt t="17811" x="4991100" y="5000625"/>
          <p14:tracePt t="17828" x="4946650" y="5027613"/>
          <p14:tracePt t="17844" x="4884738" y="5027613"/>
          <p14:tracePt t="17861" x="4813300" y="5045075"/>
          <p14:tracePt t="17878" x="4697413" y="5054600"/>
          <p14:tracePt t="17894" x="4598988" y="5072063"/>
          <p14:tracePt t="17911" x="4510088" y="5099050"/>
          <p14:tracePt t="17928" x="4446588" y="5099050"/>
          <p14:tracePt t="17945" x="4348163" y="5116513"/>
          <p14:tracePt t="17961" x="4286250" y="5126038"/>
          <p14:tracePt t="17978" x="4170363" y="5143500"/>
          <p14:tracePt t="17994" x="4108450" y="5143500"/>
          <p14:tracePt t="18011" x="3973513" y="5170488"/>
          <p14:tracePt t="18027" x="3867150" y="5180013"/>
          <p14:tracePt t="18044" x="3759200" y="5197475"/>
          <p14:tracePt t="18061" x="3679825" y="5197475"/>
          <p14:tracePt t="18077" x="3616325" y="5214938"/>
          <p14:tracePt t="18094" x="3571875" y="5214938"/>
          <p14:tracePt t="18111" x="3554413" y="5214938"/>
          <p14:tracePt t="18128" x="3517900" y="5214938"/>
          <p14:tracePt t="18145" x="3500438" y="5214938"/>
          <p14:tracePt t="18161" x="3465513" y="5214938"/>
          <p14:tracePt t="18178" x="3455988" y="5214938"/>
          <p14:tracePt t="18194" x="3446463" y="5214938"/>
          <p14:tracePt t="18228" x="3429000" y="5214938"/>
          <p14:tracePt t="18448" x="3446463" y="5232400"/>
          <p14:tracePt t="18464" x="3455988" y="5232400"/>
          <p14:tracePt t="18472" x="3473450" y="5232400"/>
          <p14:tracePt t="18480" x="3509963" y="5232400"/>
          <p14:tracePt t="18494" x="3536950" y="5251450"/>
          <p14:tracePt t="18511" x="3625850" y="5251450"/>
          <p14:tracePt t="18528" x="3857625" y="5276850"/>
          <p14:tracePt t="18545" x="3973513" y="5276850"/>
          <p14:tracePt t="18561" x="4108450" y="5276850"/>
          <p14:tracePt t="18578" x="4152900" y="5276850"/>
          <p14:tracePt t="18594" x="4197350" y="5276850"/>
          <p14:tracePt t="18611" x="4205288" y="5276850"/>
          <p14:tracePt t="18628" x="4224338" y="5276850"/>
          <p14:tracePt t="18644" x="4259263" y="5276850"/>
          <p14:tracePt t="18661" x="4330700" y="5276850"/>
          <p14:tracePt t="18678" x="4438650" y="5276850"/>
          <p14:tracePt t="18694" x="4545013" y="5276850"/>
          <p14:tracePt t="18711" x="4652963" y="5276850"/>
          <p14:tracePt t="18728" x="4768850" y="5276850"/>
          <p14:tracePt t="18745" x="4830763" y="5276850"/>
          <p14:tracePt t="18761" x="4848225" y="5276850"/>
          <p14:tracePt t="18778" x="4894263" y="5276850"/>
          <p14:tracePt t="18794" x="4956175" y="5276850"/>
          <p14:tracePt t="18811" x="5000625" y="5276850"/>
          <p14:tracePt t="18827" x="5037138" y="5276850"/>
          <p14:tracePt t="18844" x="5108575" y="5251450"/>
          <p14:tracePt t="18861" x="5143500" y="5241925"/>
          <p14:tracePt t="18878" x="5205413" y="5232400"/>
          <p14:tracePt t="18894" x="5241925" y="5214938"/>
          <p14:tracePt t="18911" x="5251450" y="5214938"/>
          <p14:tracePt t="18928" x="5268913" y="5214938"/>
          <p14:tracePt t="18944" x="5276850" y="5205413"/>
          <p14:tracePt t="19737" x="5286375" y="5197475"/>
          <p14:tracePt t="19752" x="5303838" y="5187950"/>
          <p14:tracePt t="19800" x="5313363" y="5180013"/>
          <p14:tracePt t="19896" x="5322888" y="5170488"/>
          <p14:tracePt t="19912" x="5330825" y="5153025"/>
          <p14:tracePt t="19920" x="5340350" y="5143500"/>
          <p14:tracePt t="19929" x="5375275" y="5143500"/>
          <p14:tracePt t="19945" x="5537200" y="5099050"/>
          <p14:tracePt t="19961" x="5634038" y="5054600"/>
          <p14:tracePt t="19978" x="5732463" y="4983163"/>
          <p14:tracePt t="19994" x="5830888" y="4911725"/>
          <p14:tracePt t="20011" x="5911850" y="4848225"/>
          <p14:tracePt t="20027" x="5965825" y="4803775"/>
          <p14:tracePt t="20044" x="6000750" y="4741863"/>
          <p14:tracePt t="20061" x="6072188" y="4660900"/>
          <p14:tracePt t="20077" x="6134100" y="4598988"/>
          <p14:tracePt t="20094" x="6224588" y="4527550"/>
          <p14:tracePt t="20111" x="6357938" y="4419600"/>
          <p14:tracePt t="20128" x="6643688" y="4170363"/>
          <p14:tracePt t="20145" x="6823075" y="4010025"/>
          <p14:tracePt t="20161" x="6946900" y="3902075"/>
          <p14:tracePt t="20178" x="7054850" y="3813175"/>
          <p14:tracePt t="20194" x="7188200" y="3732213"/>
          <p14:tracePt t="20211" x="7277100" y="3670300"/>
          <p14:tracePt t="20227" x="7340600" y="3660775"/>
          <p14:tracePt t="20244" x="7375525" y="3633788"/>
          <p14:tracePt t="20261" x="7394575" y="3633788"/>
          <p14:tracePt t="20277" x="7439025" y="3625850"/>
          <p14:tracePt t="20294" x="7456488" y="3625850"/>
          <p14:tracePt t="20311" x="7473950" y="3625850"/>
          <p14:tracePt t="20327" x="7483475" y="3616325"/>
          <p14:tracePt t="20608" x="7483475" y="3625850"/>
          <p14:tracePt t="20760" x="7491413" y="3652838"/>
          <p14:tracePt t="20784" x="7491413" y="3670300"/>
          <p14:tracePt t="20794" x="7491413" y="3679825"/>
          <p14:tracePt t="20800" x="7491413" y="3687763"/>
          <p14:tracePt t="20811" x="7491413" y="3705225"/>
          <p14:tracePt t="20827" x="7491413" y="3751263"/>
          <p14:tracePt t="20845" x="7466013" y="3822700"/>
          <p14:tracePt t="20861" x="7375525" y="3973513"/>
          <p14:tracePt t="20878" x="7215188" y="4133850"/>
          <p14:tracePt t="20895" x="7072313" y="4268788"/>
          <p14:tracePt t="20911" x="7027863" y="4367213"/>
          <p14:tracePt t="20929" x="6965950" y="4438650"/>
          <p14:tracePt t="20945" x="6946900" y="4473575"/>
          <p14:tracePt t="20961" x="6902450" y="4537075"/>
          <p14:tracePt t="20978" x="6823075" y="4562475"/>
          <p14:tracePt t="20994" x="6732588" y="4608513"/>
          <p14:tracePt t="21011" x="6554788" y="4633913"/>
          <p14:tracePt t="21027" x="6465888" y="4652963"/>
          <p14:tracePt t="21044" x="6402388" y="4687888"/>
          <p14:tracePt t="21061" x="6340475" y="4714875"/>
          <p14:tracePt t="21077" x="6330950" y="4724400"/>
          <p14:tracePt t="21094" x="6303963" y="4741863"/>
          <p14:tracePt t="21111" x="6259513" y="4768850"/>
          <p14:tracePt t="21128" x="6197600" y="4803775"/>
          <p14:tracePt t="21145" x="6153150" y="4822825"/>
          <p14:tracePt t="21161" x="6099175" y="4857750"/>
          <p14:tracePt t="21336" x="6089650" y="4848225"/>
          <p14:tracePt t="21344" x="6143625" y="4732338"/>
          <p14:tracePt t="21353" x="6232525" y="4625975"/>
          <p14:tracePt t="21362" x="6323013" y="4510088"/>
          <p14:tracePt t="21378" x="6446838" y="4322763"/>
          <p14:tracePt t="21394" x="6537325" y="4044950"/>
          <p14:tracePt t="21411" x="6589713" y="3840163"/>
          <p14:tracePt t="21427" x="6680200" y="3633788"/>
          <p14:tracePt t="21444" x="6724650" y="3500438"/>
          <p14:tracePt t="21461" x="6724650" y="3446463"/>
          <p14:tracePt t="21477" x="6724650" y="3438525"/>
          <p14:tracePt t="21600" x="6724650" y="3419475"/>
          <p14:tracePt t="21608" x="6724650" y="3411538"/>
          <p14:tracePt t="21616" x="6724650" y="3384550"/>
          <p14:tracePt t="21628" x="6732588" y="3367088"/>
          <p14:tracePt t="21644" x="6742113" y="3357563"/>
          <p14:tracePt t="21661" x="6769100" y="3340100"/>
          <p14:tracePt t="21677" x="6786563" y="3313113"/>
          <p14:tracePt t="21694" x="6823075" y="3241675"/>
          <p14:tracePt t="21711" x="6911975" y="3133725"/>
          <p14:tracePt t="21728" x="7000875" y="2982913"/>
          <p14:tracePt t="21745" x="7054850" y="2884488"/>
          <p14:tracePt t="21762" x="7072313" y="2786063"/>
          <p14:tracePt t="21779" x="7081838" y="2705100"/>
          <p14:tracePt t="21795" x="7081838" y="2652713"/>
          <p14:tracePt t="21812" x="7081838" y="2625725"/>
          <p14:tracePt t="21828" x="7081838" y="2608263"/>
          <p14:tracePt t="21845" x="7081838" y="2571750"/>
          <p14:tracePt t="21862" x="7081838" y="2527300"/>
          <p14:tracePt t="21879" x="7081838" y="2465388"/>
          <p14:tracePt t="21895" x="7081838" y="2419350"/>
          <p14:tracePt t="21912" x="7081838" y="2411413"/>
          <p14:tracePt t="21928" x="7081838" y="2339975"/>
          <p14:tracePt t="21945" x="7081838" y="2295525"/>
          <p14:tracePt t="21962" x="7081838" y="2232025"/>
          <p14:tracePt t="21978" x="7054850" y="2160588"/>
          <p14:tracePt t="21995" x="7054850" y="2062163"/>
          <p14:tracePt t="22012" x="7037388" y="1973263"/>
          <p14:tracePt t="22029" x="7027863" y="1866900"/>
          <p14:tracePt t="22045" x="7010400" y="1768475"/>
          <p14:tracePt t="22062" x="7010400" y="1687513"/>
          <p14:tracePt t="22078" x="6983413" y="1616075"/>
          <p14:tracePt t="22094" x="6973888" y="1562100"/>
          <p14:tracePt t="22112" x="6973888" y="1500188"/>
          <p14:tracePt t="22128" x="6973888" y="1455738"/>
          <p14:tracePt t="22256" x="6973888" y="1446213"/>
          <p14:tracePt t="22368" x="6973888" y="1473200"/>
          <p14:tracePt t="22378" x="6973888" y="1482725"/>
          <p14:tracePt t="22384" x="6983413" y="1527175"/>
          <p14:tracePt t="22396" x="6983413" y="1536700"/>
          <p14:tracePt t="22412" x="7000875" y="1598613"/>
          <p14:tracePt t="22428" x="7018338" y="1697038"/>
          <p14:tracePt t="22444" x="7037388" y="1795463"/>
          <p14:tracePt t="22462" x="7045325" y="1884363"/>
          <p14:tracePt t="22478" x="7045325" y="1990725"/>
          <p14:tracePt t="22495" x="7045325" y="2116138"/>
          <p14:tracePt t="22512" x="7045325" y="2339975"/>
          <p14:tracePt t="22529" x="7045325" y="2625725"/>
          <p14:tracePt t="22546" x="7045325" y="2982913"/>
          <p14:tracePt t="22562" x="7037388" y="3268663"/>
          <p14:tracePt t="22578" x="6983413" y="3589338"/>
          <p14:tracePt t="22595" x="6894513" y="3867150"/>
          <p14:tracePt t="22611" x="6804025" y="4071938"/>
          <p14:tracePt t="22628" x="6742113" y="4214813"/>
          <p14:tracePt t="22645" x="6697663" y="4295775"/>
          <p14:tracePt t="22661" x="6680200" y="4340225"/>
          <p14:tracePt t="22677" x="6643688" y="4384675"/>
          <p14:tracePt t="22694" x="6616700" y="4419600"/>
          <p14:tracePt t="22711" x="6554788" y="4500563"/>
          <p14:tracePt t="22728" x="6500813" y="4562475"/>
          <p14:tracePt t="22745" x="6394450" y="4741863"/>
          <p14:tracePt t="22761" x="6323013" y="4822825"/>
          <p14:tracePt t="22777" x="6286500" y="4875213"/>
          <p14:tracePt t="22794" x="6269038" y="4911725"/>
          <p14:tracePt t="22811" x="6232525" y="4946650"/>
          <p14:tracePt t="22828" x="6224588" y="4956175"/>
          <p14:tracePt t="22844" x="6170613" y="4991100"/>
          <p14:tracePt t="22861" x="6161088" y="5000625"/>
          <p14:tracePt t="22877" x="6116638" y="5010150"/>
          <p14:tracePt t="22912" x="6108700" y="5027613"/>
          <p14:tracePt t="22927" x="6108700" y="5037138"/>
          <p14:tracePt t="22945" x="6099175" y="5054600"/>
          <p14:tracePt t="22978" x="6099175" y="5062538"/>
          <p14:tracePt t="23016" x="6099175" y="5072063"/>
          <p14:tracePt t="23024" x="6116638" y="5072063"/>
          <p14:tracePt t="23032" x="6188075" y="5072063"/>
          <p14:tracePt t="23045" x="6259513" y="5072063"/>
          <p14:tracePt t="23062" x="6411913" y="5072063"/>
          <p14:tracePt t="23078" x="6562725" y="5072063"/>
          <p14:tracePt t="23094" x="6643688" y="5037138"/>
          <p14:tracePt t="23111" x="6653213" y="5037138"/>
          <p14:tracePt t="23544" x="6697663" y="4973638"/>
          <p14:tracePt t="23552" x="6697663" y="4902200"/>
          <p14:tracePt t="23562" x="6715125" y="4795838"/>
          <p14:tracePt t="23577" x="6715125" y="4537075"/>
          <p14:tracePt t="23594" x="6715125" y="4224338"/>
          <p14:tracePt t="23611" x="6715125" y="3867150"/>
          <p14:tracePt t="23627" x="6715125" y="3490913"/>
          <p14:tracePt t="23644" x="6715125" y="3133725"/>
          <p14:tracePt t="23661" x="6715125" y="2776538"/>
          <p14:tracePt t="23677" x="6786563" y="2455863"/>
          <p14:tracePt t="23694" x="6813550" y="2276475"/>
          <p14:tracePt t="23711" x="6831013" y="2187575"/>
          <p14:tracePt t="23727" x="6831013" y="2170113"/>
          <p14:tracePt t="23784" x="6831013" y="2143125"/>
          <p14:tracePt t="23794" x="6831013" y="2125663"/>
          <p14:tracePt t="23800" x="6858000" y="2081213"/>
          <p14:tracePt t="23811" x="6867525" y="2054225"/>
          <p14:tracePt t="23827" x="6929438" y="1901825"/>
          <p14:tracePt t="23844" x="6946900" y="1785938"/>
          <p14:tracePt t="23861" x="6973888" y="1679575"/>
          <p14:tracePt t="23877" x="7018338" y="1608138"/>
          <p14:tracePt t="23895" x="7027863" y="1562100"/>
          <p14:tracePt t="23911" x="7027863" y="1554163"/>
          <p14:tracePt t="23952" x="7037388" y="1544638"/>
          <p14:tracePt t="23968" x="7054850" y="1554163"/>
          <p14:tracePt t="23978" x="7072313" y="1581150"/>
          <p14:tracePt t="23994" x="7089775" y="1598613"/>
          <p14:tracePt t="24011" x="7116763" y="1643063"/>
          <p14:tracePt t="24027" x="7126288" y="1652588"/>
          <p14:tracePt t="24044" x="7134225" y="1670050"/>
          <p14:tracePt t="24061" x="7143750" y="1679575"/>
          <p14:tracePt t="24608" x="7161213" y="1660525"/>
          <p14:tracePt t="24616" x="7161213" y="1643063"/>
          <p14:tracePt t="24627" x="7161213" y="1616075"/>
          <p14:tracePt t="24644" x="7188200" y="1527175"/>
          <p14:tracePt t="24661" x="7242175" y="1366838"/>
          <p14:tracePt t="24677" x="7269163" y="1258888"/>
          <p14:tracePt t="24694" x="7296150" y="1125538"/>
          <p14:tracePt t="24711" x="7331075" y="1027113"/>
          <p14:tracePt t="24728" x="7340600" y="965200"/>
          <p14:tracePt t="24745" x="7340600" y="901700"/>
          <p14:tracePt t="24944" x="7340600" y="884238"/>
          <p14:tracePt t="24952" x="7340600" y="847725"/>
          <p14:tracePt t="24962" x="7340600" y="803275"/>
          <p14:tracePt t="24978" x="7340600" y="741363"/>
          <p14:tracePt t="24994" x="7340600" y="696913"/>
          <p14:tracePt t="25011" x="7340600" y="679450"/>
          <p14:tracePt t="25027" x="7348538" y="669925"/>
          <p14:tracePt t="25200" x="7348538" y="679450"/>
          <p14:tracePt t="25208" x="7348538" y="687388"/>
          <p14:tracePt t="25232" x="7348538" y="723900"/>
          <p14:tracePt t="25248" x="7348538" y="731838"/>
          <p14:tracePt t="25256" x="7348538" y="750888"/>
          <p14:tracePt t="25272" x="7348538" y="758825"/>
          <p14:tracePt t="25280" x="7348538" y="776288"/>
          <p14:tracePt t="25294" x="7358063" y="785813"/>
          <p14:tracePt t="25311" x="7367588" y="795338"/>
          <p14:tracePt t="25336" x="7367588" y="822325"/>
          <p14:tracePt t="25345" x="7367588" y="830263"/>
          <p14:tracePt t="25361" x="7375525" y="847725"/>
          <p14:tracePt t="25377" x="7375525" y="884238"/>
          <p14:tracePt t="25394" x="7375525" y="946150"/>
          <p14:tracePt t="25411" x="7394575" y="973138"/>
          <p14:tracePt t="25427" x="7394575" y="1027113"/>
          <p14:tracePt t="25444" x="7402513" y="1098550"/>
          <p14:tracePt t="25461" x="7402513" y="1152525"/>
          <p14:tracePt t="25477" x="7429500" y="1268413"/>
          <p14:tracePt t="25494" x="7446963" y="1330325"/>
          <p14:tracePt t="25511" x="7446963" y="1393825"/>
          <p14:tracePt t="25527" x="7456488" y="1438275"/>
          <p14:tracePt t="25544" x="7456488" y="1473200"/>
          <p14:tracePt t="25561" x="7466013" y="1571625"/>
          <p14:tracePt t="25577" x="7491413" y="1633538"/>
          <p14:tracePt t="25594" x="7491413" y="1704975"/>
          <p14:tracePt t="25610" x="7510463" y="1839913"/>
          <p14:tracePt t="25627" x="7518400" y="1928813"/>
          <p14:tracePt t="25644" x="7537450" y="2027238"/>
          <p14:tracePt t="25661" x="7562850" y="2089150"/>
          <p14:tracePt t="25677" x="7572375" y="2160588"/>
          <p14:tracePt t="25694" x="7581900" y="2205038"/>
          <p14:tracePt t="25711" x="7599363" y="2268538"/>
          <p14:tracePt t="25728" x="7626350" y="2330450"/>
          <p14:tracePt t="25744" x="7634288" y="2393950"/>
          <p14:tracePt t="25761" x="7643813" y="2411413"/>
          <p14:tracePt t="25777" x="7697788" y="2438400"/>
          <p14:tracePt t="25794" x="7742238" y="2438400"/>
          <p14:tracePt t="25811" x="7786688" y="2438400"/>
          <p14:tracePt t="25827" x="7813675" y="2438400"/>
          <p14:tracePt t="25844" x="7867650" y="2411413"/>
          <p14:tracePt t="25861" x="7894638" y="2393950"/>
          <p14:tracePt t="25877" x="7920038" y="2384425"/>
          <p14:tracePt t="25894" x="7983538" y="2374900"/>
          <p14:tracePt t="25911" x="8072438" y="2347913"/>
          <p14:tracePt t="25927" x="8170863" y="2347913"/>
          <p14:tracePt t="25944" x="8242300" y="2347913"/>
          <p14:tracePt t="25961" x="8313738" y="2347913"/>
          <p14:tracePt t="25977" x="8348663" y="2347913"/>
          <p14:tracePt t="25994" x="8358188" y="2347913"/>
          <p14:tracePt t="26027" x="8367713" y="2347913"/>
          <p14:tracePt t="26048" x="8394700" y="2347913"/>
          <p14:tracePt t="26061" x="8402638" y="2347913"/>
          <p14:tracePt t="26077" x="8412163" y="2357438"/>
          <p14:tracePt t="26094" x="8412163" y="2401888"/>
          <p14:tracePt t="26111" x="8412163" y="2465388"/>
          <p14:tracePt t="26127" x="8412163" y="2544763"/>
          <p14:tracePt t="26144" x="8412163" y="2589213"/>
          <p14:tracePt t="26161" x="8412163" y="2633663"/>
          <p14:tracePt t="26163" x="8412163" y="2643188"/>
          <p14:tracePt t="26177" x="8412163" y="2687638"/>
          <p14:tracePt t="26194" x="8412163" y="2732088"/>
          <p14:tracePt t="26211" x="8394700" y="2741613"/>
          <p14:tracePt t="26228" x="8394700" y="2759075"/>
          <p14:tracePt t="26261" x="8394700" y="2768600"/>
          <p14:tracePt t="26424" x="8385175" y="2776538"/>
          <p14:tracePt t="26432" x="8375650" y="2776538"/>
          <p14:tracePt t="26444" x="8367713" y="2751138"/>
          <p14:tracePt t="26461" x="8269288" y="2697163"/>
          <p14:tracePt t="26477" x="8188325" y="2625725"/>
          <p14:tracePt t="26494" x="8099425" y="2544763"/>
          <p14:tracePt t="26511" x="8045450" y="2465388"/>
          <p14:tracePt t="26527" x="7974013" y="2322513"/>
          <p14:tracePt t="26544" x="7912100" y="2187575"/>
          <p14:tracePt t="26561" x="7885113" y="2089150"/>
          <p14:tracePt t="26577" x="7858125" y="2009775"/>
          <p14:tracePt t="26594" x="7831138" y="1901825"/>
          <p14:tracePt t="26611" x="7804150" y="1812925"/>
          <p14:tracePt t="26627" x="7751763" y="1697038"/>
          <p14:tracePt t="26644" x="7688263" y="1581150"/>
          <p14:tracePt t="26661" x="7616825" y="1482725"/>
          <p14:tracePt t="26677" x="7545388" y="1357313"/>
          <p14:tracePt t="26694" x="7483475" y="1241425"/>
          <p14:tracePt t="26711" x="7429500" y="1160463"/>
          <p14:tracePt t="26727" x="7367588" y="1062038"/>
          <p14:tracePt t="26744" x="7348538" y="1009650"/>
          <p14:tracePt t="26760" x="7340600" y="1000125"/>
          <p14:tracePt t="26777" x="7340600" y="990600"/>
          <p14:tracePt t="26848" x="7340600" y="965200"/>
          <p14:tracePt t="26856" x="7331075" y="955675"/>
          <p14:tracePt t="26880" x="7331075" y="946150"/>
          <p14:tracePt t="26904" x="7331075" y="938213"/>
          <p14:tracePt t="26920" x="7331075" y="911225"/>
          <p14:tracePt t="26928" x="7323138" y="901700"/>
          <p14:tracePt t="26936" x="7313613" y="893763"/>
          <p14:tracePt t="26976" x="7313613" y="884238"/>
          <p14:tracePt t="27000" x="7313613" y="857250"/>
          <p14:tracePt t="27040" x="7313613" y="847725"/>
          <p14:tracePt t="27064" x="7304088" y="839788"/>
          <p14:tracePt t="27120" x="7304088" y="830263"/>
          <p14:tracePt t="27144" x="7304088" y="812800"/>
          <p14:tracePt t="27168" x="7304088" y="803275"/>
          <p14:tracePt t="27408" x="7304088" y="785813"/>
          <p14:tracePt t="30160" x="7304088" y="776288"/>
          <p14:tracePt t="31664" x="7323138" y="776288"/>
          <p14:tracePt t="31672" x="7375525" y="785813"/>
          <p14:tracePt t="31688" x="7394575" y="795338"/>
          <p14:tracePt t="31696" x="7419975" y="822325"/>
          <p14:tracePt t="31712" x="7466013" y="847725"/>
          <p14:tracePt t="31728" x="7491413" y="866775"/>
          <p14:tracePt t="31745" x="7527925" y="901700"/>
          <p14:tracePt t="31761" x="7572375" y="938213"/>
          <p14:tracePt t="31778" x="7616825" y="1000125"/>
          <p14:tracePt t="31794" x="7670800" y="1062038"/>
          <p14:tracePt t="31811" x="7715250" y="1160463"/>
          <p14:tracePt t="31828" x="7786688" y="1285875"/>
          <p14:tracePt t="31844" x="7831138" y="1419225"/>
          <p14:tracePt t="31861" x="7858125" y="1527175"/>
          <p14:tracePt t="31878" x="7902575" y="1643063"/>
          <p14:tracePt t="31894" x="7929563" y="1724025"/>
          <p14:tracePt t="31911" x="7956550" y="1812925"/>
          <p14:tracePt t="31927" x="7983538" y="1893888"/>
          <p14:tracePt t="31944" x="8037513" y="2017713"/>
          <p14:tracePt t="31961" x="8062913" y="2108200"/>
          <p14:tracePt t="31977" x="8099425" y="2187575"/>
          <p14:tracePt t="31994" x="8116888" y="2232025"/>
          <p14:tracePt t="32010" x="8126413" y="2286000"/>
          <p14:tracePt t="32027" x="8126413" y="2295525"/>
          <p14:tracePt t="32044" x="8126413" y="2322513"/>
          <p14:tracePt t="32152" x="8126413" y="2330450"/>
          <p14:tracePt t="32177" x="8126413" y="2339975"/>
          <p14:tracePt t="32280" x="8126413" y="2366963"/>
          <p14:tracePt t="32360" x="8126413" y="2374900"/>
          <p14:tracePt t="32384" x="8126413" y="2384425"/>
          <p14:tracePt t="32393" x="8126413" y="2393950"/>
          <p14:tracePt t="32400" x="8126413" y="2419350"/>
          <p14:tracePt t="32411" x="8126413" y="2428875"/>
          <p14:tracePt t="32427" x="8126413" y="2473325"/>
          <p14:tracePt t="32444" x="8126413" y="2544763"/>
          <p14:tracePt t="32461" x="8153400" y="2625725"/>
          <p14:tracePt t="32477" x="8170863" y="2652713"/>
          <p14:tracePt t="32493" x="8170863" y="2660650"/>
          <p14:tracePt t="32568" x="8188325" y="2670175"/>
          <p14:tracePt t="32592" x="8197850" y="2679700"/>
          <p14:tracePt t="33752" x="8170863" y="2679700"/>
          <p14:tracePt t="33760" x="8143875" y="2679700"/>
          <p14:tracePt t="33768" x="8108950" y="2679700"/>
          <p14:tracePt t="33778" x="8081963" y="2679700"/>
          <p14:tracePt t="33794" x="7974013" y="2705100"/>
          <p14:tracePt t="33810" x="7912100" y="2741613"/>
          <p14:tracePt t="33827" x="7848600" y="2768600"/>
          <p14:tracePt t="33844" x="7777163" y="2813050"/>
          <p14:tracePt t="33860" x="7697788" y="2874963"/>
          <p14:tracePt t="33877" x="7616825" y="2938463"/>
          <p14:tracePt t="33894" x="7518400" y="3000375"/>
          <p14:tracePt t="33910" x="7375525" y="3062288"/>
          <p14:tracePt t="33927" x="7313613" y="3108325"/>
          <p14:tracePt t="33943" x="7242175" y="3143250"/>
          <p14:tracePt t="33960" x="7215188" y="3160713"/>
          <p14:tracePt t="33993" x="7215188" y="3187700"/>
          <p14:tracePt t="34010" x="7197725" y="3214688"/>
          <p14:tracePt t="34032" x="7188200" y="3224213"/>
          <p14:tracePt t="34064" x="7180263" y="3232150"/>
          <p14:tracePt t="34080" x="7180263" y="3241675"/>
          <p14:tracePt t="34112" x="7170738" y="3251200"/>
          <p14:tracePt t="34120" x="7161213" y="3259138"/>
          <p14:tracePt t="35072" x="7170738" y="3241675"/>
          <p14:tracePt t="35080" x="7170738" y="3214688"/>
          <p14:tracePt t="35088" x="7170738" y="3197225"/>
          <p14:tracePt t="35096" x="7170738" y="3170238"/>
          <p14:tracePt t="35110" x="7170738" y="3160713"/>
          <p14:tracePt t="35127" x="7170738" y="3143250"/>
          <p14:tracePt t="35144" x="7170738" y="3133725"/>
          <p14:tracePt t="35161" x="7205663" y="3071813"/>
          <p14:tracePt t="35177" x="7224713" y="3027363"/>
          <p14:tracePt t="35193" x="7242175" y="2982913"/>
          <p14:tracePt t="35210" x="7277100" y="2911475"/>
          <p14:tracePt t="35227" x="7296150" y="2795588"/>
          <p14:tracePt t="35244" x="7296150" y="2705100"/>
          <p14:tracePt t="35260" x="7296150" y="2633663"/>
          <p14:tracePt t="35277" x="7296150" y="2517775"/>
          <p14:tracePt t="35294" x="7296150" y="2374900"/>
          <p14:tracePt t="35311" x="7296150" y="2286000"/>
          <p14:tracePt t="35327" x="7296150" y="2224088"/>
          <p14:tracePt t="35344" x="7296150" y="2187575"/>
          <p14:tracePt t="35360" x="7296150" y="2170113"/>
          <p14:tracePt t="35377" x="7277100" y="2152650"/>
          <p14:tracePt t="35394" x="7277100" y="2125663"/>
          <p14:tracePt t="35411" x="7277100" y="2081213"/>
          <p14:tracePt t="35427" x="7277100" y="2036763"/>
          <p14:tracePt t="35444" x="7259638" y="1965325"/>
          <p14:tracePt t="35460" x="7259638" y="1884363"/>
          <p14:tracePt t="35477" x="7251700" y="1822450"/>
          <p14:tracePt t="35494" x="7251700" y="1776413"/>
          <p14:tracePt t="35511" x="7251700" y="1768475"/>
          <p14:tracePt t="35527" x="7251700" y="1751013"/>
          <p14:tracePt t="35545" x="7251700" y="1731963"/>
          <p14:tracePt t="35561" x="7251700" y="1724025"/>
          <p14:tracePt t="35578" x="7251700" y="1697038"/>
          <p14:tracePt t="35594" x="7251700" y="1679575"/>
          <p14:tracePt t="35624" x="7242175" y="1670050"/>
          <p14:tracePt t="35672" x="7242175" y="1660525"/>
          <p14:tracePt t="35680" x="7242175" y="1652588"/>
          <p14:tracePt t="35696" x="7242175" y="1625600"/>
          <p14:tracePt t="35712" x="7269163" y="1598613"/>
          <p14:tracePt t="35736" x="7277100" y="1589088"/>
          <p14:tracePt t="35744" x="7286625" y="1589088"/>
          <p14:tracePt t="35752" x="7313613" y="1581150"/>
          <p14:tracePt t="35761" x="7348538" y="1554163"/>
          <p14:tracePt t="35778" x="7394575" y="1536700"/>
          <p14:tracePt t="35794" x="7439025" y="1527175"/>
          <p14:tracePt t="35811" x="7483475" y="1500188"/>
          <p14:tracePt t="35827" x="7537450" y="1482725"/>
          <p14:tracePt t="35844" x="7572375" y="1465263"/>
          <p14:tracePt t="35877" x="7581900" y="1455738"/>
          <p14:tracePt t="35992" x="7581900" y="1482725"/>
          <p14:tracePt t="36010" x="7581900" y="1500188"/>
          <p14:tracePt t="36016" x="7581900" y="1527175"/>
          <p14:tracePt t="36027" x="7581900" y="1536700"/>
          <p14:tracePt t="36043" x="7581900" y="1544638"/>
          <p14:tracePt t="36128" x="7581900" y="1536700"/>
          <p14:tracePt t="36136" x="7581900" y="1517650"/>
          <p14:tracePt t="36208" x="7589838" y="1509713"/>
          <p14:tracePt t="36216" x="7608888" y="1527175"/>
          <p14:tracePt t="36226" x="7608888" y="1536700"/>
          <p14:tracePt t="36244" x="7608888" y="1598613"/>
          <p14:tracePt t="36261" x="7626350" y="1670050"/>
          <p14:tracePt t="36277" x="7626350" y="1776413"/>
          <p14:tracePt t="36293" x="7626350" y="1946275"/>
          <p14:tracePt t="36310" x="7616825" y="2214563"/>
          <p14:tracePt t="36327" x="7527925" y="2608263"/>
          <p14:tracePt t="36344" x="7348538" y="3187700"/>
          <p14:tracePt t="36361" x="7188200" y="3581400"/>
          <p14:tracePt t="36377" x="7054850" y="3911600"/>
          <p14:tracePt t="36393" x="7010400" y="4071938"/>
          <p14:tracePt t="36410" x="6973888" y="4187825"/>
          <p14:tracePt t="36427" x="6973888" y="4251325"/>
          <p14:tracePt t="36443" x="6973888" y="4259263"/>
          <p14:tracePt t="36461" x="6973888" y="4268788"/>
          <p14:tracePt t="36477" x="6973888" y="4295775"/>
          <p14:tracePt t="36493" x="6973888" y="4340225"/>
          <p14:tracePt t="36511" x="6973888" y="4367213"/>
          <p14:tracePt t="36527" x="6973888" y="4419600"/>
          <p14:tracePt t="36544" x="7000875" y="4465638"/>
          <p14:tracePt t="36561" x="7037388" y="4483100"/>
          <p14:tracePt t="36672" x="7027863" y="4473575"/>
          <p14:tracePt t="36680" x="7018338" y="4465638"/>
          <p14:tracePt t="36693" x="6983413" y="4456113"/>
          <p14:tracePt t="36710" x="6894513" y="4438650"/>
          <p14:tracePt t="36727" x="6804025" y="4411663"/>
          <p14:tracePt t="36744" x="6724650" y="4394200"/>
          <p14:tracePt t="36761" x="6688138" y="4394200"/>
          <p14:tracePt t="36777" x="6589713" y="4394200"/>
          <p14:tracePt t="36793" x="6545263" y="4402138"/>
          <p14:tracePt t="36810" x="6500813" y="4419600"/>
          <p14:tracePt t="36827" x="6446838" y="4473575"/>
          <p14:tracePt t="36843" x="6429375" y="4500563"/>
          <p14:tracePt t="36861" x="6394450" y="4527550"/>
          <p14:tracePt t="36877" x="6384925" y="4572000"/>
          <p14:tracePt t="36893" x="6384925" y="4581525"/>
          <p14:tracePt t="36910" x="6384925" y="4598988"/>
          <p14:tracePt t="36927" x="6384925" y="4625975"/>
          <p14:tracePt t="36944" x="6384925" y="4633913"/>
          <p14:tracePt t="36961" x="6384925" y="4660900"/>
          <p14:tracePt t="36977" x="6384925" y="4679950"/>
          <p14:tracePt t="36993" x="6384925" y="4697413"/>
          <p14:tracePt t="37011" x="6384925" y="4741863"/>
          <p14:tracePt t="37027" x="6394450" y="4768850"/>
          <p14:tracePt t="37043" x="6411913" y="4786313"/>
          <p14:tracePt t="37060" x="6429375" y="4813300"/>
          <p14:tracePt t="37077" x="6465888" y="4867275"/>
          <p14:tracePt t="37093" x="6473825" y="4875213"/>
          <p14:tracePt t="37110" x="6483350" y="4894263"/>
          <p14:tracePt t="37126" x="6500813" y="4938713"/>
          <p14:tracePt t="37144" x="6518275" y="4956175"/>
          <p14:tracePt t="37161" x="6554788" y="4991100"/>
          <p14:tracePt t="37178" x="6608763" y="5018088"/>
          <p14:tracePt t="37194" x="6634163" y="5037138"/>
          <p14:tracePt t="37210" x="6643688" y="5045075"/>
          <p14:tracePt t="37243" x="6661150" y="5054600"/>
          <p14:tracePt t="37260" x="6705600" y="5081588"/>
          <p14:tracePt t="37277" x="6715125" y="5081588"/>
          <p14:tracePt t="37293" x="6751638" y="5089525"/>
          <p14:tracePt t="37310" x="6769100" y="5089525"/>
          <p14:tracePt t="37327" x="6804025" y="5108575"/>
          <p14:tracePt t="37361" x="6823075" y="5108575"/>
          <p14:tracePt t="37377" x="6848475" y="5116513"/>
          <p14:tracePt t="37393" x="6884988" y="5116513"/>
          <p14:tracePt t="37410" x="6919913" y="5143500"/>
          <p14:tracePt t="37427" x="6956425" y="5143500"/>
          <p14:tracePt t="37443" x="7018338" y="5143500"/>
          <p14:tracePt t="37460" x="7054850" y="5143500"/>
          <p14:tracePt t="37477" x="7081838" y="5143500"/>
          <p14:tracePt t="37494" x="7089775" y="5143500"/>
          <p14:tracePt t="37510" x="7108825" y="5143500"/>
          <p14:tracePt t="37527" x="7134225" y="5143500"/>
          <p14:tracePt t="37543" x="7180263" y="5143500"/>
          <p14:tracePt t="37561" x="7242175" y="5143500"/>
          <p14:tracePt t="37577" x="7286625" y="5143500"/>
          <p14:tracePt t="37593" x="7323138" y="5126038"/>
          <p14:tracePt t="37611" x="7367588" y="5126038"/>
          <p14:tracePt t="37627" x="7429500" y="5089525"/>
          <p14:tracePt t="37643" x="7456488" y="5081588"/>
          <p14:tracePt t="37660" x="7483475" y="5072063"/>
          <p14:tracePt t="37677" x="7518400" y="5037138"/>
          <p14:tracePt t="37694" x="7545388" y="5027613"/>
          <p14:tracePt t="37710" x="7554913" y="5018088"/>
          <p14:tracePt t="37727" x="7562850" y="4973638"/>
          <p14:tracePt t="37744" x="7589838" y="4938713"/>
          <p14:tracePt t="37761" x="7599363" y="4867275"/>
          <p14:tracePt t="37778" x="7599363" y="4848225"/>
          <p14:tracePt t="37793" x="7599363" y="4803775"/>
          <p14:tracePt t="37810" x="7599363" y="4759325"/>
          <p14:tracePt t="37827" x="7599363" y="4741863"/>
          <p14:tracePt t="37843" x="7599363" y="4714875"/>
          <p14:tracePt t="37860" x="7599363" y="4705350"/>
          <p14:tracePt t="37877" x="7589838" y="4687888"/>
          <p14:tracePt t="37894" x="7572375" y="4660900"/>
          <p14:tracePt t="37911" x="7572375" y="4652963"/>
          <p14:tracePt t="37926" x="7562850" y="4643438"/>
          <p14:tracePt t="37943" x="7545388" y="4616450"/>
          <p14:tracePt t="37961" x="7518400" y="4616450"/>
          <p14:tracePt t="37977" x="7473950" y="4598988"/>
          <p14:tracePt t="37993" x="7446963" y="4581525"/>
          <p14:tracePt t="38010" x="7439025" y="4581525"/>
          <p14:tracePt t="38080" x="7429500" y="4581525"/>
          <p14:tracePt t="38104" x="7419975" y="4581525"/>
          <p14:tracePt t="38128" x="7412038" y="4581525"/>
          <p14:tracePt t="38192" x="7402513" y="4589463"/>
          <p14:tracePt t="38210" x="7412038" y="4589463"/>
          <p14:tracePt t="38216" x="7483475" y="4581525"/>
          <p14:tracePt t="38227" x="7581900" y="4581525"/>
          <p14:tracePt t="38243" x="7848600" y="4581525"/>
          <p14:tracePt t="38260" x="8161338" y="4562475"/>
          <p14:tracePt t="38277" x="8197850" y="4510088"/>
          <p14:tracePt t="38293" x="8224838" y="4510088"/>
          <p14:tracePt t="38310" x="8081963" y="4491038"/>
          <p14:tracePt t="38326" x="8072438" y="4491038"/>
          <p14:tracePt t="38343" x="8001000" y="4483100"/>
          <p14:tracePt t="38377" x="8045450" y="4483100"/>
          <p14:tracePt t="38394" x="8153400" y="4411663"/>
          <p14:tracePt t="38410" x="8447088" y="4340225"/>
          <p14:tracePt t="38427" x="8769350" y="4224338"/>
          <p14:tracePt t="38443" x="8991600" y="4081463"/>
          <p14:tracePt t="38460" x="9170988" y="3884613"/>
          <p14:tracePt t="38477" x="9331325" y="3643313"/>
          <p14:tracePt t="38493" x="9474200" y="3411538"/>
          <p14:tracePt t="38510" x="9528175" y="3205163"/>
          <p14:tracePt t="38527" x="9528175" y="3009900"/>
          <p14:tracePt t="38543" x="9528175" y="2795588"/>
          <p14:tracePt t="38561" x="9528175" y="2589213"/>
          <p14:tracePt t="38577" x="9483725" y="2490788"/>
          <p14:tracePt t="38593" x="9466263" y="2419350"/>
          <p14:tracePt t="38610" x="9420225" y="2322513"/>
          <p14:tracePt t="38626" x="9420225" y="2259013"/>
          <p14:tracePt t="38643" x="9420225" y="2197100"/>
          <p14:tracePt t="38660" x="9420225" y="2133600"/>
          <p14:tracePt t="38677" x="9420225" y="2062163"/>
          <p14:tracePt t="38693" x="9420225" y="2000250"/>
          <p14:tracePt t="38710" x="9420225" y="1938338"/>
          <p14:tracePt t="38727" x="9412288" y="1874838"/>
          <p14:tracePt t="38744" x="9402763" y="1830388"/>
          <p14:tracePt t="38760" x="9402763" y="1795463"/>
          <p14:tracePt t="38777" x="9394825" y="1731963"/>
          <p14:tracePt t="38793" x="9348788" y="1660525"/>
          <p14:tracePt t="38811" x="9348788" y="1652588"/>
          <p14:tracePt t="38827" x="9348788" y="1643063"/>
          <p14:tracePt t="38843" x="9348788" y="1608138"/>
          <p14:tracePt t="38860" x="9348788" y="1589088"/>
          <p14:tracePt t="38877" x="9348788" y="1544638"/>
          <p14:tracePt t="38893" x="9367838" y="1517650"/>
          <p14:tracePt t="38910" x="9367838" y="1482725"/>
          <p14:tracePt t="38927" x="9367838" y="1473200"/>
          <p14:tracePt t="39192" x="9375775" y="1465263"/>
          <p14:tracePt t="39200" x="9385300" y="1446213"/>
          <p14:tracePt t="39225" x="9394825" y="1446213"/>
          <p14:tracePt t="39296" x="9402763" y="1446213"/>
          <p14:tracePt t="39304" x="9429750" y="1428750"/>
          <p14:tracePt t="39336" x="9439275" y="1419225"/>
          <p14:tracePt t="39368" x="9456738" y="1419225"/>
          <p14:tracePt t="39384" x="9466263" y="1419225"/>
          <p14:tracePt t="39400" x="9474200" y="1419225"/>
          <p14:tracePt t="39410" x="9491663" y="1419225"/>
          <p14:tracePt t="39416" x="9501188" y="1428750"/>
          <p14:tracePt t="39426" x="9510713" y="1428750"/>
          <p14:tracePt t="39443" x="9518650" y="1438275"/>
          <p14:tracePt t="39460" x="9528175" y="1446213"/>
          <p14:tracePt t="39477" x="9528175" y="1455738"/>
          <p14:tracePt t="39493" x="9537700" y="1473200"/>
          <p14:tracePt t="39510" x="9545638" y="1482725"/>
          <p14:tracePt t="39527" x="9572625" y="1500188"/>
          <p14:tracePt t="39543" x="9572625" y="1509713"/>
          <p14:tracePt t="39560" x="9582150" y="1527175"/>
          <p14:tracePt t="39624" x="9582150" y="1544638"/>
          <p14:tracePt t="39632" x="9582150" y="1562100"/>
          <p14:tracePt t="39648" x="9582150" y="1571625"/>
          <p14:tracePt t="39660" x="9582150" y="1581150"/>
          <p14:tracePt t="39677" x="9582150" y="1589088"/>
          <p14:tracePt t="39693" x="9582150" y="1616075"/>
          <p14:tracePt t="39710" x="9582150" y="1625600"/>
          <p14:tracePt t="39727" x="9582150" y="1643063"/>
          <p14:tracePt t="39743" x="9582150" y="1687513"/>
          <p14:tracePt t="39760" x="9582150" y="1731963"/>
          <p14:tracePt t="39777" x="9582150" y="1758950"/>
          <p14:tracePt t="39794" x="9582150" y="1795463"/>
          <p14:tracePt t="39810" x="9582150" y="1812925"/>
          <p14:tracePt t="39826" x="9582150" y="1857375"/>
          <p14:tracePt t="39843" x="9582150" y="1893888"/>
          <p14:tracePt t="39860" x="9582150" y="1911350"/>
          <p14:tracePt t="39877" x="9590088" y="1938338"/>
          <p14:tracePt t="39893" x="9590088" y="1965325"/>
          <p14:tracePt t="39910" x="9599613" y="2017713"/>
          <p14:tracePt t="39927" x="9617075" y="2027238"/>
          <p14:tracePt t="39943" x="9617075" y="2062163"/>
          <p14:tracePt t="39961" x="9626600" y="2108200"/>
          <p14:tracePt t="39977" x="9626600" y="2125663"/>
          <p14:tracePt t="39994" x="9626600" y="2160588"/>
          <p14:tracePt t="40010" x="9626600" y="2187575"/>
          <p14:tracePt t="40027" x="9634538" y="2214563"/>
          <p14:tracePt t="40043" x="9644063" y="2232025"/>
          <p14:tracePt t="40060" x="9671050" y="2295525"/>
          <p14:tracePt t="40077" x="9680575" y="2303463"/>
          <p14:tracePt t="40094" x="9680575" y="2347913"/>
          <p14:tracePt t="40110" x="9680575" y="2393950"/>
          <p14:tracePt t="40127" x="9688513" y="2438400"/>
          <p14:tracePt t="40144" x="9688513" y="2465388"/>
          <p14:tracePt t="40160" x="9705975" y="2473325"/>
          <p14:tracePt t="40177" x="9705975" y="2490788"/>
          <p14:tracePt t="40193" x="9705975" y="2500313"/>
          <p14:tracePt t="40210" x="9705975" y="2517775"/>
          <p14:tracePt t="40227" x="9705975" y="2527300"/>
          <p14:tracePt t="40243" x="9705975" y="2554288"/>
          <p14:tracePt t="40260" x="9705975" y="2562225"/>
          <p14:tracePt t="40293" x="9705975" y="2571750"/>
          <p14:tracePt t="40352" x="9705975" y="2598738"/>
          <p14:tracePt t="40360" x="9715500" y="2608263"/>
          <p14:tracePt t="40377" x="9725025" y="2616200"/>
          <p14:tracePt t="40720" x="9725025" y="2625725"/>
          <p14:tracePt t="40728" x="9725025" y="2652713"/>
          <p14:tracePt t="40736" x="9705975" y="2670175"/>
          <p14:tracePt t="40745" x="9698038" y="2732088"/>
          <p14:tracePt t="40760" x="9644063" y="2830513"/>
          <p14:tracePt t="40777" x="9491663" y="3081338"/>
          <p14:tracePt t="40793" x="9375775" y="3286125"/>
          <p14:tracePt t="40810" x="9161463" y="3616325"/>
          <p14:tracePt t="40826" x="8929688" y="3884613"/>
          <p14:tracePt t="40843" x="8705850" y="4152900"/>
          <p14:tracePt t="40860" x="8537575" y="4394200"/>
          <p14:tracePt t="40877" x="8385175" y="4652963"/>
          <p14:tracePt t="40893" x="8251825" y="4822825"/>
          <p14:tracePt t="40910" x="8108950" y="5037138"/>
          <p14:tracePt t="40927" x="7912100" y="5153025"/>
          <p14:tracePt t="40943" x="7732713" y="5224463"/>
          <p14:tracePt t="40961" x="7518400" y="5224463"/>
          <p14:tracePt t="40977" x="7527925" y="5251450"/>
          <p14:tracePt t="41088" x="7545388" y="5259388"/>
          <p14:tracePt t="41104" x="7527925" y="5268913"/>
          <p14:tracePt t="41113" x="7473950" y="5268913"/>
          <p14:tracePt t="41120" x="7367588" y="5268913"/>
          <p14:tracePt t="41128" x="7269163" y="5268913"/>
          <p14:tracePt t="41143" x="7188200" y="5322888"/>
          <p14:tracePt t="41160" x="7054850" y="5322888"/>
          <p14:tracePt t="41177" x="6884988" y="5322888"/>
          <p14:tracePt t="41193" x="6705600" y="5367338"/>
          <p14:tracePt t="41210" x="6589713" y="5446713"/>
          <p14:tracePt t="41227" x="6491288" y="5491163"/>
          <p14:tracePt t="41243" x="6323013" y="5572125"/>
          <p14:tracePt t="41260" x="6143625" y="5599113"/>
          <p14:tracePt t="41277" x="5991225" y="5634038"/>
          <p14:tracePt t="41293" x="5867400" y="5634038"/>
          <p14:tracePt t="41310" x="5724525" y="5634038"/>
          <p14:tracePt t="41327" x="5527675" y="5634038"/>
          <p14:tracePt t="41343" x="5375275" y="5626100"/>
          <p14:tracePt t="41361" x="5259388" y="5616575"/>
          <p14:tracePt t="41377" x="5187950" y="5616575"/>
          <p14:tracePt t="41393" x="5081588" y="5616575"/>
          <p14:tracePt t="41410" x="4983163" y="5634038"/>
          <p14:tracePt t="41426" x="4919663" y="5643563"/>
          <p14:tracePt t="41443" x="4884738" y="5661025"/>
          <p14:tracePt t="41460" x="4875213" y="5661025"/>
          <p14:tracePt t="41493" x="4857750" y="5661025"/>
          <p14:tracePt t="41510" x="4822825" y="5670550"/>
          <p14:tracePt t="41527" x="4813300" y="5670550"/>
          <p14:tracePt t="41543" x="4803775" y="5670550"/>
          <p14:tracePt t="41560" x="4786313" y="5688013"/>
          <p14:tracePt t="41656" x="4768850" y="5697538"/>
          <p14:tracePt t="41688" x="4768850" y="5715000"/>
          <p14:tracePt t="41704" x="4776788" y="5741988"/>
          <p14:tracePt t="41712" x="4786313" y="5759450"/>
          <p14:tracePt t="41728" x="4795838" y="5768975"/>
          <p14:tracePt t="41736" x="4803775" y="5768975"/>
          <p14:tracePt t="41752" x="4813300" y="5768975"/>
          <p14:tracePt t="41761" x="4840288" y="5776913"/>
          <p14:tracePt t="41880" x="4857750" y="5776913"/>
          <p14:tracePt t="41896" x="4867275" y="5776913"/>
          <p14:tracePt t="41912" x="4884738" y="5776913"/>
          <p14:tracePt t="41928" x="4894263" y="5776913"/>
          <p14:tracePt t="41936" x="4911725" y="5776913"/>
          <p14:tracePt t="41945" x="4919663" y="5776913"/>
          <p14:tracePt t="41960" x="4965700" y="5776913"/>
          <p14:tracePt t="41977" x="4991100" y="5776913"/>
          <p14:tracePt t="41993" x="5018088" y="5776913"/>
          <p14:tracePt t="42010" x="5027613" y="5776913"/>
          <p14:tracePt t="42027" x="5037138" y="5776913"/>
          <p14:tracePt t="42043" x="5081588" y="5776913"/>
          <p14:tracePt t="42060" x="5108575" y="5776913"/>
          <p14:tracePt t="42077" x="5153025" y="5776913"/>
          <p14:tracePt t="42093" x="5197475" y="5776913"/>
          <p14:tracePt t="42110" x="5259388" y="5776913"/>
          <p14:tracePt t="42127" x="5313363" y="5776913"/>
          <p14:tracePt t="42143" x="5340350" y="5776913"/>
          <p14:tracePt t="42161" x="5394325" y="5776913"/>
          <p14:tracePt t="42177" x="5446713" y="5776913"/>
          <p14:tracePt t="42193" x="5491163" y="5776913"/>
          <p14:tracePt t="42210" x="5500688" y="5776913"/>
          <p14:tracePt t="42227" x="5527675" y="5776913"/>
          <p14:tracePt t="42244" x="5537200" y="5776913"/>
          <p14:tracePt t="42288" x="5545138" y="5776913"/>
          <p14:tracePt t="42304" x="5554663" y="5776913"/>
          <p14:tracePt t="42312" x="5581650" y="5776913"/>
          <p14:tracePt t="42327" x="5589588" y="5776913"/>
          <p14:tracePt t="42344" x="5599113" y="5776913"/>
          <p14:tracePt t="42448" x="5608638" y="5776913"/>
          <p14:tracePt t="42992" x="5643563" y="5776913"/>
          <p14:tracePt t="43000" x="5697538" y="5776913"/>
          <p14:tracePt t="43010" x="5732463" y="5776913"/>
          <p14:tracePt t="43026" x="5822950" y="5776913"/>
          <p14:tracePt t="43044" x="5919788" y="5776913"/>
          <p14:tracePt t="43060" x="6054725" y="5705475"/>
          <p14:tracePt t="43077" x="6180138" y="5634038"/>
          <p14:tracePt t="43093" x="6296025" y="5554663"/>
          <p14:tracePt t="43110" x="6438900" y="5465763"/>
          <p14:tracePt t="43126" x="6554788" y="5375275"/>
          <p14:tracePt t="43143" x="6626225" y="5322888"/>
          <p14:tracePt t="43160" x="6643688" y="5251450"/>
          <p14:tracePt t="43177" x="6643688" y="5214938"/>
          <p14:tracePt t="43193" x="6572250" y="5160963"/>
          <p14:tracePt t="43210" x="6419850" y="5116513"/>
          <p14:tracePt t="43226" x="6375400" y="5089525"/>
          <p14:tracePt t="43244" x="6323013" y="5081588"/>
          <p14:tracePt t="43260" x="6286500" y="5054600"/>
          <p14:tracePt t="43276" x="6251575" y="5045075"/>
          <p14:tracePt t="43293" x="6205538" y="5037138"/>
          <p14:tracePt t="43310" x="6180138" y="5037138"/>
          <p14:tracePt t="43326" x="6116638" y="5037138"/>
          <p14:tracePt t="43344" x="6072188" y="5037138"/>
          <p14:tracePt t="43360" x="6018213" y="5037138"/>
          <p14:tracePt t="43377" x="5991225" y="5037138"/>
          <p14:tracePt t="43393" x="5946775" y="5072063"/>
          <p14:tracePt t="43410" x="5938838" y="5099050"/>
          <p14:tracePt t="43426" x="5929313" y="5116513"/>
          <p14:tracePt t="43443" x="5919788" y="5143500"/>
          <p14:tracePt t="43460" x="5919788" y="5187950"/>
          <p14:tracePt t="43477" x="5919788" y="5214938"/>
          <p14:tracePt t="43493" x="5911850" y="5259388"/>
          <p14:tracePt t="43510" x="5911850" y="5303838"/>
          <p14:tracePt t="43526" x="5911850" y="5330825"/>
          <p14:tracePt t="43543" x="5911850" y="5357813"/>
          <p14:tracePt t="43561" x="5911850" y="5411788"/>
          <p14:tracePt t="43577" x="5919788" y="5438775"/>
          <p14:tracePt t="43594" x="5929313" y="5491163"/>
          <p14:tracePt t="43610" x="5973763" y="5554663"/>
          <p14:tracePt t="43626" x="5983288" y="5589588"/>
          <p14:tracePt t="43643" x="5991225" y="5634038"/>
          <p14:tracePt t="43660" x="6000750" y="5653088"/>
          <p14:tracePt t="43677" x="6027738" y="5688013"/>
          <p14:tracePt t="43694" x="6027738" y="5697538"/>
          <p14:tracePt t="43710" x="6037263" y="5724525"/>
          <p14:tracePt t="43727" x="6045200" y="5741988"/>
          <p14:tracePt t="43744" x="6081713" y="5776913"/>
          <p14:tracePt t="43761" x="6126163" y="5813425"/>
          <p14:tracePt t="43777" x="6153150" y="5822950"/>
          <p14:tracePt t="43810" x="6180138" y="5830888"/>
          <p14:tracePt t="43826" x="6205538" y="5848350"/>
          <p14:tracePt t="43843" x="6269038" y="5867400"/>
          <p14:tracePt t="43860" x="6330950" y="5894388"/>
          <p14:tracePt t="43877" x="6394450" y="5902325"/>
          <p14:tracePt t="43893" x="6465888" y="5938838"/>
          <p14:tracePt t="43910" x="6545263" y="5946775"/>
          <p14:tracePt t="43927" x="6634163" y="5965825"/>
          <p14:tracePt t="43944" x="6697663" y="5973763"/>
          <p14:tracePt t="43960" x="6831013" y="6000750"/>
          <p14:tracePt t="43977" x="6946900" y="6018213"/>
          <p14:tracePt t="43993" x="7037388" y="6018213"/>
          <p14:tracePt t="44010" x="7072313" y="6027738"/>
          <p14:tracePt t="44026" x="7126288" y="6045200"/>
          <p14:tracePt t="44043" x="7170738" y="6045200"/>
          <p14:tracePt t="44060" x="7232650" y="6045200"/>
          <p14:tracePt t="44076" x="7340600" y="6045200"/>
          <p14:tracePt t="44094" x="7429500" y="6045200"/>
          <p14:tracePt t="44111" x="7537450" y="6045200"/>
          <p14:tracePt t="44126" x="7634288" y="6045200"/>
          <p14:tracePt t="44143" x="7705725" y="6045200"/>
          <p14:tracePt t="44160" x="7840663" y="6045200"/>
          <p14:tracePt t="44177" x="7929563" y="6045200"/>
          <p14:tracePt t="44193" x="7966075" y="6045200"/>
          <p14:tracePt t="44210" x="8010525" y="6045200"/>
          <p14:tracePt t="44226" x="8037513" y="6037263"/>
          <p14:tracePt t="44243" x="8089900" y="6018213"/>
          <p14:tracePt t="44260" x="8134350" y="5973763"/>
          <p14:tracePt t="44276" x="8161338" y="5938838"/>
          <p14:tracePt t="44293" x="8180388" y="5919788"/>
          <p14:tracePt t="44310" x="8205788" y="5902325"/>
          <p14:tracePt t="44327" x="8242300" y="5867400"/>
          <p14:tracePt t="44343" x="8259763" y="5840413"/>
          <p14:tracePt t="44360" x="8286750" y="5813425"/>
          <p14:tracePt t="44393" x="8296275" y="5776913"/>
          <p14:tracePt t="44410" x="8296275" y="5759450"/>
          <p14:tracePt t="44426" x="8296275" y="5715000"/>
          <p14:tracePt t="44444" x="8296275" y="5688013"/>
          <p14:tracePt t="44460" x="8296275" y="5653088"/>
          <p14:tracePt t="44476" x="8296275" y="5616575"/>
          <p14:tracePt t="44493" x="8286750" y="5589588"/>
          <p14:tracePt t="44510" x="8251825" y="5554663"/>
          <p14:tracePt t="44526" x="8188325" y="5510213"/>
          <p14:tracePt t="44543" x="8161338" y="5483225"/>
          <p14:tracePt t="44560" x="8027988" y="5411788"/>
          <p14:tracePt t="44577" x="7885113" y="5357813"/>
          <p14:tracePt t="44593" x="7724775" y="5286375"/>
          <p14:tracePt t="44610" x="7634288" y="5251450"/>
          <p14:tracePt t="44626" x="7554913" y="5224463"/>
          <p14:tracePt t="44643" x="7518400" y="5214938"/>
          <p14:tracePt t="44660" x="7456488" y="5197475"/>
          <p14:tracePt t="44676" x="7412038" y="5187950"/>
          <p14:tracePt t="44693" x="7340600" y="5187950"/>
          <p14:tracePt t="44710" x="7277100" y="5187950"/>
          <p14:tracePt t="44726" x="7215188" y="5187950"/>
          <p14:tracePt t="44743" x="7126288" y="5187950"/>
          <p14:tracePt t="44760" x="7027863" y="5187950"/>
          <p14:tracePt t="44777" x="6938963" y="5187950"/>
          <p14:tracePt t="44793" x="6875463" y="5187950"/>
          <p14:tracePt t="44810" x="6840538" y="5187950"/>
          <p14:tracePt t="44826" x="6796088" y="5187950"/>
          <p14:tracePt t="44843" x="6751638" y="5187950"/>
          <p14:tracePt t="44860" x="6705600" y="5187950"/>
          <p14:tracePt t="44876" x="6643688" y="5187950"/>
          <p14:tracePt t="44893" x="6581775" y="5214938"/>
          <p14:tracePt t="44910" x="6510338" y="5232400"/>
          <p14:tracePt t="44926" x="6465888" y="5232400"/>
          <p14:tracePt t="44943" x="6429375" y="5251450"/>
          <p14:tracePt t="44960" x="6384925" y="5276850"/>
          <p14:tracePt t="44977" x="6348413" y="5276850"/>
          <p14:tracePt t="44993" x="6340475" y="5276850"/>
          <p14:tracePt t="45010" x="6330950" y="5286375"/>
          <p14:tracePt t="45026" x="6286500" y="5295900"/>
          <p14:tracePt t="45043" x="6259513" y="5295900"/>
          <p14:tracePt t="45060" x="6215063" y="5313363"/>
          <p14:tracePt t="45076" x="6153150" y="5340350"/>
          <p14:tracePt t="45093" x="6143625" y="5340350"/>
          <p14:tracePt t="45110" x="6108700" y="5348288"/>
          <p14:tracePt t="45126" x="6081713" y="5357813"/>
          <p14:tracePt t="45143" x="6062663" y="5367338"/>
          <p14:tracePt t="45160" x="6027738" y="5402263"/>
          <p14:tracePt t="45162" x="6000750" y="5419725"/>
          <p14:tracePt t="45176" x="5991225" y="5429250"/>
          <p14:tracePt t="45193" x="5946775" y="5465763"/>
          <p14:tracePt t="45210" x="5911850" y="5483225"/>
          <p14:tracePt t="45243" x="5875338" y="5518150"/>
          <p14:tracePt t="45260" x="5857875" y="5537200"/>
          <p14:tracePt t="45276" x="5822950" y="5572125"/>
          <p14:tracePt t="45294" x="5813425" y="5581650"/>
          <p14:tracePt t="45310" x="5803900" y="5608638"/>
          <p14:tracePt t="45327" x="5803900" y="5626100"/>
          <p14:tracePt t="45343" x="5803900" y="5661025"/>
          <p14:tracePt t="45361" x="5803900" y="5670550"/>
          <p14:tracePt t="45377" x="5803900" y="5680075"/>
          <p14:tracePt t="45394" x="5803900" y="5688013"/>
          <p14:tracePt t="45410" x="5803900" y="5724525"/>
          <p14:tracePt t="45427" x="5813425" y="5751513"/>
          <p14:tracePt t="45444" x="5848350" y="5786438"/>
          <p14:tracePt t="45460" x="5911850" y="5822950"/>
          <p14:tracePt t="45477" x="5965825" y="5848350"/>
          <p14:tracePt t="45494" x="6027738" y="5875338"/>
          <p14:tracePt t="45510" x="6116638" y="5902325"/>
          <p14:tracePt t="45527" x="6215063" y="5929313"/>
          <p14:tracePt t="45544" x="6330950" y="5946775"/>
          <p14:tracePt t="45561" x="6500813" y="5973763"/>
          <p14:tracePt t="45577" x="6643688" y="5991225"/>
          <p14:tracePt t="45593" x="6840538" y="6010275"/>
          <p14:tracePt t="45610" x="7062788" y="6027738"/>
          <p14:tracePt t="45626" x="7277100" y="6027738"/>
          <p14:tracePt t="45643" x="7446963" y="6027738"/>
          <p14:tracePt t="45660" x="7599363" y="6027738"/>
          <p14:tracePt t="45676" x="7670800" y="6027738"/>
          <p14:tracePt t="45693" x="7777163" y="6027738"/>
          <p14:tracePt t="45710" x="7858125" y="6027738"/>
          <p14:tracePt t="45726" x="7929563" y="6027738"/>
          <p14:tracePt t="45743" x="8027988" y="6018213"/>
          <p14:tracePt t="45760" x="8180388" y="5919788"/>
          <p14:tracePt t="45777" x="8269288" y="5813425"/>
          <p14:tracePt t="45794" x="8277225" y="5768975"/>
          <p14:tracePt t="45810" x="8296275" y="5705475"/>
          <p14:tracePt t="45827" x="8296275" y="5653088"/>
          <p14:tracePt t="45843" x="8296275" y="5572125"/>
          <p14:tracePt t="45860" x="8296275" y="5483225"/>
          <p14:tracePt t="45876" x="8296275" y="5402263"/>
          <p14:tracePt t="45893" x="8296275" y="5330825"/>
          <p14:tracePt t="45909" x="8296275" y="5276850"/>
          <p14:tracePt t="45926" x="8269288" y="5224463"/>
          <p14:tracePt t="45943" x="8242300" y="5187950"/>
          <p14:tracePt t="45960" x="8161338" y="5153025"/>
          <p14:tracePt t="45977" x="8072438" y="5153025"/>
          <p14:tracePt t="45993" x="7920038" y="5153025"/>
          <p14:tracePt t="46010" x="7813675" y="5153025"/>
          <p14:tracePt t="46026" x="7724775" y="5153025"/>
          <p14:tracePt t="46043" x="7661275" y="5153025"/>
          <p14:tracePt t="46060" x="7616825" y="5153025"/>
          <p14:tracePt t="46076" x="7581900" y="5153025"/>
          <p14:tracePt t="46093" x="7562850" y="5153025"/>
          <p14:tracePt t="46110" x="7518400" y="5153025"/>
          <p14:tracePt t="46126" x="7500938" y="5153025"/>
          <p14:tracePt t="46143" x="7439025" y="5153025"/>
          <p14:tracePt t="46160" x="7331075" y="5153025"/>
          <p14:tracePt t="46177" x="7259638" y="5170488"/>
          <p14:tracePt t="46193" x="7170738" y="5205413"/>
          <p14:tracePt t="46210" x="7116763" y="5232400"/>
          <p14:tracePt t="46226" x="7062788" y="5259388"/>
          <p14:tracePt t="46243" x="6991350" y="5295900"/>
          <p14:tracePt t="46260" x="6884988" y="5340350"/>
          <p14:tracePt t="46276" x="6786563" y="5394325"/>
          <p14:tracePt t="46293" x="6653213" y="5438775"/>
          <p14:tracePt t="46309" x="6527800" y="5500688"/>
          <p14:tracePt t="46326" x="6411913" y="5545138"/>
          <p14:tracePt t="46343" x="6313488" y="5581650"/>
          <p14:tracePt t="46360" x="6224588" y="5634038"/>
          <p14:tracePt t="46377" x="6143625" y="5661025"/>
          <p14:tracePt t="46393" x="6116638" y="5670550"/>
          <p14:tracePt t="46410" x="6037263" y="5705475"/>
          <p14:tracePt t="46426" x="6010275" y="5724525"/>
          <p14:tracePt t="46443" x="5973763" y="5732463"/>
          <p14:tracePt t="46460" x="5929313" y="5732463"/>
          <p14:tracePt t="46476" x="5884863" y="5759450"/>
          <p14:tracePt t="46493" x="5875338" y="5759450"/>
          <p14:tracePt t="46510" x="5867400" y="5759450"/>
          <p14:tracePt t="46526" x="5840413" y="5759450"/>
          <p14:tracePt t="46543" x="5830888" y="5759450"/>
          <p14:tracePt t="46560" x="5822950" y="5768975"/>
          <p14:tracePt t="46577" x="5813425" y="5768975"/>
          <p14:tracePt t="46593" x="5768975" y="5768975"/>
          <p14:tracePt t="46610" x="5705475" y="5768975"/>
          <p14:tracePt t="46626" x="5670550" y="5768975"/>
          <p14:tracePt t="46643" x="5643563" y="5768975"/>
          <p14:tracePt t="46660" x="5599113" y="5768975"/>
          <p14:tracePt t="46677" x="5554663" y="5768975"/>
          <p14:tracePt t="46693" x="5491163" y="5768975"/>
          <p14:tracePt t="46710" x="5429250" y="5768975"/>
          <p14:tracePt t="46726" x="5367338" y="5776913"/>
          <p14:tracePt t="46743" x="5276850" y="5795963"/>
          <p14:tracePt t="46760" x="5205413" y="5830888"/>
          <p14:tracePt t="46777" x="5153025" y="5840413"/>
          <p14:tracePt t="46794" x="5116513" y="5840413"/>
          <p14:tracePt t="46826" x="5099050" y="5857875"/>
          <p14:tracePt t="46856" x="5054600" y="5867400"/>
          <p14:tracePt t="46880" x="5045075" y="5875338"/>
          <p14:tracePt t="46904" x="5037138" y="5884863"/>
          <p14:tracePt t="46912" x="5010150" y="5884863"/>
          <p14:tracePt t="46920" x="5000625" y="5884863"/>
          <p14:tracePt t="47144" x="5018088" y="5884863"/>
          <p14:tracePt t="47160" x="5018088" y="5875338"/>
          <p14:tracePt t="47168" x="5018088" y="5867400"/>
          <p14:tracePt t="47178" x="5018088" y="5840413"/>
          <p14:tracePt t="47194" x="5018088" y="5830888"/>
          <p14:tracePt t="47210" x="5000625" y="5813425"/>
          <p14:tracePt t="47227" x="4965700" y="5776913"/>
          <p14:tracePt t="47243" x="4946650" y="5768975"/>
          <p14:tracePt t="47261" x="4929188" y="5759450"/>
          <p14:tracePt t="47304" x="4911725" y="5751513"/>
          <p14:tracePt t="47312" x="4902200" y="5751513"/>
          <p14:tracePt t="47327" x="4894263" y="5732463"/>
          <p14:tracePt t="47343" x="4884738" y="5705475"/>
          <p14:tracePt t="47361" x="4875213" y="5680075"/>
          <p14:tracePt t="47376" x="4875213" y="5670550"/>
          <p14:tracePt t="47504" x="4867275" y="5661025"/>
          <p14:tracePt t="47728" x="4867275" y="5653088"/>
          <p14:tracePt t="47736" x="4867275" y="5634038"/>
          <p14:tracePt t="47744" x="4875213" y="5608638"/>
          <p14:tracePt t="47760" x="4911725" y="5572125"/>
          <p14:tracePt t="47776" x="4929188" y="5562600"/>
          <p14:tracePt t="47793" x="4938713" y="5554663"/>
          <p14:tracePt t="47832" x="4946650" y="5554663"/>
          <p14:tracePt t="47843" x="4956175" y="5537200"/>
          <p14:tracePt t="47860" x="5000625" y="5527675"/>
          <p14:tracePt t="47876" x="5089525" y="5500688"/>
          <p14:tracePt t="47893" x="5187950" y="5465763"/>
          <p14:tracePt t="47910" x="5268913" y="5411788"/>
          <p14:tracePt t="47926" x="5375275" y="5340350"/>
          <p14:tracePt t="47943" x="5491163" y="5276850"/>
          <p14:tracePt t="47959" x="5562600" y="5251450"/>
          <p14:tracePt t="47977" x="5724525" y="5153025"/>
          <p14:tracePt t="47993" x="5857875" y="5108575"/>
          <p14:tracePt t="48010" x="5983288" y="5054600"/>
          <p14:tracePt t="48027" x="6045200" y="5000625"/>
          <p14:tracePt t="48043" x="6081713" y="4991100"/>
          <p14:tracePt t="48059" x="6116638" y="4983163"/>
          <p14:tracePt t="48076" x="6134100" y="4946650"/>
          <p14:tracePt t="48093" x="6143625" y="4938713"/>
          <p14:tracePt t="48216" x="6143625" y="4929188"/>
          <p14:tracePt t="48226" x="6143625" y="4902200"/>
          <p14:tracePt t="48232" x="6143625" y="4894263"/>
          <p14:tracePt t="48248" x="6143625" y="4884738"/>
          <p14:tracePt t="48384" x="6143625" y="4875213"/>
          <p14:tracePt t="48400" x="6108700" y="4884738"/>
          <p14:tracePt t="48409" x="6072188" y="4902200"/>
          <p14:tracePt t="48416" x="6027738" y="4929188"/>
          <p14:tracePt t="48426" x="5956300" y="4991100"/>
          <p14:tracePt t="48443" x="5697538" y="5116513"/>
          <p14:tracePt t="48460" x="5438775" y="5286375"/>
          <p14:tracePt t="48476" x="5214938" y="5446713"/>
          <p14:tracePt t="48493" x="5027613" y="5589588"/>
          <p14:tracePt t="48510" x="4848225" y="5768975"/>
          <p14:tracePt t="48526" x="4679950" y="5902325"/>
          <p14:tracePt t="48543" x="4527550" y="6037263"/>
          <p14:tracePt t="48559" x="4429125" y="6108700"/>
          <p14:tracePt t="48577" x="4251325" y="6180138"/>
          <p14:tracePt t="48593" x="4116388" y="6224588"/>
          <p14:tracePt t="48610" x="4017963" y="6259513"/>
          <p14:tracePt t="48626" x="3929063" y="6286500"/>
          <p14:tracePt t="48643" x="3867150" y="6303963"/>
          <p14:tracePt t="48659" x="3751263" y="6330950"/>
          <p14:tracePt t="48676" x="3660775" y="6348413"/>
          <p14:tracePt t="48693" x="3581400" y="6384925"/>
          <p14:tracePt t="48710" x="3571875" y="6384925"/>
          <p14:tracePt t="48726" x="3544888" y="6402388"/>
          <p14:tracePt t="48840" x="3544888" y="6394450"/>
          <p14:tracePt t="48848" x="3544888" y="6384925"/>
          <p14:tracePt t="48859" x="3544888" y="6375400"/>
          <p14:tracePt t="48876" x="3544888" y="6367463"/>
          <p14:tracePt t="48893" x="3544888" y="6348413"/>
          <p14:tracePt t="48910" x="3544888" y="6330950"/>
          <p14:tracePt t="49000" x="3544888" y="6323013"/>
          <p14:tracePt t="49048" x="3544888" y="6313488"/>
          <p14:tracePt t="49104" x="3544888" y="6296025"/>
          <p14:tracePt t="49361" x="3544888" y="6313488"/>
          <p14:tracePt t="49368" x="3544888" y="6323013"/>
          <p14:tracePt t="49377" x="3544888" y="6340475"/>
          <p14:tracePt t="49393" x="3544888" y="6384925"/>
          <p14:tracePt t="49409" x="3544888" y="6438900"/>
          <p14:tracePt t="49426" x="3544888" y="6465888"/>
          <p14:tracePt t="49443" x="3544888" y="6510338"/>
          <p14:tracePt t="49459" x="3544888" y="6518275"/>
          <p14:tracePt t="49476" x="3544888" y="6545263"/>
          <p14:tracePt t="49493" x="3544888" y="6554788"/>
          <p14:tracePt t="49510" x="3544888" y="6589713"/>
          <p14:tracePt t="49526" x="3544888" y="6608763"/>
          <p14:tracePt t="49543" x="3544888" y="6643688"/>
          <p14:tracePt t="49560" x="3562350" y="6670675"/>
          <p14:tracePt t="49576" x="3571875" y="6680200"/>
          <p14:tracePt t="50736" x="3589338" y="6680200"/>
          <p14:tracePt t="50744" x="3608388" y="6680200"/>
          <p14:tracePt t="50752" x="3625850" y="6653213"/>
          <p14:tracePt t="50768" x="3633788" y="6653213"/>
          <p14:tracePt t="50777" x="3643313" y="6643688"/>
          <p14:tracePt t="50794" x="3679825" y="6634163"/>
          <p14:tracePt t="50826" x="3697288" y="6626225"/>
          <p14:tracePt t="50843" x="3714750" y="6616700"/>
          <p14:tracePt t="52280" x="3724275" y="6616700"/>
          <p14:tracePt t="52288" x="3732213" y="6608763"/>
          <p14:tracePt t="52296" x="3741738" y="6589713"/>
          <p14:tracePt t="52309" x="3751263" y="6589713"/>
          <p14:tracePt t="52326" x="3768725" y="6581775"/>
          <p14:tracePt t="52343" x="3803650" y="6562725"/>
          <p14:tracePt t="52360" x="3848100" y="6562725"/>
          <p14:tracePt t="52377" x="3919538" y="6537325"/>
          <p14:tracePt t="52393" x="3946525" y="6527800"/>
          <p14:tracePt t="52409" x="3965575" y="6500813"/>
          <p14:tracePt t="52443" x="3983038" y="6491288"/>
          <p14:tracePt t="52459" x="3983038" y="6483350"/>
          <p14:tracePt t="52476" x="3990975" y="6456363"/>
          <p14:tracePt t="52509" x="3990975" y="6446838"/>
          <p14:tracePt t="52526" x="3990975" y="6438900"/>
          <p14:tracePt t="52543" x="3990975" y="6429375"/>
          <p14:tracePt t="52559" x="4010025" y="6411913"/>
          <p14:tracePt t="52593" x="4017963" y="6402388"/>
          <p14:tracePt t="52664" x="4027488" y="6394450"/>
          <p14:tracePt t="52680" x="4037013" y="6375400"/>
          <p14:tracePt t="52696" x="4054475" y="6367463"/>
          <p14:tracePt t="52704" x="4062413" y="6357938"/>
          <p14:tracePt t="52712" x="4071938" y="6348413"/>
          <p14:tracePt t="52726" x="4071938" y="6340475"/>
          <p14:tracePt t="52743" x="4081463" y="6330950"/>
          <p14:tracePt t="52776" x="4081463" y="6303963"/>
          <p14:tracePt t="52800" x="4081463" y="6296025"/>
          <p14:tracePt t="52816" x="4081463" y="6286500"/>
          <p14:tracePt t="52832" x="4081463" y="6276975"/>
          <p14:tracePt t="52848" x="4081463" y="6251575"/>
          <p14:tracePt t="52856" x="4081463" y="6242050"/>
          <p14:tracePt t="52880" x="4081463" y="6232525"/>
          <p14:tracePt t="52904" x="4089400" y="6224588"/>
          <p14:tracePt t="52920" x="4098925" y="6188075"/>
          <p14:tracePt t="52928" x="4116388" y="6180138"/>
          <p14:tracePt t="52936" x="4125913" y="6170613"/>
          <p14:tracePt t="52952" x="4143375" y="6134100"/>
          <p14:tracePt t="52961" x="4170363" y="6126163"/>
          <p14:tracePt t="52993" x="4179888" y="6108700"/>
          <p14:tracePt t="53009" x="4197350" y="6072188"/>
          <p14:tracePt t="53040" x="4205288" y="6062663"/>
          <p14:tracePt t="53048" x="4205288" y="6054725"/>
          <p14:tracePt t="53060" x="4214813" y="6045200"/>
          <p14:tracePt t="53076" x="4224338" y="6037263"/>
          <p14:tracePt t="53093" x="4241800" y="6018213"/>
          <p14:tracePt t="53109" x="4268788" y="6018213"/>
          <p14:tracePt t="53126" x="4340225" y="5991225"/>
          <p14:tracePt t="53143" x="4438650" y="5991225"/>
          <p14:tracePt t="53159" x="4562475" y="5991225"/>
          <p14:tracePt t="53176" x="4697413" y="5991225"/>
          <p14:tracePt t="53193" x="4724400" y="5991225"/>
          <p14:tracePt t="53288" x="4751388" y="5991225"/>
          <p14:tracePt t="53296" x="4786313" y="5991225"/>
          <p14:tracePt t="53309" x="4795838" y="5991225"/>
          <p14:tracePt t="53326" x="4803775" y="5991225"/>
          <p14:tracePt t="53343" x="4840288" y="5991225"/>
          <p14:tracePt t="53359" x="4848225" y="5991225"/>
          <p14:tracePt t="53377" x="4884738" y="6010275"/>
          <p14:tracePt t="53393" x="4902200" y="6037263"/>
          <p14:tracePt t="53409" x="4911725" y="6037263"/>
          <p14:tracePt t="53426" x="4919663" y="6045200"/>
          <p14:tracePt t="53443" x="4946650" y="6072188"/>
          <p14:tracePt t="53459" x="4956175" y="6081713"/>
          <p14:tracePt t="53476" x="4973638" y="6116638"/>
          <p14:tracePt t="53493" x="4973638" y="6134100"/>
          <p14:tracePt t="53509" x="4973638" y="6161088"/>
          <p14:tracePt t="53526" x="4983163" y="6180138"/>
          <p14:tracePt t="53543" x="4983163" y="6188075"/>
          <p14:tracePt t="53559" x="4983163" y="6215063"/>
          <p14:tracePt t="53577" x="4983163" y="6242050"/>
          <p14:tracePt t="53593" x="4983163" y="6259513"/>
          <p14:tracePt t="53609" x="4983163" y="6296025"/>
          <p14:tracePt t="53626" x="4983163" y="6323013"/>
          <p14:tracePt t="53643" x="4983163" y="6340475"/>
          <p14:tracePt t="53659" x="4983163" y="6367463"/>
          <p14:tracePt t="53676" x="4983163" y="6384925"/>
          <p14:tracePt t="53693" x="4983163" y="6394450"/>
          <p14:tracePt t="53709" x="4983163" y="6402388"/>
          <p14:tracePt t="53726" x="4983163" y="6419850"/>
          <p14:tracePt t="53743" x="4983163" y="6429375"/>
          <p14:tracePt t="53759" x="4983163" y="6438900"/>
          <p14:tracePt t="53777" x="4983163" y="6473825"/>
          <p14:tracePt t="53793" x="4983163" y="6483350"/>
          <p14:tracePt t="53810" x="4973638" y="6500813"/>
          <p14:tracePt t="53826" x="4965700" y="6518275"/>
          <p14:tracePt t="53843" x="4956175" y="6537325"/>
          <p14:tracePt t="53859" x="4929188" y="6554788"/>
          <p14:tracePt t="53876" x="4919663" y="6554788"/>
          <p14:tracePt t="53893" x="4902200" y="6572250"/>
          <p14:tracePt t="53909" x="4894263" y="6589713"/>
          <p14:tracePt t="53926" x="4875213" y="6589713"/>
          <p14:tracePt t="53943" x="4848225" y="6599238"/>
          <p14:tracePt t="53960" x="4822825" y="6599238"/>
          <p14:tracePt t="53976" x="4786313" y="6608763"/>
          <p14:tracePt t="53993" x="4751388" y="6608763"/>
          <p14:tracePt t="54009" x="4705350" y="6616700"/>
          <p14:tracePt t="54026" x="4679950" y="6616700"/>
          <p14:tracePt t="54043" x="4633913" y="6616700"/>
          <p14:tracePt t="54059" x="4589463" y="6616700"/>
          <p14:tracePt t="54076" x="4537075" y="6643688"/>
          <p14:tracePt t="54092" x="4518025" y="6643688"/>
          <p14:tracePt t="54109" x="4510088" y="6643688"/>
          <p14:tracePt t="54126" x="4483100" y="6643688"/>
          <p14:tracePt t="54168" x="4473575" y="6643688"/>
          <p14:tracePt t="54177" x="4465638" y="6643688"/>
          <p14:tracePt t="54193" x="4411663" y="6643688"/>
          <p14:tracePt t="54209" x="4367213" y="6643688"/>
          <p14:tracePt t="54227" x="4322763" y="6643688"/>
          <p14:tracePt t="54243" x="4295775" y="6634163"/>
          <p14:tracePt t="54260" x="4286250" y="6634163"/>
          <p14:tracePt t="54312" x="4268788" y="6634163"/>
          <p14:tracePt t="54328" x="4259263" y="6626225"/>
          <p14:tracePt t="54336" x="4232275" y="6599238"/>
          <p14:tracePt t="54344" x="4224338" y="6589713"/>
          <p14:tracePt t="54360" x="4214813" y="6589713"/>
          <p14:tracePt t="54377" x="4205288" y="6581775"/>
          <p14:tracePt t="54393" x="4143375" y="6537325"/>
          <p14:tracePt t="54409" x="4133850" y="6527800"/>
          <p14:tracePt t="54443" x="4125913" y="6518275"/>
          <p14:tracePt t="54459" x="4089400" y="6483350"/>
          <p14:tracePt t="54493" x="4081463" y="6446838"/>
          <p14:tracePt t="54509" x="4071938" y="6429375"/>
          <p14:tracePt t="54526" x="4071938" y="6419850"/>
          <p14:tracePt t="54543" x="4062413" y="6375400"/>
          <p14:tracePt t="54559" x="4037013" y="6340475"/>
          <p14:tracePt t="54576" x="4037013" y="6323013"/>
          <p14:tracePt t="54593" x="4037013" y="6276975"/>
          <p14:tracePt t="54609" x="4037013" y="6232525"/>
          <p14:tracePt t="54626" x="4037013" y="6188075"/>
          <p14:tracePt t="54643" x="4054475" y="6134100"/>
          <p14:tracePt t="54659" x="4089400" y="6089650"/>
          <p14:tracePt t="54676" x="4152900" y="6037263"/>
          <p14:tracePt t="54693" x="4160838" y="6027738"/>
          <p14:tracePt t="54709" x="4197350" y="6018213"/>
          <p14:tracePt t="54752" x="4224338" y="6018213"/>
          <p14:tracePt t="54760" x="4232275" y="6018213"/>
          <p14:tracePt t="54768" x="4268788" y="6018213"/>
          <p14:tracePt t="54777" x="4286250" y="6018213"/>
          <p14:tracePt t="54793" x="4394200" y="6018213"/>
          <p14:tracePt t="54809" x="4537075" y="6018213"/>
          <p14:tracePt t="54826" x="4670425" y="6018213"/>
          <p14:tracePt t="54843" x="4776788" y="6018213"/>
          <p14:tracePt t="54859" x="4840288" y="6018213"/>
          <p14:tracePt t="54876" x="4884738" y="6018213"/>
          <p14:tracePt t="54893" x="4894263" y="6018213"/>
          <p14:tracePt t="54926" x="4919663" y="6018213"/>
          <p14:tracePt t="54943" x="4929188" y="6018213"/>
          <p14:tracePt t="54960" x="4965700" y="6027738"/>
          <p14:tracePt t="54976" x="5018088" y="6081713"/>
          <p14:tracePt t="54993" x="5054600" y="6126163"/>
          <p14:tracePt t="55009" x="5089525" y="6161088"/>
          <p14:tracePt t="55026" x="5116513" y="6180138"/>
          <p14:tracePt t="55043" x="5126038" y="6205538"/>
          <p14:tracePt t="55060" x="5133975" y="6224588"/>
          <p14:tracePt t="55076" x="5133975" y="6259513"/>
          <p14:tracePt t="55093" x="5153025" y="6286500"/>
          <p14:tracePt t="55109" x="5153025" y="6323013"/>
          <p14:tracePt t="55126" x="5153025" y="6357938"/>
          <p14:tracePt t="55143" x="5143500" y="6402388"/>
          <p14:tracePt t="55160" x="5133975" y="6438900"/>
          <p14:tracePt t="55176" x="5099050" y="6491288"/>
          <p14:tracePt t="55193" x="5072063" y="6518275"/>
          <p14:tracePt t="55210" x="5054600" y="6545263"/>
          <p14:tracePt t="55226" x="5027613" y="6572250"/>
          <p14:tracePt t="55243" x="5010150" y="6589713"/>
          <p14:tracePt t="55260" x="5000625" y="6599238"/>
          <p14:tracePt t="55277" x="4973638" y="6608763"/>
          <p14:tracePt t="55293" x="4946650" y="6626225"/>
          <p14:tracePt t="55309" x="4929188" y="6643688"/>
          <p14:tracePt t="55326" x="4902200" y="6643688"/>
          <p14:tracePt t="55343" x="4884738" y="6653213"/>
          <p14:tracePt t="55360" x="4875213" y="6653213"/>
          <p14:tracePt t="55377" x="4822825" y="6661150"/>
          <p14:tracePt t="55393" x="4776788" y="6661150"/>
          <p14:tracePt t="55409" x="4732338" y="6661150"/>
          <p14:tracePt t="55426" x="4687888" y="6661150"/>
          <p14:tracePt t="55443" x="4625975" y="6661150"/>
          <p14:tracePt t="55460" x="4545013" y="6661150"/>
          <p14:tracePt t="55476" x="4483100" y="6661150"/>
          <p14:tracePt t="55493" x="4429125" y="6661150"/>
          <p14:tracePt t="55509" x="4375150" y="6643688"/>
          <p14:tracePt t="55526" x="4348163" y="6634163"/>
          <p14:tracePt t="55559" x="4340225" y="6634163"/>
          <p14:tracePt t="55593" x="4303713" y="6626225"/>
          <p14:tracePt t="55609" x="4295775" y="6616700"/>
          <p14:tracePt t="55626" x="4276725" y="6599238"/>
          <p14:tracePt t="55632" x="4259263" y="6581775"/>
          <p14:tracePt t="55648" x="4251325" y="6572250"/>
          <p14:tracePt t="55659" x="4241800" y="6554788"/>
          <p14:tracePt t="55676" x="4224338" y="6537325"/>
          <p14:tracePt t="55693" x="4187825" y="6500813"/>
          <p14:tracePt t="55709" x="4170363" y="6491288"/>
          <p14:tracePt t="55726" x="4160838" y="6465888"/>
          <p14:tracePt t="55759" x="4143375" y="6438900"/>
          <p14:tracePt t="55777" x="4108450" y="6367463"/>
          <p14:tracePt t="55793" x="4108450" y="6313488"/>
          <p14:tracePt t="55809" x="4089400" y="6276975"/>
          <p14:tracePt t="55826" x="4089400" y="6251575"/>
          <p14:tracePt t="55842" x="4089400" y="6188075"/>
          <p14:tracePt t="55859" x="4089400" y="6143625"/>
          <p14:tracePt t="55876" x="4089400" y="6116638"/>
          <p14:tracePt t="55893" x="4089400" y="6081713"/>
          <p14:tracePt t="55909" x="4098925" y="6054725"/>
          <p14:tracePt t="55926" x="4116388" y="6037263"/>
          <p14:tracePt t="55959" x="4143375" y="6010275"/>
          <p14:tracePt t="55977" x="4160838" y="5991225"/>
          <p14:tracePt t="55993" x="4205288" y="5983288"/>
          <p14:tracePt t="56010" x="4286250" y="5983288"/>
          <p14:tracePt t="56026" x="4429125" y="5983288"/>
          <p14:tracePt t="56043" x="4554538" y="5983288"/>
          <p14:tracePt t="56059" x="4705350" y="5983288"/>
          <p14:tracePt t="56076" x="4813300" y="5983288"/>
          <p14:tracePt t="56093" x="4840288" y="5983288"/>
          <p14:tracePt t="56109" x="4867275" y="5983288"/>
          <p14:tracePt t="56152" x="4875213" y="5983288"/>
          <p14:tracePt t="56161" x="4884738" y="5983288"/>
          <p14:tracePt t="56176" x="4919663" y="5983288"/>
          <p14:tracePt t="56193" x="4956175" y="5991225"/>
          <p14:tracePt t="56210" x="4973638" y="6018213"/>
          <p14:tracePt t="56226" x="5010150" y="6045200"/>
          <p14:tracePt t="56243" x="5018088" y="6062663"/>
          <p14:tracePt t="56259" x="5045075" y="6099175"/>
          <p14:tracePt t="56276" x="5062538" y="6126163"/>
          <p14:tracePt t="56293" x="5081588" y="6170613"/>
          <p14:tracePt t="56309" x="5116513" y="6232525"/>
          <p14:tracePt t="56326" x="5126038" y="6276975"/>
          <p14:tracePt t="56343" x="5126038" y="6323013"/>
          <p14:tracePt t="56359" x="5126038" y="6357938"/>
          <p14:tracePt t="56376" x="5108575" y="6438900"/>
          <p14:tracePt t="56393" x="5089525" y="6473825"/>
          <p14:tracePt t="56410" x="5045075" y="6537325"/>
          <p14:tracePt t="56426" x="5027613" y="6572250"/>
          <p14:tracePt t="56443" x="4991100" y="6608763"/>
          <p14:tracePt t="56459" x="4956175" y="6653213"/>
          <p14:tracePt t="56476" x="4938713" y="6670675"/>
          <p14:tracePt t="56492" x="4929188" y="6680200"/>
          <p14:tracePt t="56509" x="4919663" y="6697663"/>
          <p14:tracePt t="56526" x="4867275" y="6705600"/>
          <p14:tracePt t="56542" x="4848225" y="6724650"/>
          <p14:tracePt t="56559" x="4822825" y="6751638"/>
          <p14:tracePt t="56576" x="4759325" y="6759575"/>
          <p14:tracePt t="56593" x="4714875" y="6769100"/>
          <p14:tracePt t="56609" x="4705350" y="6769100"/>
          <p14:tracePt t="56626" x="4643438" y="6796088"/>
          <p14:tracePt t="56642" x="4589463" y="6796088"/>
          <p14:tracePt t="56659" x="4510088" y="6796088"/>
          <p14:tracePt t="56676" x="4419600" y="6796088"/>
          <p14:tracePt t="56693" x="4348163" y="6804025"/>
          <p14:tracePt t="56709" x="4286250" y="6804025"/>
          <p14:tracePt t="56726" x="4241800" y="6804025"/>
          <p14:tracePt t="56743" x="4205288" y="6804025"/>
          <p14:tracePt t="56759" x="4170363" y="6804025"/>
          <p14:tracePt t="56777" x="4116388" y="6804025"/>
          <p14:tracePt t="56793" x="4098925" y="6804025"/>
          <p14:tracePt t="56810" x="4062413" y="6804025"/>
          <p14:tracePt t="56826" x="4044950" y="6804025"/>
          <p14:tracePt t="56842" x="4027488" y="6804025"/>
          <p14:tracePt t="56859" x="4000500" y="6786563"/>
          <p14:tracePt t="56876" x="3973513" y="6742113"/>
          <p14:tracePt t="56893" x="3956050" y="6697663"/>
          <p14:tracePt t="56909" x="3956050" y="6661150"/>
          <p14:tracePt t="56926" x="3938588" y="6634163"/>
          <p14:tracePt t="56943" x="3938588" y="6626225"/>
          <p14:tracePt t="56976" x="3938588" y="6616700"/>
          <p14:tracePt t="56992" x="3938588" y="6608763"/>
          <p14:tracePt t="57010" x="3938588" y="6581775"/>
          <p14:tracePt t="57026" x="3956050" y="6562725"/>
          <p14:tracePt t="57043" x="3983038" y="6518275"/>
          <p14:tracePt t="57059" x="4017963" y="6483350"/>
          <p14:tracePt t="57076" x="4054475" y="6438900"/>
          <p14:tracePt t="57093" x="4062413" y="6429375"/>
          <p14:tracePt t="57109" x="4062413" y="6419850"/>
          <p14:tracePt t="57152" x="4071938" y="6402388"/>
          <p14:tracePt t="57184" x="4089400" y="6394450"/>
          <p14:tracePt t="57193" x="4098925" y="6384925"/>
          <p14:tracePt t="57200" x="4108450" y="6384925"/>
          <p14:tracePt t="57210" x="4116388" y="6375400"/>
          <p14:tracePt t="57226" x="4160838" y="6375400"/>
          <p14:tracePt t="57242" x="4205288" y="6348413"/>
          <p14:tracePt t="57259" x="4241800" y="6340475"/>
          <p14:tracePt t="57276" x="4286250" y="6330950"/>
          <p14:tracePt t="57464" x="4295775" y="6330950"/>
          <p14:tracePt t="57472" x="4330700" y="6313488"/>
          <p14:tracePt t="57480" x="4340225" y="6313488"/>
          <p14:tracePt t="57493" x="4375150" y="6313488"/>
          <p14:tracePt t="57509" x="4411663" y="6303963"/>
          <p14:tracePt t="57526" x="4429125" y="6296025"/>
          <p14:tracePt t="57543" x="4438650" y="6296025"/>
          <p14:tracePt t="57736" x="4446588" y="6296025"/>
          <p14:tracePt t="57768" x="4465638" y="6296025"/>
          <p14:tracePt t="57824" x="4483100" y="6296025"/>
          <p14:tracePt t="57832" x="4491038" y="6296025"/>
          <p14:tracePt t="57842" x="4500563" y="6296025"/>
          <p14:tracePt t="57859" x="4510088" y="6296025"/>
          <p14:tracePt t="57936" x="4537075" y="6296025"/>
          <p14:tracePt t="57952" x="4545013" y="6296025"/>
          <p14:tracePt t="57960" x="4554538" y="6296025"/>
          <p14:tracePt t="57968" x="4562475" y="6296025"/>
          <p14:tracePt t="57993" x="4589463" y="6296025"/>
          <p14:tracePt t="58009" x="4598988" y="6296025"/>
          <p14:tracePt t="58016" x="4608513" y="6296025"/>
          <p14:tracePt t="58026" x="4616450" y="6296025"/>
          <p14:tracePt t="58043" x="4652963" y="6296025"/>
          <p14:tracePt t="58059" x="4697413" y="6296025"/>
          <p14:tracePt t="58076" x="4741863" y="6296025"/>
          <p14:tracePt t="58092" x="4786313" y="6296025"/>
          <p14:tracePt t="58109" x="4848225" y="6296025"/>
          <p14:tracePt t="58126" x="4911725" y="6296025"/>
          <p14:tracePt t="58142" x="4965700" y="6296025"/>
          <p14:tracePt t="58159" x="4991100" y="6296025"/>
          <p14:tracePt t="58480" x="4965700" y="6296025"/>
          <p14:tracePt t="58488" x="4919663" y="6296025"/>
          <p14:tracePt t="58496" x="4867275" y="6296025"/>
          <p14:tracePt t="58509" x="4776788" y="6313488"/>
          <p14:tracePt t="58526" x="4625975" y="6330950"/>
          <p14:tracePt t="58542" x="4518025" y="6357938"/>
          <p14:tracePt t="58560" x="4438650" y="6357938"/>
          <p14:tracePt t="58576" x="4394200" y="6357938"/>
          <p14:tracePt t="58593" x="4348163" y="6357938"/>
          <p14:tracePt t="58609" x="4322763" y="6357938"/>
          <p14:tracePt t="58626" x="4259263" y="6357938"/>
          <p14:tracePt t="58643" x="4214813" y="6357938"/>
          <p14:tracePt t="58659" x="4205288" y="6357938"/>
          <p14:tracePt t="58712" x="4197350" y="6367463"/>
          <p14:tracePt t="58784" x="4197350" y="6375400"/>
          <p14:tracePt t="58793" x="4197350" y="6402388"/>
          <p14:tracePt t="58800" x="4205288" y="6411913"/>
          <p14:tracePt t="58810" x="4214813" y="6419850"/>
          <p14:tracePt t="58826" x="4224338" y="6429375"/>
          <p14:tracePt t="58842" x="4232275" y="6438900"/>
          <p14:tracePt t="58860" x="4251325" y="6465888"/>
          <p14:tracePt t="58876" x="4268788" y="6491288"/>
          <p14:tracePt t="58892" x="4276725" y="6537325"/>
          <p14:tracePt t="58909" x="4276725" y="6589713"/>
          <p14:tracePt t="58926" x="4276725" y="6634163"/>
          <p14:tracePt t="58943" x="4286250" y="6653213"/>
          <p14:tracePt t="58976" x="4303713" y="6680200"/>
          <p14:tracePt t="58993" x="4313238" y="6688138"/>
          <p14:tracePt t="59010" x="4322763" y="6688138"/>
          <p14:tracePt t="59026" x="4330700" y="6697663"/>
          <p14:tracePt t="59060" x="4340225" y="6697663"/>
          <p14:tracePt t="59076" x="4375150" y="6697663"/>
          <p14:tracePt t="59092" x="4394200" y="6697663"/>
          <p14:tracePt t="59109" x="4429125" y="6697663"/>
          <p14:tracePt t="59126" x="4446588" y="6688138"/>
          <p14:tracePt t="59142" x="4491038" y="6670675"/>
          <p14:tracePt t="59160" x="4527550" y="6670675"/>
          <p14:tracePt t="59176" x="4598988" y="6661150"/>
          <p14:tracePt t="59280" x="4608513" y="6661150"/>
          <p14:tracePt t="59360" x="4616450" y="6661150"/>
          <p14:tracePt t="59376" x="4652963" y="6661150"/>
          <p14:tracePt t="59384" x="4660900" y="6661150"/>
          <p14:tracePt t="59394" x="4714875" y="6670675"/>
          <p14:tracePt t="59410" x="4768850" y="6697663"/>
          <p14:tracePt t="59426" x="4830763" y="6697663"/>
          <p14:tracePt t="59442" x="4875213" y="6697663"/>
          <p14:tracePt t="59459" x="4884738" y="6705600"/>
          <p14:tracePt t="59520" x="4894263" y="6715125"/>
          <p14:tracePt t="60752" x="4902200" y="6715125"/>
          <p14:tracePt t="60832" x="4929188" y="6715125"/>
          <p14:tracePt t="60842" x="4938713" y="6705600"/>
          <p14:tracePt t="60856" x="4938713" y="6688138"/>
          <p14:tracePt t="60872" x="4938713" y="6680200"/>
          <p14:tracePt t="60880" x="4938713" y="6670675"/>
          <p14:tracePt t="60892" x="4938713" y="6653213"/>
          <p14:tracePt t="60909" x="4911725" y="6616700"/>
          <p14:tracePt t="60926" x="4894263" y="6599238"/>
          <p14:tracePt t="60942" x="4857750" y="6562725"/>
          <p14:tracePt t="60959" x="4822825" y="6518275"/>
          <p14:tracePt t="60976" x="4751388" y="6429375"/>
          <p14:tracePt t="60993" x="4697413" y="6375400"/>
          <p14:tracePt t="61010" x="4598988" y="6323013"/>
          <p14:tracePt t="61026" x="4500563" y="6269038"/>
          <p14:tracePt t="61042" x="4465638" y="6259513"/>
          <p14:tracePt t="61059" x="4456113" y="6251575"/>
          <p14:tracePt t="61076" x="4446588" y="6251575"/>
          <p14:tracePt t="61092" x="4411663" y="6251575"/>
          <p14:tracePt t="61109" x="4402138" y="6251575"/>
          <p14:tracePt t="61125" x="4394200" y="6251575"/>
          <p14:tracePt t="61142" x="4367213" y="6259513"/>
          <p14:tracePt t="61176" x="4357688" y="6259513"/>
          <p14:tracePt t="61193" x="4348163" y="6259513"/>
          <p14:tracePt t="61216" x="4340225" y="6276975"/>
          <p14:tracePt t="61472" x="4348163" y="6276975"/>
          <p14:tracePt t="61480" x="4394200" y="6276975"/>
          <p14:tracePt t="61492" x="4429125" y="6276975"/>
          <p14:tracePt t="61509" x="4537075" y="6276975"/>
          <p14:tracePt t="61526" x="4598988" y="6276975"/>
          <p14:tracePt t="61542" x="4643438" y="6276975"/>
          <p14:tracePt t="61968" x="4652963" y="6276975"/>
          <p14:tracePt t="61976" x="4679950" y="6276975"/>
          <p14:tracePt t="61984" x="4697413" y="6276975"/>
          <p14:tracePt t="61993" x="4724400" y="6276975"/>
          <p14:tracePt t="62009" x="4768850" y="6286500"/>
          <p14:tracePt t="62026" x="4830763" y="6296025"/>
          <p14:tracePt t="62042" x="4875213" y="6296025"/>
          <p14:tracePt t="62059" x="4902200" y="6296025"/>
          <p14:tracePt t="62248" x="4902200" y="6323013"/>
          <p14:tracePt t="62256" x="4894263" y="6323013"/>
          <p14:tracePt t="62264" x="4884738" y="6323013"/>
          <p14:tracePt t="62276" x="4867275" y="6330950"/>
          <p14:tracePt t="62292" x="4768850" y="6348413"/>
          <p14:tracePt t="62309" x="4652963" y="6394450"/>
          <p14:tracePt t="62326" x="4562475" y="6419850"/>
          <p14:tracePt t="62342" x="4500563" y="6429375"/>
          <p14:tracePt t="62359" x="4429125" y="6456363"/>
          <p14:tracePt t="62376" x="4384675" y="6483350"/>
          <p14:tracePt t="62393" x="4295775" y="6527800"/>
          <p14:tracePt t="62410" x="4259263" y="6537325"/>
          <p14:tracePt t="62426" x="4241800" y="6554788"/>
          <p14:tracePt t="62648" x="4232275" y="6562725"/>
          <p14:tracePt t="62656" x="4232275" y="6572250"/>
          <p14:tracePt t="62672" x="4232275" y="6581775"/>
          <p14:tracePt t="62696" x="4232275" y="6589713"/>
          <p14:tracePt t="62712" x="4232275" y="6616700"/>
          <p14:tracePt t="62720" x="4232275" y="6626225"/>
          <p14:tracePt t="62920" x="4241800" y="6626225"/>
          <p14:tracePt t="62928" x="4251325" y="6626225"/>
          <p14:tracePt t="62960" x="4259263" y="6626225"/>
          <p14:tracePt t="62968" x="4276725" y="6626225"/>
          <p14:tracePt t="62992" x="4295775" y="6626225"/>
          <p14:tracePt t="63009" x="4303713" y="6626225"/>
          <p14:tracePt t="63025" x="4313238" y="6626225"/>
          <p14:tracePt t="63032" x="4330700" y="6626225"/>
          <p14:tracePt t="63043" x="4340225" y="6626225"/>
          <p14:tracePt t="63059" x="4384675" y="6626225"/>
          <p14:tracePt t="63076" x="4438650" y="6626225"/>
          <p14:tracePt t="63092" x="4483100" y="6626225"/>
          <p14:tracePt t="63109" x="4518025" y="6626225"/>
          <p14:tracePt t="63126" x="4527550" y="6626225"/>
          <p14:tracePt t="63257" x="4537075" y="6626225"/>
          <p14:tracePt t="63264" x="4572000" y="6626225"/>
          <p14:tracePt t="63275" x="4581525" y="6626225"/>
          <p14:tracePt t="63293" x="4625975" y="6626225"/>
          <p14:tracePt t="63309" x="4687888" y="6626225"/>
          <p14:tracePt t="63326" x="4732338" y="6626225"/>
          <p14:tracePt t="63342" x="4751388" y="6626225"/>
          <p14:tracePt t="63359" x="4759325" y="6626225"/>
          <p14:tracePt t="63376" x="4786313" y="6626225"/>
          <p14:tracePt t="63448" x="4795838" y="6626225"/>
          <p14:tracePt t="63464" x="4803775" y="6626225"/>
          <p14:tracePt t="63480" x="4813300" y="6626225"/>
          <p14:tracePt t="63488" x="4830763" y="6626225"/>
          <p14:tracePt t="63504" x="4840288" y="6626225"/>
          <p14:tracePt t="63512" x="4857750" y="6626225"/>
          <p14:tracePt t="63528" x="4867275" y="6626225"/>
          <p14:tracePt t="63542" x="4875213" y="6608763"/>
          <p14:tracePt t="63559" x="4894263" y="6608763"/>
          <p14:tracePt t="63575" x="4938713" y="6608763"/>
          <p14:tracePt t="63593" x="5000625" y="6562725"/>
          <p14:tracePt t="63610" x="5045075" y="6518275"/>
          <p14:tracePt t="63626" x="5081588" y="6483350"/>
          <p14:tracePt t="63643" x="5081588" y="6446838"/>
          <p14:tracePt t="63659" x="5081588" y="6419850"/>
          <p14:tracePt t="63676" x="5081588" y="6357938"/>
          <p14:tracePt t="63692" x="5081588" y="6276975"/>
          <p14:tracePt t="63709" x="5062538" y="6197600"/>
          <p14:tracePt t="63726" x="4991100" y="6062663"/>
          <p14:tracePt t="63742" x="4929188" y="5956300"/>
          <p14:tracePt t="63760" x="4875213" y="5894388"/>
          <p14:tracePt t="63775" x="4840288" y="5840413"/>
          <p14:tracePt t="63793" x="4795838" y="5803900"/>
          <p14:tracePt t="63826" x="4768850" y="5803900"/>
          <p14:tracePt t="63842" x="4705350" y="5803900"/>
          <p14:tracePt t="63859" x="4625975" y="5803900"/>
          <p14:tracePt t="63876" x="4554538" y="5803900"/>
          <p14:tracePt t="63892" x="4491038" y="5803900"/>
          <p14:tracePt t="63909" x="4394200" y="5822950"/>
          <p14:tracePt t="63926" x="4330700" y="5830888"/>
          <p14:tracePt t="63942" x="4286250" y="5857875"/>
          <p14:tracePt t="63959" x="4268788" y="5875338"/>
          <p14:tracePt t="63976" x="4232275" y="5911850"/>
          <p14:tracePt t="63993" x="4170363" y="5991225"/>
          <p14:tracePt t="64010" x="4160838" y="6045200"/>
          <p14:tracePt t="64026" x="4160838" y="6089650"/>
          <p14:tracePt t="64043" x="4160838" y="6134100"/>
          <p14:tracePt t="64059" x="4160838" y="6153150"/>
          <p14:tracePt t="64076" x="4160838" y="6205538"/>
          <p14:tracePt t="64092" x="4160838" y="6269038"/>
          <p14:tracePt t="64109" x="4160838" y="6330950"/>
          <p14:tracePt t="64125" x="4160838" y="6375400"/>
          <p14:tracePt t="64142" x="4197350" y="6411913"/>
          <p14:tracePt t="64159" x="4205288" y="6446838"/>
          <p14:tracePt t="64176" x="4232275" y="6491288"/>
          <p14:tracePt t="64193" x="4259263" y="6518275"/>
          <p14:tracePt t="64209" x="4303713" y="6554788"/>
          <p14:tracePt t="64226" x="4348163" y="6581775"/>
          <p14:tracePt t="64242" x="4419600" y="6616700"/>
          <p14:tracePt t="64259" x="4500563" y="6643688"/>
          <p14:tracePt t="64276" x="4589463" y="6670675"/>
          <p14:tracePt t="64292" x="4679950" y="6670675"/>
          <p14:tracePt t="64309" x="4759325" y="6680200"/>
          <p14:tracePt t="64326" x="4840288" y="6680200"/>
          <p14:tracePt t="64342" x="4894263" y="6680200"/>
          <p14:tracePt t="64359" x="4946650" y="6680200"/>
          <p14:tracePt t="64376" x="5000625" y="6680200"/>
          <p14:tracePt t="64393" x="5081588" y="6643688"/>
          <p14:tracePt t="64409" x="5126038" y="6616700"/>
          <p14:tracePt t="64426" x="5133975" y="6608763"/>
          <p14:tracePt t="64512" x="5133975" y="6572250"/>
          <p14:tracePt t="64520" x="5133975" y="6562725"/>
          <p14:tracePt t="64528" x="5133975" y="6554788"/>
          <p14:tracePt t="64542" x="5133975" y="6545263"/>
          <p14:tracePt t="64559" x="5133975" y="6527800"/>
          <p14:tracePt t="64575" x="5133975" y="6491288"/>
          <p14:tracePt t="64593" x="5133975" y="6446838"/>
          <p14:tracePt t="64609" x="5116513" y="6394450"/>
          <p14:tracePt t="64626" x="5099050" y="6348413"/>
          <p14:tracePt t="64642" x="5089525" y="6330950"/>
          <p14:tracePt t="64659" x="5081588" y="6313488"/>
          <p14:tracePt t="64675" x="5062538" y="6303963"/>
          <p14:tracePt t="64692" x="5062538" y="6296025"/>
          <p14:tracePt t="64709" x="5054600" y="6269038"/>
          <p14:tracePt t="64725" x="5045075" y="6251575"/>
          <p14:tracePt t="64742" x="5037138" y="6224588"/>
          <p14:tracePt t="64759" x="5010150" y="6215063"/>
          <p14:tracePt t="64776" x="5000625" y="6205538"/>
          <p14:tracePt t="64832" x="4991100" y="6205538"/>
          <p14:tracePt t="64856" x="4965700" y="6180138"/>
          <p14:tracePt t="64872" x="4956175" y="6180138"/>
          <p14:tracePt t="64880" x="4946650" y="6170613"/>
          <p14:tracePt t="64912" x="4938713" y="6161088"/>
          <p14:tracePt t="64968" x="4911725" y="6161088"/>
          <p14:tracePt t="64976" x="4902200" y="6153150"/>
          <p14:tracePt t="64993" x="4894263" y="6143625"/>
          <p14:tracePt t="65000" x="4884738" y="6134100"/>
          <p14:tracePt t="65016" x="4875213" y="6116638"/>
          <p14:tracePt t="65026" x="4867275" y="6116638"/>
          <p14:tracePt t="65042" x="4840288" y="6116638"/>
          <p14:tracePt t="65059" x="4786313" y="6116638"/>
          <p14:tracePt t="65075" x="4705350" y="6116638"/>
          <p14:tracePt t="65092" x="4633913" y="6116638"/>
          <p14:tracePt t="65109" x="4572000" y="6153150"/>
          <p14:tracePt t="65126" x="4518025" y="6180138"/>
          <p14:tracePt t="65142" x="4456113" y="6224588"/>
          <p14:tracePt t="65159" x="4384675" y="6276975"/>
          <p14:tracePt t="65175" x="4276725" y="6340475"/>
          <p14:tracePt t="65193" x="4170363" y="6375400"/>
          <p14:tracePt t="65209" x="4125913" y="6402388"/>
          <p14:tracePt t="65225" x="4071938" y="6411913"/>
          <p14:tracePt t="65242" x="4044950" y="6429375"/>
          <p14:tracePt t="65259" x="4010025" y="6446838"/>
          <p14:tracePt t="65275" x="3956050" y="6473825"/>
          <p14:tracePt t="65292" x="3911600" y="6483350"/>
          <p14:tracePt t="65309" x="3848100" y="6518275"/>
          <p14:tracePt t="65325" x="3830638" y="6537325"/>
          <p14:tracePt t="65342" x="3795713" y="6545263"/>
          <p14:tracePt t="65359" x="3786188" y="6545263"/>
          <p14:tracePt t="65392" x="3768725" y="6554788"/>
          <p14:tracePt t="65410" x="3741738" y="6572250"/>
          <p14:tracePt t="65425" x="3724275" y="6581775"/>
          <p14:tracePt t="65443" x="3705225" y="6581775"/>
          <p14:tracePt t="65459" x="3687763" y="6589713"/>
          <p14:tracePt t="65492" x="3670300" y="6616700"/>
          <p14:tracePt t="65528" x="3660775" y="6626225"/>
          <p14:tracePt t="65600" x="3652838" y="6634163"/>
          <p14:tracePt t="66528" x="3652838" y="6626225"/>
          <p14:tracePt t="66536" x="3652838" y="6616700"/>
          <p14:tracePt t="66544" x="3652838" y="6608763"/>
          <p14:tracePt t="66559" x="3652838" y="6581775"/>
          <p14:tracePt t="66576" x="3652838" y="6554788"/>
          <p14:tracePt t="66592" x="3652838" y="6518275"/>
          <p14:tracePt t="66609" x="3652838" y="6510338"/>
          <p14:tracePt t="66625" x="3652838" y="6500813"/>
          <p14:tracePt t="66664" x="3652838" y="6473825"/>
          <p14:tracePt t="66675" x="3652838" y="6465888"/>
          <p14:tracePt t="66692" x="3652838" y="6456363"/>
          <p14:tracePt t="66709" x="3633788" y="6419850"/>
          <p14:tracePt t="66725" x="3633788" y="6402388"/>
          <p14:tracePt t="66742" x="3625850" y="6367463"/>
          <p14:tracePt t="66759" x="3616325" y="6330950"/>
          <p14:tracePt t="66776" x="3616325" y="6313488"/>
          <p14:tracePt t="66792" x="3616325" y="6303963"/>
          <p14:tracePt t="66809" x="3616325" y="6296025"/>
          <p14:tracePt t="66825" x="3598863" y="6286500"/>
          <p14:tracePt t="66842" x="3598863" y="6251575"/>
          <p14:tracePt t="66859" x="3598863" y="6242050"/>
          <p14:tracePt t="66876" x="3581400" y="6224588"/>
          <p14:tracePt t="68776" x="3581400" y="6197600"/>
          <p14:tracePt t="68784" x="3598863" y="6161088"/>
          <p14:tracePt t="68793" x="3660775" y="6134100"/>
          <p14:tracePt t="68809" x="3776663" y="6116638"/>
          <p14:tracePt t="68825" x="3884613" y="6089650"/>
          <p14:tracePt t="68842" x="4037013" y="6089650"/>
          <p14:tracePt t="68859" x="4251325" y="6089650"/>
          <p14:tracePt t="68875" x="4446588" y="6089650"/>
          <p14:tracePt t="68892" x="4687888" y="6027738"/>
          <p14:tracePt t="68909" x="5000625" y="5991225"/>
          <p14:tracePt t="68925" x="5419725" y="5857875"/>
          <p14:tracePt t="68942" x="5848350" y="5813425"/>
          <p14:tracePt t="68959" x="6286500" y="5741988"/>
          <p14:tracePt t="68975" x="6643688" y="5697538"/>
          <p14:tracePt t="68992" x="6956425" y="5697538"/>
          <p14:tracePt t="69009" x="7232650" y="5653088"/>
          <p14:tracePt t="69025" x="7340600" y="5626100"/>
          <p14:tracePt t="69042" x="7402513" y="5581650"/>
          <p14:tracePt t="69059" x="7466013" y="5572125"/>
          <p14:tracePt t="69075" x="7518400" y="5518150"/>
          <p14:tracePt t="69092" x="7554913" y="5500688"/>
          <p14:tracePt t="69110" x="7581900" y="5473700"/>
          <p14:tracePt t="69126" x="7608888" y="5465763"/>
          <p14:tracePt t="69142" x="7626350" y="5456238"/>
          <p14:tracePt t="69159" x="7661275" y="5456238"/>
          <p14:tracePt t="69175" x="7697788" y="5456238"/>
          <p14:tracePt t="69192" x="7751763" y="5411788"/>
          <p14:tracePt t="69194" x="7759700" y="5411788"/>
          <p14:tracePt t="69209" x="7813675" y="5411788"/>
          <p14:tracePt t="69225" x="7912100" y="5411788"/>
          <p14:tracePt t="69242" x="8037513" y="5411788"/>
          <p14:tracePt t="69259" x="8108950" y="5411788"/>
          <p14:tracePt t="69275" x="8170863" y="5411788"/>
          <p14:tracePt t="69292" x="8215313" y="5411788"/>
          <p14:tracePt t="69308" x="8277225" y="5411788"/>
          <p14:tracePt t="69325" x="8340725" y="5419725"/>
          <p14:tracePt t="69342" x="8385175" y="5429250"/>
          <p14:tracePt t="69359" x="8466138" y="5429250"/>
          <p14:tracePt t="69376" x="8528050" y="5438775"/>
          <p14:tracePt t="69393" x="8680450" y="5473700"/>
          <p14:tracePt t="69410" x="8751888" y="5473700"/>
          <p14:tracePt t="69425" x="8840788" y="5473700"/>
          <p14:tracePt t="69442" x="8920163" y="5473700"/>
          <p14:tracePt t="69459" x="8983663" y="5446713"/>
          <p14:tracePt t="69475" x="9018588" y="5419725"/>
          <p14:tracePt t="69492" x="9072563" y="5367338"/>
          <p14:tracePt t="69509" x="9126538" y="5251450"/>
          <p14:tracePt t="69525" x="9144000" y="5126038"/>
          <p14:tracePt t="69542" x="9232900" y="4965700"/>
          <p14:tracePt t="69559" x="9304338" y="4714875"/>
          <p14:tracePt t="69575" x="9375775" y="4510088"/>
          <p14:tracePt t="69592" x="9429750" y="4205288"/>
          <p14:tracePt t="69609" x="9429750" y="4197350"/>
          <p14:tracePt t="69728" x="9439275" y="4179888"/>
          <p14:tracePt t="69744" x="9439275" y="4187825"/>
          <p14:tracePt t="69760" x="9439275" y="4197350"/>
          <p14:tracePt t="69768" x="9456738" y="4205288"/>
          <p14:tracePt t="69777" x="9466263" y="4205288"/>
          <p14:tracePt t="69792" x="9501188" y="4205288"/>
          <p14:tracePt t="69809" x="9555163" y="3822700"/>
          <p14:tracePt t="69825" x="9609138" y="3598863"/>
          <p14:tracePt t="69842" x="9626600" y="3402013"/>
          <p14:tracePt t="69859" x="9626600" y="3160713"/>
          <p14:tracePt t="69876" x="9626600" y="2938463"/>
          <p14:tracePt t="69892" x="9626600" y="2795588"/>
          <p14:tracePt t="69909" x="9626600" y="2705100"/>
          <p14:tracePt t="69926" x="9626600" y="2625725"/>
          <p14:tracePt t="69942" x="9590088" y="2562225"/>
          <p14:tracePt t="69959" x="9590088" y="2473325"/>
          <p14:tracePt t="69976" x="9590088" y="2393950"/>
          <p14:tracePt t="69992" x="9590088" y="2322513"/>
          <p14:tracePt t="70009" x="9590088" y="2295525"/>
          <p14:tracePt t="70025" x="9582150" y="2232025"/>
          <p14:tracePt t="70042" x="9537700" y="2133600"/>
          <p14:tracePt t="70059" x="9510713" y="2027238"/>
          <p14:tracePt t="70075" x="9483725" y="1928813"/>
          <p14:tracePt t="70092" x="9456738" y="1866900"/>
          <p14:tracePt t="70108" x="9447213" y="1830388"/>
          <p14:tracePt t="70125" x="9439275" y="1812925"/>
          <p14:tracePt t="70142" x="9420225" y="1785938"/>
          <p14:tracePt t="70159" x="9412288" y="1785938"/>
          <p14:tracePt t="70304" x="9402763" y="1776413"/>
          <p14:tracePt t="70320" x="9402763" y="1751013"/>
          <p14:tracePt t="70328" x="9402763" y="1741488"/>
          <p14:tracePt t="70342" x="9394825" y="1704975"/>
          <p14:tracePt t="70359" x="9394825" y="1697038"/>
          <p14:tracePt t="70375" x="9385300" y="1652588"/>
          <p14:tracePt t="70392" x="9358313" y="1589088"/>
          <p14:tracePt t="70409" x="9331325" y="1438275"/>
          <p14:tracePt t="70425" x="9331325" y="1347788"/>
          <p14:tracePt t="70442" x="9313863" y="1268413"/>
          <p14:tracePt t="70459" x="9313863" y="1241425"/>
          <p14:tracePt t="70475" x="9296400" y="1196975"/>
          <p14:tracePt t="70576" x="9296400" y="1223963"/>
          <p14:tracePt t="70584" x="9296400" y="1276350"/>
          <p14:tracePt t="70593" x="9296400" y="1347788"/>
          <p14:tracePt t="70609" x="9296400" y="1490663"/>
          <p14:tracePt t="70625" x="9304338" y="1633538"/>
          <p14:tracePt t="70642" x="9313863" y="1785938"/>
          <p14:tracePt t="70659" x="9331325" y="1893888"/>
          <p14:tracePt t="70675" x="9358313" y="2009775"/>
          <p14:tracePt t="70692" x="9358313" y="2071688"/>
          <p14:tracePt t="70709" x="9358313" y="2116138"/>
          <p14:tracePt t="70800" x="9358313" y="2108200"/>
          <p14:tracePt t="70809" x="9375775" y="2071688"/>
          <p14:tracePt t="70816" x="9375775" y="2062163"/>
          <p14:tracePt t="70826" x="9375775" y="2044700"/>
          <p14:tracePt t="70842" x="9385300" y="1928813"/>
          <p14:tracePt t="70859" x="9402763" y="1847850"/>
          <p14:tracePt t="70875" x="9402763" y="1741488"/>
          <p14:tracePt t="70892" x="9402763" y="1670050"/>
          <p14:tracePt t="70909" x="9402763" y="1625600"/>
          <p14:tracePt t="70925" x="9402763" y="1608138"/>
          <p14:tracePt t="70959" x="9402763" y="1589088"/>
          <p14:tracePt t="71000" x="9402763" y="1608138"/>
          <p14:tracePt t="71009" x="9402763" y="1660525"/>
          <p14:tracePt t="71016" x="9402763" y="1679575"/>
          <p14:tracePt t="71026" x="9402763" y="1751013"/>
          <p14:tracePt t="71042" x="9402763" y="1874838"/>
          <p14:tracePt t="71058" x="9402763" y="1982788"/>
          <p14:tracePt t="71075" x="9402763" y="2081213"/>
          <p14:tracePt t="71092" x="9402763" y="2133600"/>
          <p14:tracePt t="71109" x="9402763" y="2143125"/>
          <p14:tracePt t="71125" x="9402763" y="2160588"/>
          <p14:tracePt t="71225" x="9394825" y="2170113"/>
          <p14:tracePt t="71232" x="9367838" y="2170113"/>
          <p14:tracePt t="71242" x="9277350" y="2170113"/>
          <p14:tracePt t="71259" x="8823325" y="2170113"/>
          <p14:tracePt t="71275" x="7875588" y="2143125"/>
          <p14:tracePt t="71292" x="6411913" y="1919288"/>
          <p14:tracePt t="71309" x="4911725" y="1724025"/>
          <p14:tracePt t="71325" x="3554413" y="1536700"/>
          <p14:tracePt t="71342" x="2768600" y="1401763"/>
          <p14:tracePt t="71359" x="2312988" y="1330325"/>
          <p14:tracePt t="71375" x="2160588" y="1312863"/>
          <p14:tracePt t="71392" x="2152650" y="1312863"/>
          <p14:tracePt t="71409" x="2133600" y="1303338"/>
          <p14:tracePt t="71426" x="2133600" y="1295400"/>
          <p14:tracePt t="71442" x="2133600" y="1285875"/>
          <p14:tracePt t="71459" x="2133600" y="1276350"/>
          <p14:tracePt t="71475" x="2125663" y="1223963"/>
          <p14:tracePt t="71492" x="2062163" y="1187450"/>
          <p14:tracePt t="71509" x="1965325" y="1116013"/>
          <p14:tracePt t="71525" x="1911350" y="1071563"/>
          <p14:tracePt t="71542" x="1874838" y="1000125"/>
          <p14:tracePt t="71558" x="1874838" y="965200"/>
          <p14:tracePt t="71575" x="1874838" y="946150"/>
          <p14:tracePt t="71648" x="1866900" y="911225"/>
          <p14:tracePt t="71656" x="1847850" y="901700"/>
          <p14:tracePt t="71664" x="1830388" y="884238"/>
          <p14:tracePt t="71675" x="1812925" y="857250"/>
          <p14:tracePt t="71692" x="1758950" y="776288"/>
          <p14:tracePt t="71709" x="1741488" y="741363"/>
          <p14:tracePt t="71726" x="1697038" y="679450"/>
          <p14:tracePt t="71742" x="1679575" y="642938"/>
          <p14:tracePt t="71759" x="1670050" y="608013"/>
          <p14:tracePt t="71775" x="1643063" y="571500"/>
          <p14:tracePt t="71792" x="1633538" y="554038"/>
          <p14:tracePt t="71825" x="1625600" y="544513"/>
          <p14:tracePt t="71842" x="1598613" y="517525"/>
          <p14:tracePt t="71858" x="1589088" y="509588"/>
          <p14:tracePt t="71875" x="1571625" y="473075"/>
          <p14:tracePt t="71892" x="1562100" y="465138"/>
          <p14:tracePt t="71909" x="1536700" y="419100"/>
          <p14:tracePt t="71925" x="1527175" y="393700"/>
          <p14:tracePt t="71942" x="1509713" y="366713"/>
          <p14:tracePt t="72624" x="1465263" y="10795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ChangeArrowheads="1"/>
          </p:cNvSpPr>
          <p:nvPr/>
        </p:nvSpPr>
        <p:spPr bwMode="auto">
          <a:xfrm>
            <a:off x="2886075" y="5053013"/>
            <a:ext cx="607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he figure shows an N-output current mirror with BJT</a:t>
            </a:r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2209800" y="906464"/>
            <a:ext cx="6553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we can “mirror” currents at different levels by having multiple mirror circuits</a:t>
            </a:r>
          </a:p>
        </p:txBody>
      </p:sp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614489"/>
            <a:ext cx="5753100" cy="343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3445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83"/>
    </mc:Choice>
    <mc:Fallback xmlns="">
      <p:transition spd="slow" advTm="401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725" x="1017588" y="4973638"/>
          <p14:tracePt t="3813" x="1027113" y="4973638"/>
          <p14:tracePt t="3821" x="1062038" y="4956175"/>
          <p14:tracePt t="3829" x="1081088" y="4884738"/>
          <p14:tracePt t="3844" x="1098550" y="4803775"/>
          <p14:tracePt t="3861" x="1125538" y="4670425"/>
          <p14:tracePt t="3878" x="1143000" y="4670425"/>
          <p14:tracePt t="4037" x="1152525" y="4670425"/>
          <p14:tracePt t="4045" x="1250950" y="4670425"/>
          <p14:tracePt t="4053" x="1374775" y="4679950"/>
          <p14:tracePt t="4062" x="1446213" y="4679950"/>
          <p14:tracePt t="4078" x="1714500" y="4438650"/>
          <p14:tracePt t="4094" x="1973263" y="4276725"/>
          <p14:tracePt t="4111" x="2295525" y="4116388"/>
          <p14:tracePt t="4127" x="2652713" y="3902075"/>
          <p14:tracePt t="4144" x="2955925" y="3751263"/>
          <p14:tracePt t="4161" x="3224213" y="3679825"/>
          <p14:tracePt t="4177" x="3473450" y="3625850"/>
          <p14:tracePt t="4194" x="3589338" y="3616325"/>
          <p14:tracePt t="4437" x="3562350" y="3616325"/>
          <p14:tracePt t="4445" x="3554413" y="3616325"/>
          <p14:tracePt t="4453" x="3536950" y="3616325"/>
          <p14:tracePt t="4462" x="3527425" y="3616325"/>
          <p14:tracePt t="4478" x="3517900" y="3616325"/>
          <p14:tracePt t="4494" x="3473450" y="3616325"/>
          <p14:tracePt t="4511" x="3411538" y="3616325"/>
          <p14:tracePt t="4527" x="3322638" y="3616325"/>
          <p14:tracePt t="4544" x="3232150" y="3616325"/>
          <p14:tracePt t="4561" x="3197225" y="3616325"/>
          <p14:tracePt t="4597" x="3170238" y="3616325"/>
          <p14:tracePt t="4613" x="3160713" y="3616325"/>
          <p14:tracePt t="5501" x="3152775" y="3616325"/>
          <p14:tracePt t="5517" x="3116263" y="3616325"/>
          <p14:tracePt t="5973" x="3108325" y="3616325"/>
          <p14:tracePt t="5989" x="3108325" y="3608388"/>
          <p14:tracePt t="5997" x="3108325" y="3581400"/>
          <p14:tracePt t="6011" x="3108325" y="3571875"/>
          <p14:tracePt t="6027" x="3125788" y="3544888"/>
          <p14:tracePt t="6045" x="3133725" y="3536950"/>
          <p14:tracePt t="6062" x="3152775" y="3517900"/>
          <p14:tracePt t="6453" x="3170238" y="3509963"/>
          <p14:tracePt t="6461" x="3179763" y="3490913"/>
          <p14:tracePt t="6478" x="3187700" y="3482975"/>
          <p14:tracePt t="6485" x="3197225" y="3465513"/>
          <p14:tracePt t="6495" x="3241675" y="3438525"/>
          <p14:tracePt t="6511" x="3303588" y="3394075"/>
          <p14:tracePt t="6527" x="3367088" y="3357563"/>
          <p14:tracePt t="6544" x="3465513" y="3286125"/>
          <p14:tracePt t="6561" x="3562350" y="3232150"/>
          <p14:tracePt t="6577" x="3768725" y="3160713"/>
          <p14:tracePt t="6594" x="4062413" y="3089275"/>
          <p14:tracePt t="6611" x="4340225" y="3036888"/>
          <p14:tracePt t="6627" x="4562475" y="3000375"/>
          <p14:tracePt t="6644" x="4848225" y="2982913"/>
          <p14:tracePt t="6661" x="5062538" y="2982913"/>
          <p14:tracePt t="6678" x="5384800" y="2965450"/>
          <p14:tracePt t="6694" x="5510213" y="2965450"/>
          <p14:tracePt t="6711" x="5697538" y="2965450"/>
          <p14:tracePt t="6727" x="5965825" y="2965450"/>
          <p14:tracePt t="6744" x="6251575" y="2965450"/>
          <p14:tracePt t="6761" x="6510338" y="2965450"/>
          <p14:tracePt t="6778" x="6732588" y="2965450"/>
          <p14:tracePt t="6794" x="6919913" y="2965450"/>
          <p14:tracePt t="6811" x="7116763" y="2965450"/>
          <p14:tracePt t="6827" x="7205663" y="2965450"/>
          <p14:tracePt t="6844" x="7251700" y="2965450"/>
          <p14:tracePt t="6862" x="7323138" y="2982913"/>
          <p14:tracePt t="6878" x="7402513" y="3017838"/>
          <p14:tracePt t="6894" x="7527925" y="3089275"/>
          <p14:tracePt t="6911" x="7626350" y="3160713"/>
          <p14:tracePt t="6927" x="7724775" y="3205163"/>
          <p14:tracePt t="6944" x="7804150" y="3232150"/>
          <p14:tracePt t="6961" x="7831138" y="3268663"/>
          <p14:tracePt t="6977" x="7867650" y="3276600"/>
          <p14:tracePt t="6994" x="7912100" y="3286125"/>
          <p14:tracePt t="7010" x="7947025" y="3322638"/>
          <p14:tracePt t="7027" x="7991475" y="3340100"/>
          <p14:tracePt t="7044" x="8072438" y="3394075"/>
          <p14:tracePt t="7061" x="8180388" y="3438525"/>
          <p14:tracePt t="7077" x="8188325" y="3455988"/>
          <p14:tracePt t="7094" x="8197850" y="3465513"/>
          <p14:tracePt t="7111" x="8232775" y="3482975"/>
          <p14:tracePt t="7127" x="8251825" y="3500438"/>
          <p14:tracePt t="7144" x="8286750" y="3554413"/>
          <p14:tracePt t="7161" x="8331200" y="3581400"/>
          <p14:tracePt t="7177" x="8358188" y="3616325"/>
          <p14:tracePt t="7194" x="8375650" y="3643313"/>
          <p14:tracePt t="7211" x="8394700" y="3687763"/>
          <p14:tracePt t="7227" x="8394700" y="3705225"/>
          <p14:tracePt t="7244" x="8412163" y="3732213"/>
          <p14:tracePt t="7261" x="8412163" y="3776663"/>
          <p14:tracePt t="7278" x="8412163" y="3803650"/>
          <p14:tracePt t="7294" x="8412163" y="3840163"/>
          <p14:tracePt t="7311" x="8412163" y="3848100"/>
          <p14:tracePt t="7327" x="8412163" y="3884613"/>
          <p14:tracePt t="7344" x="8412163" y="3902075"/>
          <p14:tracePt t="7361" x="8412163" y="3956050"/>
          <p14:tracePt t="7377" x="8385175" y="4010025"/>
          <p14:tracePt t="7394" x="8367713" y="4054475"/>
          <p14:tracePt t="7411" x="8358188" y="4071938"/>
          <p14:tracePt t="7427" x="8323263" y="4143375"/>
          <p14:tracePt t="7444" x="8296275" y="4160838"/>
          <p14:tracePt t="7461" x="8277225" y="4205288"/>
          <p14:tracePt t="7477" x="8259763" y="4241800"/>
          <p14:tracePt t="7494" x="8224838" y="4268788"/>
          <p14:tracePt t="7511" x="8161338" y="4295775"/>
          <p14:tracePt t="7527" x="8126413" y="4330700"/>
          <p14:tracePt t="7544" x="8081963" y="4340225"/>
          <p14:tracePt t="7561" x="8010525" y="4384675"/>
          <p14:tracePt t="7577" x="7966075" y="4394200"/>
          <p14:tracePt t="7594" x="7929563" y="4402138"/>
          <p14:tracePt t="7611" x="7894638" y="4429125"/>
          <p14:tracePt t="7627" x="7840663" y="4456113"/>
          <p14:tracePt t="7644" x="7759700" y="4465638"/>
          <p14:tracePt t="7661" x="7572375" y="4527550"/>
          <p14:tracePt t="7678" x="7394575" y="4545013"/>
          <p14:tracePt t="7694" x="7126288" y="4598988"/>
          <p14:tracePt t="7711" x="6813550" y="4633913"/>
          <p14:tracePt t="7727" x="6518275" y="4670425"/>
          <p14:tracePt t="7744" x="6224588" y="4705350"/>
          <p14:tracePt t="7761" x="5938838" y="4724400"/>
          <p14:tracePt t="7777" x="5581650" y="4724400"/>
          <p14:tracePt t="7794" x="5180013" y="4724400"/>
          <p14:tracePt t="7811" x="4795838" y="4724400"/>
          <p14:tracePt t="7827" x="4483100" y="4679950"/>
          <p14:tracePt t="7844" x="4214813" y="4643438"/>
          <p14:tracePt t="7861" x="4054475" y="4598988"/>
          <p14:tracePt t="7878" x="3902075" y="4510088"/>
          <p14:tracePt t="7894" x="3822700" y="4483100"/>
          <p14:tracePt t="7911" x="3741738" y="4429125"/>
          <p14:tracePt t="7927" x="3687763" y="4419600"/>
          <p14:tracePt t="7944" x="3652838" y="4394200"/>
          <p14:tracePt t="7961" x="3643313" y="4384675"/>
          <p14:tracePt t="7977" x="3625850" y="4375150"/>
          <p14:tracePt t="7994" x="3581400" y="4322763"/>
          <p14:tracePt t="8011" x="3562350" y="4286250"/>
          <p14:tracePt t="8027" x="3536950" y="4259263"/>
          <p14:tracePt t="8044" x="3517900" y="4232275"/>
          <p14:tracePt t="8061" x="3490913" y="4197350"/>
          <p14:tracePt t="8078" x="3482975" y="4160838"/>
          <p14:tracePt t="8094" x="3473450" y="4152900"/>
          <p14:tracePt t="8111" x="3465513" y="4098925"/>
          <p14:tracePt t="8127" x="3438525" y="4037013"/>
          <p14:tracePt t="8144" x="3411538" y="3956050"/>
          <p14:tracePt t="8160" x="3384550" y="3857625"/>
          <p14:tracePt t="8177" x="3330575" y="3776663"/>
          <p14:tracePt t="8194" x="3322638" y="3714750"/>
          <p14:tracePt t="8211" x="3303588" y="3643313"/>
          <p14:tracePt t="8227" x="3276600" y="3581400"/>
          <p14:tracePt t="8244" x="3276600" y="3473450"/>
          <p14:tracePt t="8261" x="3268663" y="3411538"/>
          <p14:tracePt t="8278" x="3268663" y="3340100"/>
          <p14:tracePt t="8294" x="3268663" y="3295650"/>
          <p14:tracePt t="8311" x="3268663" y="3251200"/>
          <p14:tracePt t="8327" x="3348038" y="3205163"/>
          <p14:tracePt t="8344" x="3446463" y="3179763"/>
          <p14:tracePt t="8361" x="3554413" y="3170238"/>
          <p14:tracePt t="8377" x="3714750" y="3108325"/>
          <p14:tracePt t="8394" x="3875088" y="3054350"/>
          <p14:tracePt t="8411" x="4044950" y="3027363"/>
          <p14:tracePt t="8427" x="4251325" y="2955925"/>
          <p14:tracePt t="8444" x="4429125" y="2919413"/>
          <p14:tracePt t="8460" x="4608513" y="2867025"/>
          <p14:tracePt t="8478" x="4929188" y="2830513"/>
          <p14:tracePt t="8494" x="5153025" y="2830513"/>
          <p14:tracePt t="8511" x="5384800" y="2830513"/>
          <p14:tracePt t="8527" x="5724525" y="2830513"/>
          <p14:tracePt t="8544" x="6027738" y="2830513"/>
          <p14:tracePt t="8561" x="6367463" y="2830513"/>
          <p14:tracePt t="8577" x="6626225" y="2830513"/>
          <p14:tracePt t="8594" x="6894513" y="2830513"/>
          <p14:tracePt t="8611" x="7134225" y="2830513"/>
          <p14:tracePt t="8627" x="7323138" y="2830513"/>
          <p14:tracePt t="8644" x="7545388" y="2830513"/>
          <p14:tracePt t="8661" x="7697788" y="2840038"/>
          <p14:tracePt t="8678" x="7867650" y="2901950"/>
          <p14:tracePt t="8694" x="7947025" y="2938463"/>
          <p14:tracePt t="8711" x="7974013" y="2946400"/>
          <p14:tracePt t="8727" x="8001000" y="2965450"/>
          <p14:tracePt t="8744" x="8054975" y="3000375"/>
          <p14:tracePt t="8761" x="8081963" y="3054350"/>
          <p14:tracePt t="8777" x="8134350" y="3125788"/>
          <p14:tracePt t="8794" x="8197850" y="3224213"/>
          <p14:tracePt t="8811" x="8242300" y="3340100"/>
          <p14:tracePt t="8827" x="8286750" y="3473450"/>
          <p14:tracePt t="8844" x="8331200" y="3571875"/>
          <p14:tracePt t="8860" x="8340725" y="3633788"/>
          <p14:tracePt t="8878" x="8358188" y="3697288"/>
          <p14:tracePt t="8894" x="8358188" y="3741738"/>
          <p14:tracePt t="8911" x="8358188" y="3786188"/>
          <p14:tracePt t="8927" x="8358188" y="3813175"/>
          <p14:tracePt t="8944" x="8358188" y="3857625"/>
          <p14:tracePt t="8961" x="8358188" y="3919538"/>
          <p14:tracePt t="8977" x="8348663" y="3965575"/>
          <p14:tracePt t="8994" x="8296275" y="4037013"/>
          <p14:tracePt t="9011" x="8232775" y="4098925"/>
          <p14:tracePt t="9027" x="8170863" y="4160838"/>
          <p14:tracePt t="9044" x="8081963" y="4224338"/>
          <p14:tracePt t="9061" x="7983538" y="4276725"/>
          <p14:tracePt t="9078" x="7813675" y="4330700"/>
          <p14:tracePt t="9094" x="7661275" y="4411663"/>
          <p14:tracePt t="9111" x="7500938" y="4483100"/>
          <p14:tracePt t="9127" x="7277100" y="4510088"/>
          <p14:tracePt t="9144" x="7000875" y="4562475"/>
          <p14:tracePt t="9161" x="6715125" y="4562475"/>
          <p14:tracePt t="9177" x="6402388" y="4562475"/>
          <p14:tracePt t="9194" x="6072188" y="4562475"/>
          <p14:tracePt t="9211" x="5741988" y="4562475"/>
          <p14:tracePt t="9227" x="5473700" y="4562475"/>
          <p14:tracePt t="9244" x="5214938" y="4562475"/>
          <p14:tracePt t="9261" x="4929188" y="4562475"/>
          <p14:tracePt t="9278" x="4518025" y="4562475"/>
          <p14:tracePt t="9294" x="4268788" y="4527550"/>
          <p14:tracePt t="9311" x="4000500" y="4429125"/>
          <p14:tracePt t="9327" x="3768725" y="4357688"/>
          <p14:tracePt t="9344" x="3616325" y="4330700"/>
          <p14:tracePt t="9361" x="3536950" y="4276725"/>
          <p14:tracePt t="9377" x="3509963" y="4241800"/>
          <p14:tracePt t="9394" x="3455988" y="4160838"/>
          <p14:tracePt t="9411" x="3446463" y="4125913"/>
          <p14:tracePt t="9427" x="3419475" y="4089400"/>
          <p14:tracePt t="9444" x="3394075" y="4037013"/>
          <p14:tracePt t="9461" x="3357563" y="3983038"/>
          <p14:tracePt t="9478" x="3303588" y="3813175"/>
          <p14:tracePt t="9494" x="3295650" y="3714750"/>
          <p14:tracePt t="9511" x="3295650" y="3608388"/>
          <p14:tracePt t="9527" x="3295650" y="3527425"/>
          <p14:tracePt t="9544" x="3313113" y="3455988"/>
          <p14:tracePt t="9561" x="3384550" y="3330575"/>
          <p14:tracePt t="9577" x="3455988" y="3214688"/>
          <p14:tracePt t="9594" x="3581400" y="3044825"/>
          <p14:tracePt t="9611" x="3697288" y="2946400"/>
          <p14:tracePt t="9627" x="3956050" y="2857500"/>
          <p14:tracePt t="9644" x="4251325" y="2803525"/>
          <p14:tracePt t="9662" x="4938713" y="2786063"/>
          <p14:tracePt t="9678" x="5357813" y="2786063"/>
          <p14:tracePt t="9694" x="5715000" y="2786063"/>
          <p14:tracePt t="9711" x="6054725" y="2786063"/>
          <p14:tracePt t="9727" x="6402388" y="2786063"/>
          <p14:tracePt t="9744" x="6715125" y="2786063"/>
          <p14:tracePt t="9760" x="7027863" y="2813050"/>
          <p14:tracePt t="9777" x="7323138" y="2884488"/>
          <p14:tracePt t="9794" x="7599363" y="2982913"/>
          <p14:tracePt t="9811" x="7786688" y="3027363"/>
          <p14:tracePt t="9827" x="7902575" y="3071813"/>
          <p14:tracePt t="9844" x="7966075" y="3081338"/>
          <p14:tracePt t="9860" x="8010525" y="3116263"/>
          <p14:tracePt t="9878" x="8054975" y="3152775"/>
          <p14:tracePt t="9894" x="8116888" y="3187700"/>
          <p14:tracePt t="9912" x="8197850" y="3241675"/>
          <p14:tracePt t="9927" x="8242300" y="3276600"/>
          <p14:tracePt t="9944" x="8286750" y="3313113"/>
          <p14:tracePt t="9961" x="8348663" y="3357563"/>
          <p14:tracePt t="9977" x="8367713" y="3375025"/>
          <p14:tracePt t="9994" x="8402638" y="3402013"/>
          <p14:tracePt t="10011" x="8420100" y="3419475"/>
          <p14:tracePt t="10027" x="8447088" y="3455988"/>
          <p14:tracePt t="10044" x="8456613" y="3473450"/>
          <p14:tracePt t="10061" x="8466138" y="3517900"/>
          <p14:tracePt t="10078" x="8483600" y="3581400"/>
          <p14:tracePt t="10078" x="8483600" y="3589338"/>
          <p14:tracePt t="10094" x="8501063" y="3660775"/>
          <p14:tracePt t="10111" x="8501063" y="3705225"/>
          <p14:tracePt t="10127" x="8501063" y="3795713"/>
          <p14:tracePt t="10144" x="8501063" y="3894138"/>
          <p14:tracePt t="10161" x="8483600" y="3990975"/>
          <p14:tracePt t="10177" x="8474075" y="4081463"/>
          <p14:tracePt t="10194" x="8412163" y="4160838"/>
          <p14:tracePt t="10211" x="8348663" y="4241800"/>
          <p14:tracePt t="10227" x="8304213" y="4322763"/>
          <p14:tracePt t="10244" x="8224838" y="4402138"/>
          <p14:tracePt t="10261" x="8161338" y="4473575"/>
          <p14:tracePt t="10278" x="8037513" y="4581525"/>
          <p14:tracePt t="10294" x="7939088" y="4625975"/>
          <p14:tracePt t="10311" x="7858125" y="4660900"/>
          <p14:tracePt t="10327" x="7732713" y="4687888"/>
          <p14:tracePt t="10344" x="7581900" y="4705350"/>
          <p14:tracePt t="10360" x="7340600" y="4705350"/>
          <p14:tracePt t="10377" x="6983413" y="4705350"/>
          <p14:tracePt t="10394" x="6581775" y="4705350"/>
          <p14:tracePt t="10411" x="6197600" y="4705350"/>
          <p14:tracePt t="10427" x="5840413" y="4705350"/>
          <p14:tracePt t="10444" x="5537200" y="4705350"/>
          <p14:tracePt t="10461" x="5295900" y="4705350"/>
          <p14:tracePt t="10478" x="4956175" y="4697413"/>
          <p14:tracePt t="10494" x="4705350" y="4625975"/>
          <p14:tracePt t="10511" x="4402138" y="4527550"/>
          <p14:tracePt t="10527" x="4133850" y="4473575"/>
          <p14:tracePt t="10544" x="3857625" y="4367213"/>
          <p14:tracePt t="10560" x="3598863" y="4232275"/>
          <p14:tracePt t="10577" x="3455988" y="4170363"/>
          <p14:tracePt t="10594" x="3384550" y="4133850"/>
          <p14:tracePt t="10611" x="3357563" y="4108450"/>
          <p14:tracePt t="10628" x="3340100" y="4081463"/>
          <p14:tracePt t="10644" x="3340100" y="4062413"/>
          <p14:tracePt t="10661" x="3322638" y="4037013"/>
          <p14:tracePt t="10678" x="3303588" y="4000500"/>
          <p14:tracePt t="10694" x="3276600" y="3911600"/>
          <p14:tracePt t="10711" x="3268663" y="3848100"/>
          <p14:tracePt t="10727" x="3268663" y="3751263"/>
          <p14:tracePt t="10744" x="3268663" y="3679825"/>
          <p14:tracePt t="10760" x="3268663" y="3633788"/>
          <p14:tracePt t="10777" x="3268663" y="3598863"/>
          <p14:tracePt t="10794" x="3268663" y="3581400"/>
          <p14:tracePt t="10811" x="3268663" y="3554413"/>
          <p14:tracePt t="10827" x="3268663" y="3544888"/>
          <p14:tracePt t="10844" x="3268663" y="3500438"/>
          <p14:tracePt t="10861" x="3330575" y="3465513"/>
          <p14:tracePt t="10877" x="3438525" y="3357563"/>
          <p14:tracePt t="10894" x="3536950" y="3268663"/>
          <p14:tracePt t="10911" x="3652838" y="3197225"/>
          <p14:tracePt t="10927" x="3822700" y="3116263"/>
          <p14:tracePt t="10944" x="4000500" y="3044825"/>
          <p14:tracePt t="10960" x="4179888" y="3027363"/>
          <p14:tracePt t="10977" x="4419600" y="2990850"/>
          <p14:tracePt t="10994" x="4687888" y="2990850"/>
          <p14:tracePt t="11011" x="4973638" y="2990850"/>
          <p14:tracePt t="11027" x="5303838" y="2990850"/>
          <p14:tracePt t="11044" x="5661025" y="2973388"/>
          <p14:tracePt t="11061" x="5973763" y="2973388"/>
          <p14:tracePt t="11077" x="6384925" y="2955925"/>
          <p14:tracePt t="11094" x="6599238" y="2955925"/>
          <p14:tracePt t="11111" x="6813550" y="2955925"/>
          <p14:tracePt t="11127" x="7037388" y="2955925"/>
          <p14:tracePt t="11144" x="7277100" y="2955925"/>
          <p14:tracePt t="11160" x="7518400" y="2982913"/>
          <p14:tracePt t="11177" x="7715250" y="3000375"/>
          <p14:tracePt t="11194" x="7920038" y="3027363"/>
          <p14:tracePt t="11211" x="8027988" y="3054350"/>
          <p14:tracePt t="11227" x="8143875" y="3071813"/>
          <p14:tracePt t="11244" x="8205788" y="3071813"/>
          <p14:tracePt t="11261" x="8286750" y="3098800"/>
          <p14:tracePt t="11277" x="8402638" y="3170238"/>
          <p14:tracePt t="11294" x="8483600" y="3205163"/>
          <p14:tracePt t="11311" x="8562975" y="3251200"/>
          <p14:tracePt t="11327" x="8616950" y="3295650"/>
          <p14:tracePt t="11344" x="8697913" y="3348038"/>
          <p14:tracePt t="11361" x="8751888" y="3419475"/>
          <p14:tracePt t="11378" x="8786813" y="3465513"/>
          <p14:tracePt t="11394" x="8813800" y="3500438"/>
          <p14:tracePt t="11410" x="8813800" y="3536950"/>
          <p14:tracePt t="11427" x="8813800" y="3581400"/>
          <p14:tracePt t="11444" x="8813800" y="3643313"/>
          <p14:tracePt t="11461" x="8813800" y="3741738"/>
          <p14:tracePt t="11478" x="8796338" y="3803650"/>
          <p14:tracePt t="11494" x="8742363" y="3867150"/>
          <p14:tracePt t="11511" x="8688388" y="3919538"/>
          <p14:tracePt t="11527" x="8653463" y="3965575"/>
          <p14:tracePt t="11544" x="8599488" y="4037013"/>
          <p14:tracePt t="11560" x="8545513" y="4081463"/>
          <p14:tracePt t="11577" x="8483600" y="4125913"/>
          <p14:tracePt t="11594" x="8412163" y="4179888"/>
          <p14:tracePt t="11611" x="8348663" y="4232275"/>
          <p14:tracePt t="11627" x="8277225" y="4303713"/>
          <p14:tracePt t="11644" x="8205788" y="4357688"/>
          <p14:tracePt t="11660" x="8089900" y="4411663"/>
          <p14:tracePt t="11678" x="7947025" y="4465638"/>
          <p14:tracePt t="11694" x="7848600" y="4500563"/>
          <p14:tracePt t="11711" x="7705725" y="4510088"/>
          <p14:tracePt t="11727" x="7466013" y="4510088"/>
          <p14:tracePt t="11744" x="7205663" y="4510088"/>
          <p14:tracePt t="11760" x="6911975" y="4510088"/>
          <p14:tracePt t="11778" x="6608763" y="4510088"/>
          <p14:tracePt t="11794" x="6340475" y="4510088"/>
          <p14:tracePt t="11810" x="6037263" y="4510088"/>
          <p14:tracePt t="11827" x="5680075" y="4510088"/>
          <p14:tracePt t="11844" x="5394325" y="4510088"/>
          <p14:tracePt t="11860" x="5126038" y="4510088"/>
          <p14:tracePt t="11878" x="4768850" y="4510088"/>
          <p14:tracePt t="11894" x="4500563" y="4500563"/>
          <p14:tracePt t="11910" x="4295775" y="4456113"/>
          <p14:tracePt t="11927" x="4143375" y="4438650"/>
          <p14:tracePt t="11943" x="4027488" y="4394200"/>
          <p14:tracePt t="11961" x="3919538" y="4367213"/>
          <p14:tracePt t="11977" x="3857625" y="4330700"/>
          <p14:tracePt t="11994" x="3795713" y="4303713"/>
          <p14:tracePt t="12010" x="3776663" y="4295775"/>
          <p14:tracePt t="12027" x="3732213" y="4241800"/>
          <p14:tracePt t="12044" x="3679825" y="4205288"/>
          <p14:tracePt t="12061" x="3633788" y="4170363"/>
          <p14:tracePt t="12078" x="3562350" y="4125913"/>
          <p14:tracePt t="12094" x="3536950" y="4108450"/>
          <p14:tracePt t="12111" x="3482975" y="4071938"/>
          <p14:tracePt t="12127" x="3473450" y="4037013"/>
          <p14:tracePt t="12144" x="3473450" y="4010025"/>
          <p14:tracePt t="12160" x="3473450" y="3956050"/>
          <p14:tracePt t="12177" x="3473450" y="3902075"/>
          <p14:tracePt t="12194" x="3490913" y="3857625"/>
          <p14:tracePt t="12211" x="3490913" y="3795713"/>
          <p14:tracePt t="12227" x="3500438" y="3751263"/>
          <p14:tracePt t="12244" x="3517900" y="3687763"/>
          <p14:tracePt t="12261" x="3527425" y="3633788"/>
          <p14:tracePt t="12277" x="3581400" y="3562350"/>
          <p14:tracePt t="12294" x="3625850" y="3527425"/>
          <p14:tracePt t="12310" x="3724275" y="3482975"/>
          <p14:tracePt t="12327" x="3894138" y="3455988"/>
          <p14:tracePt t="12344" x="4089400" y="3438525"/>
          <p14:tracePt t="12361" x="4340225" y="3402013"/>
          <p14:tracePt t="12377" x="4598988" y="3402013"/>
          <p14:tracePt t="12394" x="4956175" y="3402013"/>
          <p14:tracePt t="12411" x="5268913" y="3402013"/>
          <p14:tracePt t="12427" x="5626100" y="3402013"/>
          <p14:tracePt t="12444" x="5983288" y="3402013"/>
          <p14:tracePt t="12461" x="6340475" y="3402013"/>
          <p14:tracePt t="12477" x="6840538" y="3402013"/>
          <p14:tracePt t="12494" x="7081838" y="3402013"/>
          <p14:tracePt t="12511" x="7224713" y="3402013"/>
          <p14:tracePt t="12527" x="7348538" y="3402013"/>
          <p14:tracePt t="12544" x="7466013" y="3402013"/>
          <p14:tracePt t="12560" x="7589838" y="3402013"/>
          <p14:tracePt t="12577" x="7661275" y="3402013"/>
          <p14:tracePt t="12594" x="7759700" y="3402013"/>
          <p14:tracePt t="12610" x="7848600" y="3402013"/>
          <p14:tracePt t="12628" x="7956550" y="3402013"/>
          <p14:tracePt t="12644" x="8062913" y="3429000"/>
          <p14:tracePt t="12661" x="8224838" y="3500438"/>
          <p14:tracePt t="12677" x="8429625" y="3589338"/>
          <p14:tracePt t="12694" x="8510588" y="3633788"/>
          <p14:tracePt t="12710" x="8589963" y="3670300"/>
          <p14:tracePt t="12727" x="8616950" y="3705225"/>
          <p14:tracePt t="12744" x="8653463" y="3741738"/>
          <p14:tracePt t="12760" x="8680450" y="3786188"/>
          <p14:tracePt t="12777" x="8680450" y="3848100"/>
          <p14:tracePt t="12794" x="8680450" y="3919538"/>
          <p14:tracePt t="12810" x="8680450" y="4000500"/>
          <p14:tracePt t="12827" x="8680450" y="4081463"/>
          <p14:tracePt t="12844" x="8626475" y="4214813"/>
          <p14:tracePt t="12860" x="8562975" y="4276725"/>
          <p14:tracePt t="12877" x="8439150" y="4402138"/>
          <p14:tracePt t="12894" x="8340725" y="4446588"/>
          <p14:tracePt t="12911" x="8215313" y="4510088"/>
          <p14:tracePt t="12927" x="8072438" y="4562475"/>
          <p14:tracePt t="12944" x="7902575" y="4581525"/>
          <p14:tracePt t="12960" x="7680325" y="4581525"/>
          <p14:tracePt t="12977" x="7323138" y="4581525"/>
          <p14:tracePt t="12994" x="6965950" y="4581525"/>
          <p14:tracePt t="13010" x="6634163" y="4581525"/>
          <p14:tracePt t="13027" x="6323013" y="4537075"/>
          <p14:tracePt t="13044" x="6010275" y="4537075"/>
          <p14:tracePt t="13060" x="5697538" y="4537075"/>
          <p14:tracePt t="13078" x="5286375" y="4500563"/>
          <p14:tracePt t="13094" x="5018088" y="4465638"/>
          <p14:tracePt t="13110" x="4822825" y="4429125"/>
          <p14:tracePt t="13127" x="4643438" y="4419600"/>
          <p14:tracePt t="13144" x="4491038" y="4384675"/>
          <p14:tracePt t="13160" x="4340225" y="4367213"/>
          <p14:tracePt t="13177" x="4197350" y="4348163"/>
          <p14:tracePt t="13194" x="4098925" y="4340225"/>
          <p14:tracePt t="13210" x="4027488" y="4303713"/>
          <p14:tracePt t="13227" x="3965575" y="4286250"/>
          <p14:tracePt t="13244" x="3911600" y="4232275"/>
          <p14:tracePt t="13260" x="3848100" y="4133850"/>
          <p14:tracePt t="13278" x="3759200" y="4037013"/>
          <p14:tracePt t="13294" x="3652838" y="3956050"/>
          <p14:tracePt t="13311" x="3571875" y="3902075"/>
          <p14:tracePt t="13327" x="3527425" y="3875088"/>
          <p14:tracePt t="13344" x="3473450" y="3830638"/>
          <p14:tracePt t="13360" x="3419475" y="3776663"/>
          <p14:tracePt t="13377" x="3384550" y="3732213"/>
          <p14:tracePt t="13393" x="3357563" y="3679825"/>
          <p14:tracePt t="13410" x="3340100" y="3643313"/>
          <p14:tracePt t="13427" x="3322638" y="3616325"/>
          <p14:tracePt t="13444" x="3313113" y="3581400"/>
          <p14:tracePt t="13460" x="3313113" y="3490913"/>
          <p14:tracePt t="13477" x="3313113" y="3429000"/>
          <p14:tracePt t="13478" x="3313113" y="3394075"/>
          <p14:tracePt t="13494" x="3313113" y="3330575"/>
          <p14:tracePt t="13511" x="3375025" y="3276600"/>
          <p14:tracePt t="13527" x="3482975" y="3251200"/>
          <p14:tracePt t="13544" x="3732213" y="3214688"/>
          <p14:tracePt t="13560" x="4037013" y="3214688"/>
          <p14:tracePt t="13577" x="4375150" y="3214688"/>
          <p14:tracePt t="13594" x="4679950" y="3214688"/>
          <p14:tracePt t="13611" x="5018088" y="3214688"/>
          <p14:tracePt t="13627" x="5322888" y="3214688"/>
          <p14:tracePt t="13644" x="5705475" y="3214688"/>
          <p14:tracePt t="13661" x="6072188" y="3152775"/>
          <p14:tracePt t="13677" x="6527800" y="3098800"/>
          <p14:tracePt t="13694" x="6777038" y="3062288"/>
          <p14:tracePt t="13711" x="6946900" y="3036888"/>
          <p14:tracePt t="13727" x="7081838" y="3017838"/>
          <p14:tracePt t="13744" x="7170738" y="3017838"/>
          <p14:tracePt t="13760" x="7296150" y="3000375"/>
          <p14:tracePt t="13777" x="7402513" y="3000375"/>
          <p14:tracePt t="13794" x="7572375" y="3000375"/>
          <p14:tracePt t="13810" x="7742238" y="3027363"/>
          <p14:tracePt t="13827" x="7920038" y="3062288"/>
          <p14:tracePt t="13844" x="8062913" y="3108325"/>
          <p14:tracePt t="13860" x="8170863" y="3152775"/>
          <p14:tracePt t="13877" x="8340725" y="3205163"/>
          <p14:tracePt t="13894" x="8439150" y="3268663"/>
          <p14:tracePt t="13910" x="8491538" y="3295650"/>
          <p14:tracePt t="13927" x="8562975" y="3330575"/>
          <p14:tracePt t="13944" x="8582025" y="3348038"/>
          <p14:tracePt t="13960" x="8616950" y="3384550"/>
          <p14:tracePt t="13977" x="8653463" y="3446463"/>
          <p14:tracePt t="13994" x="8670925" y="3500438"/>
          <p14:tracePt t="14010" x="8680450" y="3544888"/>
          <p14:tracePt t="14028" x="8724900" y="3608388"/>
          <p14:tracePt t="14044" x="8732838" y="3652838"/>
          <p14:tracePt t="14060" x="8732838" y="3714750"/>
          <p14:tracePt t="14077" x="8732838" y="3813175"/>
          <p14:tracePt t="14094" x="8732838" y="3911600"/>
          <p14:tracePt t="14110" x="8688388" y="4000500"/>
          <p14:tracePt t="14127" x="8589963" y="4152900"/>
          <p14:tracePt t="14144" x="8510588" y="4232275"/>
          <p14:tracePt t="14160" x="8412163" y="4303713"/>
          <p14:tracePt t="14177" x="8269288" y="4367213"/>
          <p14:tracePt t="14194" x="8081963" y="4446588"/>
          <p14:tracePt t="14211" x="7920038" y="4500563"/>
          <p14:tracePt t="14227" x="7634288" y="4554538"/>
          <p14:tracePt t="14244" x="7269163" y="4572000"/>
          <p14:tracePt t="14260" x="6804025" y="4572000"/>
          <p14:tracePt t="14278" x="6232525" y="4572000"/>
          <p14:tracePt t="14294" x="5946775" y="4572000"/>
          <p14:tracePt t="14310" x="5776913" y="4572000"/>
          <p14:tracePt t="14327" x="5554663" y="4572000"/>
          <p14:tracePt t="14343" x="5411788" y="4572000"/>
          <p14:tracePt t="14360" x="5187950" y="4545013"/>
          <p14:tracePt t="14377" x="4938713" y="4510088"/>
          <p14:tracePt t="14394" x="4581525" y="4456113"/>
          <p14:tracePt t="14410" x="4286250" y="4419600"/>
          <p14:tracePt t="14427" x="3990975" y="4357688"/>
          <p14:tracePt t="14444" x="3822700" y="4348163"/>
          <p14:tracePt t="14460" x="3687763" y="4286250"/>
          <p14:tracePt t="14478" x="3608388" y="4276725"/>
          <p14:tracePt t="14494" x="3581400" y="4251325"/>
          <p14:tracePt t="14510" x="3517900" y="4197350"/>
          <p14:tracePt t="14527" x="3482975" y="4152900"/>
          <p14:tracePt t="14544" x="3402013" y="4098925"/>
          <p14:tracePt t="14560" x="3322638" y="4044950"/>
          <p14:tracePt t="14577" x="3259138" y="3990975"/>
          <p14:tracePt t="14594" x="3187700" y="3938588"/>
          <p14:tracePt t="14610" x="3133725" y="3875088"/>
          <p14:tracePt t="14627" x="3089275" y="3776663"/>
          <p14:tracePt t="14644" x="3062288" y="3705225"/>
          <p14:tracePt t="14660" x="3044825" y="3608388"/>
          <p14:tracePt t="14678" x="3044825" y="3429000"/>
          <p14:tracePt t="14694" x="3062288" y="3340100"/>
          <p14:tracePt t="14711" x="3160713" y="3232150"/>
          <p14:tracePt t="14727" x="3224213" y="3187700"/>
          <p14:tracePt t="14743" x="3348038" y="3179763"/>
          <p14:tracePt t="14760" x="3455988" y="3179763"/>
          <p14:tracePt t="14777" x="3482975" y="3179763"/>
          <p14:tracePt t="14794" x="3536950" y="3197225"/>
          <p14:tracePt t="14810" x="3562350" y="3224213"/>
          <p14:tracePt t="14942" x="3581400" y="3224213"/>
          <p14:tracePt t="14949" x="3589338" y="3224213"/>
          <p14:tracePt t="15005" x="3598863" y="3224213"/>
          <p14:tracePt t="15013" x="3625850" y="3232150"/>
          <p14:tracePt t="15022" x="3679825" y="3268663"/>
          <p14:tracePt t="15029" x="3732213" y="3276600"/>
          <p14:tracePt t="15044" x="3795713" y="3295650"/>
          <p14:tracePt t="15061" x="4000500" y="3357563"/>
          <p14:tracePt t="15078" x="4303713" y="3446463"/>
          <p14:tracePt t="15094" x="4527550" y="3500438"/>
          <p14:tracePt t="15110" x="4759325" y="3589338"/>
          <p14:tracePt t="15127" x="5000625" y="3608388"/>
          <p14:tracePt t="15144" x="5251450" y="3643313"/>
          <p14:tracePt t="15160" x="5357813" y="3643313"/>
          <p14:tracePt t="15177" x="5411788" y="3670300"/>
          <p14:tracePt t="15229" x="5419725" y="3660775"/>
          <p14:tracePt t="15269" x="5429250" y="3643313"/>
          <p14:tracePt t="15285" x="5429250" y="3633788"/>
          <p14:tracePt t="15389" x="5429250" y="3625850"/>
          <p14:tracePt t="15405" x="5429250" y="3608388"/>
          <p14:tracePt t="15413" x="5429250" y="3598863"/>
          <p14:tracePt t="15421" x="5429250" y="3589338"/>
          <p14:tracePt t="15429" x="5429250" y="3581400"/>
          <p14:tracePt t="15443" x="5429250" y="3562350"/>
          <p14:tracePt t="15461" x="5429250" y="3554413"/>
          <p14:tracePt t="15477" x="5384800" y="3517900"/>
          <p14:tracePt t="15494" x="5375275" y="3509963"/>
          <p14:tracePt t="15511" x="5348288" y="3490913"/>
          <p14:tracePt t="15543" x="5313363" y="3482975"/>
          <p14:tracePt t="15560" x="5295900" y="3465513"/>
          <p14:tracePt t="15594" x="5276850" y="3446463"/>
          <p14:tracePt t="15610" x="5259388" y="3438525"/>
          <p14:tracePt t="15627" x="5214938" y="3394075"/>
          <p14:tracePt t="15644" x="5153025" y="3367088"/>
          <p14:tracePt t="15660" x="5072063" y="3340100"/>
          <p14:tracePt t="15677" x="4973638" y="3313113"/>
          <p14:tracePt t="15694" x="4902200" y="3303588"/>
          <p14:tracePt t="15710" x="4822825" y="3276600"/>
          <p14:tracePt t="15727" x="4786313" y="3268663"/>
          <p14:tracePt t="15743" x="4751388" y="3268663"/>
          <p14:tracePt t="15760" x="4732338" y="3268663"/>
          <p14:tracePt t="15777" x="4697413" y="3268663"/>
          <p14:tracePt t="15794" x="4652963" y="3268663"/>
          <p14:tracePt t="15810" x="4598988" y="3268663"/>
          <p14:tracePt t="15827" x="4537075" y="3268663"/>
          <p14:tracePt t="15844" x="4473575" y="3268663"/>
          <p14:tracePt t="15860" x="4438650" y="3268663"/>
          <p14:tracePt t="15877" x="4357688" y="3268663"/>
          <p14:tracePt t="15894" x="4322763" y="3268663"/>
          <p14:tracePt t="15910" x="4276725" y="3268663"/>
          <p14:tracePt t="15927" x="4251325" y="3268663"/>
          <p14:tracePt t="15943" x="4187825" y="3268663"/>
          <p14:tracePt t="15960" x="4143375" y="3276600"/>
          <p14:tracePt t="15977" x="4098925" y="3276600"/>
          <p14:tracePt t="15994" x="4037013" y="3295650"/>
          <p14:tracePt t="16011" x="3990975" y="3295650"/>
          <p14:tracePt t="16027" x="3938588" y="3303588"/>
          <p14:tracePt t="16044" x="3911600" y="3313113"/>
          <p14:tracePt t="16060" x="3875088" y="3340100"/>
          <p14:tracePt t="16077" x="3813175" y="3357563"/>
          <p14:tracePt t="16094" x="3759200" y="3384550"/>
          <p14:tracePt t="16110" x="3751263" y="3394075"/>
          <p14:tracePt t="16127" x="3714750" y="3402013"/>
          <p14:tracePt t="16143" x="3660775" y="3419475"/>
          <p14:tracePt t="16160" x="3633788" y="3438525"/>
          <p14:tracePt t="16177" x="3571875" y="3465513"/>
          <p14:tracePt t="16194" x="3517900" y="3500438"/>
          <p14:tracePt t="16210" x="3500438" y="3517900"/>
          <p14:tracePt t="16227" x="3482975" y="3527425"/>
          <p14:tracePt t="16243" x="3446463" y="3562350"/>
          <p14:tracePt t="16260" x="3429000" y="3589338"/>
          <p14:tracePt t="16277" x="3411538" y="3616325"/>
          <p14:tracePt t="16311" x="3411538" y="3625850"/>
          <p14:tracePt t="16327" x="3394075" y="3633788"/>
          <p14:tracePt t="16349" x="3394075" y="3652838"/>
          <p14:tracePt t="16360" x="3394075" y="3670300"/>
          <p14:tracePt t="16377" x="3394075" y="3687763"/>
          <p14:tracePt t="16394" x="3411538" y="3705225"/>
          <p14:tracePt t="16410" x="3419475" y="3724275"/>
          <p14:tracePt t="16427" x="3429000" y="3759200"/>
          <p14:tracePt t="16444" x="3465513" y="3795713"/>
          <p14:tracePt t="16460" x="3482975" y="3813175"/>
          <p14:tracePt t="16478" x="3527425" y="3884613"/>
          <p14:tracePt t="16494" x="3554413" y="3902075"/>
          <p14:tracePt t="16510" x="3598863" y="3965575"/>
          <p14:tracePt t="16527" x="3633788" y="3983038"/>
          <p14:tracePt t="16543" x="3652838" y="4000500"/>
          <p14:tracePt t="16560" x="3697288" y="4037013"/>
          <p14:tracePt t="16577" x="3714750" y="4062413"/>
          <p14:tracePt t="16593" x="3768725" y="4108450"/>
          <p14:tracePt t="16610" x="3803650" y="4125913"/>
          <p14:tracePt t="16627" x="3867150" y="4170363"/>
          <p14:tracePt t="16644" x="3919538" y="4187825"/>
          <p14:tracePt t="16661" x="3929063" y="4197350"/>
          <p14:tracePt t="16677" x="3956050" y="4205288"/>
          <p14:tracePt t="16678" x="3990975" y="4232275"/>
          <p14:tracePt t="16695" x="4000500" y="4232275"/>
          <p14:tracePt t="16710" x="4044950" y="4241800"/>
          <p14:tracePt t="16727" x="4098925" y="4259263"/>
          <p14:tracePt t="16743" x="4179888" y="4286250"/>
          <p14:tracePt t="16760" x="4286250" y="4295775"/>
          <p14:tracePt t="16777" x="4411663" y="4313238"/>
          <p14:tracePt t="16793" x="4562475" y="4313238"/>
          <p14:tracePt t="16810" x="4670425" y="4313238"/>
          <p14:tracePt t="16827" x="4732338" y="4313238"/>
          <p14:tracePt t="16844" x="4776788" y="4322763"/>
          <p14:tracePt t="16860" x="4813300" y="4322763"/>
          <p14:tracePt t="16877" x="4822825" y="4322763"/>
          <p14:tracePt t="16894" x="4902200" y="4322763"/>
          <p14:tracePt t="16910" x="4983163" y="4322763"/>
          <p14:tracePt t="16927" x="5116513" y="4303713"/>
          <p14:tracePt t="16943" x="5180013" y="4295775"/>
          <p14:tracePt t="16960" x="5205413" y="4295775"/>
          <p14:tracePt t="16977" x="5214938" y="4276725"/>
          <p14:tracePt t="17013" x="5232400" y="4268788"/>
          <p14:tracePt t="17027" x="5251450" y="4259263"/>
          <p14:tracePt t="17043" x="5286375" y="4224338"/>
          <p14:tracePt t="17060" x="5295900" y="4187825"/>
          <p14:tracePt t="17078" x="5322888" y="4125913"/>
          <p14:tracePt t="17094" x="5348288" y="4089400"/>
          <p14:tracePt t="17110" x="5357813" y="4037013"/>
          <p14:tracePt t="17127" x="5384800" y="3990975"/>
          <p14:tracePt t="17143" x="5394325" y="3965575"/>
          <p14:tracePt t="17160" x="5394325" y="3919538"/>
          <p14:tracePt t="17177" x="5394325" y="3894138"/>
          <p14:tracePt t="17193" x="5394325" y="3857625"/>
          <p14:tracePt t="17210" x="5394325" y="3803650"/>
          <p14:tracePt t="17227" x="5394325" y="3759200"/>
          <p14:tracePt t="17244" x="5394325" y="3741738"/>
          <p14:tracePt t="17260" x="5394325" y="3714750"/>
          <p14:tracePt t="17277" x="5394325" y="3687763"/>
          <p14:tracePt t="17293" x="5384800" y="3652838"/>
          <p14:tracePt t="17310" x="5384800" y="3633788"/>
          <p14:tracePt t="17327" x="5367338" y="3598863"/>
          <p14:tracePt t="17343" x="5330825" y="3554413"/>
          <p14:tracePt t="17360" x="5286375" y="3509963"/>
          <p14:tracePt t="17377" x="5241925" y="3465513"/>
          <p14:tracePt t="17393" x="5197475" y="3402013"/>
          <p14:tracePt t="17410" x="5180013" y="3384550"/>
          <p14:tracePt t="17427" x="5133975" y="3348038"/>
          <p14:tracePt t="17443" x="5099050" y="3340100"/>
          <p14:tracePt t="17461" x="5054600" y="3295650"/>
          <p14:tracePt t="17478" x="5018088" y="3276600"/>
          <p14:tracePt t="17493" x="4983163" y="3268663"/>
          <p14:tracePt t="17510" x="4946650" y="3241675"/>
          <p14:tracePt t="17527" x="4911725" y="3241675"/>
          <p14:tracePt t="17544" x="4884738" y="3241675"/>
          <p14:tracePt t="17561" x="4857750" y="3232150"/>
          <p14:tracePt t="17577" x="4813300" y="3214688"/>
          <p14:tracePt t="17594" x="4795838" y="3205163"/>
          <p14:tracePt t="17610" x="4732338" y="3179763"/>
          <p14:tracePt t="17628" x="4705350" y="3179763"/>
          <p14:tracePt t="17644" x="4643438" y="3170238"/>
          <p14:tracePt t="17661" x="4562475" y="3160713"/>
          <p14:tracePt t="17677" x="4446588" y="3160713"/>
          <p14:tracePt t="17694" x="4402138" y="3160713"/>
          <p14:tracePt t="17711" x="4384675" y="3160713"/>
          <p14:tracePt t="17727" x="4330700" y="3160713"/>
          <p14:tracePt t="17743" x="4268788" y="3160713"/>
          <p14:tracePt t="17760" x="4205288" y="3160713"/>
          <p14:tracePt t="17777" x="4143375" y="3160713"/>
          <p14:tracePt t="17793" x="4081463" y="3160713"/>
          <p14:tracePt t="17811" x="4010025" y="3179763"/>
          <p14:tracePt t="17827" x="3956050" y="3187700"/>
          <p14:tracePt t="17843" x="3911600" y="3197225"/>
          <p14:tracePt t="17860" x="3894138" y="3214688"/>
          <p14:tracePt t="17878" x="3857625" y="3214688"/>
          <p14:tracePt t="17893" x="3822700" y="3232150"/>
          <p14:tracePt t="17911" x="3786188" y="3241675"/>
          <p14:tracePt t="17927" x="3741738" y="3259138"/>
          <p14:tracePt t="17943" x="3724275" y="3268663"/>
          <p14:tracePt t="17960" x="3687763" y="3268663"/>
          <p14:tracePt t="17977" x="3643313" y="3295650"/>
          <p14:tracePt t="17993" x="3616325" y="3303588"/>
          <p14:tracePt t="18026" x="3589338" y="3322638"/>
          <p14:tracePt t="18044" x="3544888" y="3348038"/>
          <p14:tracePt t="18060" x="3544888" y="3375025"/>
          <p14:tracePt t="18078" x="3490913" y="3446463"/>
          <p14:tracePt t="18094" x="3482975" y="3482975"/>
          <p14:tracePt t="18111" x="3482975" y="3517900"/>
          <p14:tracePt t="18127" x="3482975" y="3544888"/>
          <p14:tracePt t="18143" x="3482975" y="3589338"/>
          <p14:tracePt t="18160" x="3482975" y="3633788"/>
          <p14:tracePt t="18177" x="3482975" y="3652838"/>
          <p14:tracePt t="18193" x="3482975" y="3697288"/>
          <p14:tracePt t="18211" x="3482975" y="3741738"/>
          <p14:tracePt t="18227" x="3509963" y="3786188"/>
          <p14:tracePt t="18243" x="3536950" y="3822700"/>
          <p14:tracePt t="18260" x="3571875" y="3875088"/>
          <p14:tracePt t="18277" x="3598863" y="3929063"/>
          <p14:tracePt t="18294" x="3633788" y="3965575"/>
          <p14:tracePt t="18311" x="3660775" y="3990975"/>
          <p14:tracePt t="18327" x="3687763" y="4010025"/>
          <p14:tracePt t="18343" x="3732213" y="4017963"/>
          <p14:tracePt t="18360" x="3795713" y="4044950"/>
          <p14:tracePt t="18377" x="3822700" y="4054475"/>
          <p14:tracePt t="18393" x="3867150" y="4054475"/>
          <p14:tracePt t="18410" x="3929063" y="4062413"/>
          <p14:tracePt t="18427" x="4037013" y="4062413"/>
          <p14:tracePt t="18443" x="4081463" y="4081463"/>
          <p14:tracePt t="18460" x="4143375" y="4081463"/>
          <p14:tracePt t="18478" x="4241800" y="4081463"/>
          <p14:tracePt t="18494" x="4330700" y="4081463"/>
          <p14:tracePt t="18511" x="4411663" y="4081463"/>
          <p14:tracePt t="18527" x="4473575" y="4108450"/>
          <p14:tracePt t="18543" x="4537075" y="4116388"/>
          <p14:tracePt t="18560" x="4572000" y="4116388"/>
          <p14:tracePt t="18576" x="4589463" y="4116388"/>
          <p14:tracePt t="18593" x="4608513" y="4116388"/>
          <p14:tracePt t="18610" x="4652963" y="4116388"/>
          <p14:tracePt t="18627" x="4705350" y="4116388"/>
          <p14:tracePt t="18643" x="4751388" y="4098925"/>
          <p14:tracePt t="18661" x="4786313" y="4089400"/>
          <p14:tracePt t="18678" x="4875213" y="4054475"/>
          <p14:tracePt t="18694" x="4919663" y="4044950"/>
          <p14:tracePt t="18710" x="4956175" y="4037013"/>
          <p14:tracePt t="18727" x="5018088" y="3990975"/>
          <p14:tracePt t="18743" x="5037138" y="3973513"/>
          <p14:tracePt t="18760" x="5054600" y="3956050"/>
          <p14:tracePt t="18777" x="5054600" y="3946525"/>
          <p14:tracePt t="18793" x="5072063" y="3919538"/>
          <p14:tracePt t="18810" x="5081588" y="3902075"/>
          <p14:tracePt t="18827" x="5081588" y="3867150"/>
          <p14:tracePt t="18844" x="5108575" y="3830638"/>
          <p14:tracePt t="18860" x="5108575" y="3822700"/>
          <p14:tracePt t="18878" x="5108575" y="3795713"/>
          <p14:tracePt t="18894" x="5108575" y="3776663"/>
          <p14:tracePt t="18910" x="5108575" y="3759200"/>
          <p14:tracePt t="18927" x="5108575" y="3732213"/>
          <p14:tracePt t="18943" x="5108575" y="3705225"/>
          <p14:tracePt t="18977" x="5099050" y="3670300"/>
          <p14:tracePt t="18997" x="5089525" y="3660775"/>
          <p14:tracePt t="19085" x="5081588" y="3652838"/>
          <p14:tracePt t="19109" x="5072063" y="3616325"/>
          <p14:tracePt t="19117" x="5062538" y="3608388"/>
          <p14:tracePt t="19127" x="5037138" y="3589338"/>
          <p14:tracePt t="19143" x="5018088" y="3554413"/>
          <p14:tracePt t="19160" x="4983163" y="3527425"/>
          <p14:tracePt t="19177" x="4938713" y="3482975"/>
          <p14:tracePt t="19193" x="4894263" y="3446463"/>
          <p14:tracePt t="19210" x="4848225" y="3429000"/>
          <p14:tracePt t="19227" x="4768850" y="3402013"/>
          <p14:tracePt t="19243" x="4724400" y="3384550"/>
          <p14:tracePt t="19260" x="4625975" y="3367088"/>
          <p14:tracePt t="19278" x="4500563" y="3367088"/>
          <p14:tracePt t="19293" x="4375150" y="3367088"/>
          <p14:tracePt t="19310" x="4251325" y="3367088"/>
          <p14:tracePt t="19327" x="4170363" y="3367088"/>
          <p14:tracePt t="19343" x="4108450" y="3367088"/>
          <p14:tracePt t="19360" x="4062413" y="3367088"/>
          <p14:tracePt t="19377" x="4037013" y="3367088"/>
          <p14:tracePt t="19393" x="3973513" y="3367088"/>
          <p14:tracePt t="19410" x="3946525" y="3367088"/>
          <p14:tracePt t="19427" x="3884613" y="3367088"/>
          <p14:tracePt t="19443" x="3867150" y="3367088"/>
          <p14:tracePt t="19460" x="3803650" y="3394075"/>
          <p14:tracePt t="19477" x="3768725" y="3411538"/>
          <p14:tracePt t="19494" x="3714750" y="3465513"/>
          <p14:tracePt t="19510" x="3705225" y="3482975"/>
          <p14:tracePt t="19527" x="3687763" y="3517900"/>
          <p14:tracePt t="19543" x="3679825" y="3562350"/>
          <p14:tracePt t="19560" x="3679825" y="3625850"/>
          <p14:tracePt t="19577" x="3679825" y="3687763"/>
          <p14:tracePt t="19593" x="3679825" y="3751263"/>
          <p14:tracePt t="19610" x="3679825" y="3813175"/>
          <p14:tracePt t="19627" x="3687763" y="3857625"/>
          <p14:tracePt t="19643" x="3724275" y="3902075"/>
          <p14:tracePt t="19660" x="3768725" y="3956050"/>
          <p14:tracePt t="19677" x="3786188" y="4000500"/>
          <p14:tracePt t="19694" x="3894138" y="4108450"/>
          <p14:tracePt t="19710" x="3965575" y="4133850"/>
          <p14:tracePt t="19727" x="4044950" y="4160838"/>
          <p14:tracePt t="19743" x="4081463" y="4170363"/>
          <p14:tracePt t="19760" x="4133850" y="4179888"/>
          <p14:tracePt t="19777" x="4160838" y="4197350"/>
          <p14:tracePt t="19793" x="4214813" y="4197350"/>
          <p14:tracePt t="19810" x="4286250" y="4205288"/>
          <p14:tracePt t="19827" x="4402138" y="4224338"/>
          <p14:tracePt t="19843" x="4491038" y="4232275"/>
          <p14:tracePt t="19860" x="4598988" y="4251325"/>
          <p14:tracePt t="19877" x="4679950" y="4259263"/>
          <p14:tracePt t="19893" x="4732338" y="4259263"/>
          <p14:tracePt t="19910" x="4768850" y="4259263"/>
          <p14:tracePt t="19927" x="4786313" y="4259263"/>
          <p14:tracePt t="19943" x="4848225" y="4259263"/>
          <p14:tracePt t="19960" x="4911725" y="4259263"/>
          <p14:tracePt t="19977" x="5018088" y="4259263"/>
          <p14:tracePt t="19993" x="5099050" y="4259263"/>
          <p14:tracePt t="20010" x="5133975" y="4259263"/>
          <p14:tracePt t="20027" x="5153025" y="4259263"/>
          <p14:tracePt t="20043" x="5170488" y="4232275"/>
          <p14:tracePt t="20077" x="5205413" y="4205288"/>
          <p14:tracePt t="20094" x="5241925" y="4116388"/>
          <p14:tracePt t="20110" x="5286375" y="4054475"/>
          <p14:tracePt t="20127" x="5295900" y="3990975"/>
          <p14:tracePt t="20143" x="5322888" y="3919538"/>
          <p14:tracePt t="20160" x="5322888" y="3867150"/>
          <p14:tracePt t="20177" x="5322888" y="3822700"/>
          <p14:tracePt t="20193" x="5322888" y="3786188"/>
          <p14:tracePt t="20210" x="5322888" y="3732213"/>
          <p14:tracePt t="20227" x="5303838" y="3660775"/>
          <p14:tracePt t="20243" x="5251450" y="3554413"/>
          <p14:tracePt t="20260" x="5187950" y="3509963"/>
          <p14:tracePt t="20277" x="5126038" y="3455988"/>
          <p14:tracePt t="20294" x="5018088" y="3384550"/>
          <p14:tracePt t="20310" x="4983163" y="3348038"/>
          <p14:tracePt t="20327" x="4911725" y="3322638"/>
          <p14:tracePt t="20343" x="4848225" y="3313113"/>
          <p14:tracePt t="20360" x="4803775" y="3295650"/>
          <p14:tracePt t="20377" x="4679950" y="3286125"/>
          <p14:tracePt t="20393" x="4633913" y="3286125"/>
          <p14:tracePt t="20410" x="4545013" y="3286125"/>
          <p14:tracePt t="20427" x="4438650" y="3268663"/>
          <p14:tracePt t="20443" x="4340225" y="3259138"/>
          <p14:tracePt t="20460" x="4251325" y="3232150"/>
          <p14:tracePt t="20478" x="4152900" y="3232150"/>
          <p14:tracePt t="20494" x="4089400" y="3232150"/>
          <p14:tracePt t="20510" x="4044950" y="3232150"/>
          <p14:tracePt t="20527" x="4017963" y="3232150"/>
          <p14:tracePt t="20543" x="3965575" y="3259138"/>
          <p14:tracePt t="20560" x="3919538" y="3268663"/>
          <p14:tracePt t="20577" x="3867150" y="3303588"/>
          <p14:tracePt t="20593" x="3840163" y="3340100"/>
          <p14:tracePt t="20610" x="3795713" y="3384550"/>
          <p14:tracePt t="20627" x="3786188" y="3419475"/>
          <p14:tracePt t="20643" x="3759200" y="3473450"/>
          <p14:tracePt t="20660" x="3741738" y="3500438"/>
          <p14:tracePt t="20677" x="3741738" y="3517900"/>
          <p14:tracePt t="20694" x="3741738" y="3581400"/>
          <p14:tracePt t="20711" x="3732213" y="3625850"/>
          <p14:tracePt t="20728" x="3732213" y="3670300"/>
          <p14:tracePt t="20743" x="3732213" y="3697288"/>
          <p14:tracePt t="20760" x="3732213" y="3741738"/>
          <p14:tracePt t="20777" x="3732213" y="3786188"/>
          <p14:tracePt t="20794" x="3732213" y="3813175"/>
          <p14:tracePt t="20810" x="3732213" y="3848100"/>
          <p14:tracePt t="20827" x="3732213" y="3894138"/>
          <p14:tracePt t="20843" x="3732213" y="3919538"/>
          <p14:tracePt t="20860" x="3751263" y="3965575"/>
          <p14:tracePt t="20877" x="3759200" y="3973513"/>
          <p14:tracePt t="20894" x="3768725" y="3990975"/>
          <p14:tracePt t="20911" x="3768725" y="4010025"/>
          <p14:tracePt t="20927" x="3776663" y="4017963"/>
          <p14:tracePt t="20974" x="3786188" y="4017963"/>
          <p14:tracePt t="20981" x="3795713" y="4027488"/>
          <p14:tracePt t="21253" x="3795713" y="4017963"/>
          <p14:tracePt t="21261" x="3795713" y="4000500"/>
          <p14:tracePt t="21270" x="3795713" y="3973513"/>
          <p14:tracePt t="21278" x="3795713" y="3956050"/>
          <p14:tracePt t="21294" x="3795713" y="3911600"/>
          <p14:tracePt t="21310" x="3795713" y="3857625"/>
          <p14:tracePt t="21327" x="3795713" y="3822700"/>
          <p14:tracePt t="21343" x="3795713" y="3795713"/>
          <p14:tracePt t="21360" x="3795713" y="3786188"/>
          <p14:tracePt t="21734" x="3786188" y="3751263"/>
          <p14:tracePt t="21743" x="3786188" y="3741738"/>
          <p14:tracePt t="21765" x="3786188" y="3732213"/>
          <p14:tracePt t="22397" x="3786188" y="3724275"/>
          <p14:tracePt t="22405" x="3867150" y="3724275"/>
          <p14:tracePt t="22413" x="3965575" y="3724275"/>
          <p14:tracePt t="22427" x="4054475" y="3724275"/>
          <p14:tracePt t="22443" x="4170363" y="3724275"/>
          <p14:tracePt t="22460" x="4340225" y="3724275"/>
          <p14:tracePt t="22477" x="4465638" y="3724275"/>
          <p14:tracePt t="22494" x="4554538" y="3724275"/>
          <p14:tracePt t="22510" x="4598988" y="3724275"/>
          <p14:tracePt t="22527" x="4643438" y="3724275"/>
          <p14:tracePt t="22543" x="4714875" y="3705225"/>
          <p14:tracePt t="22560" x="4822825" y="3697288"/>
          <p14:tracePt t="22577" x="4938713" y="3670300"/>
          <p14:tracePt t="22593" x="5062538" y="3670300"/>
          <p14:tracePt t="22610" x="5170488" y="3652838"/>
          <p14:tracePt t="22627" x="5251450" y="3652838"/>
          <p14:tracePt t="22643" x="5313363" y="3652838"/>
          <p14:tracePt t="22660" x="5322888" y="3652838"/>
          <p14:tracePt t="22677" x="5340350" y="3643313"/>
          <p14:tracePt t="22694" x="5384800" y="3643313"/>
          <p14:tracePt t="22710" x="5429250" y="3643313"/>
          <p14:tracePt t="22727" x="5473700" y="3643313"/>
          <p14:tracePt t="22743" x="5537200" y="3643313"/>
          <p14:tracePt t="22760" x="5599113" y="3643313"/>
          <p14:tracePt t="22777" x="5661025" y="3643313"/>
          <p14:tracePt t="22793" x="5715000" y="3643313"/>
          <p14:tracePt t="22810" x="5751513" y="3643313"/>
          <p14:tracePt t="22827" x="5768975" y="3643313"/>
          <p14:tracePt t="22843" x="5776913" y="3643313"/>
          <p14:tracePt t="22860" x="5786438" y="3643313"/>
          <p14:tracePt t="22958" x="5813425" y="3643313"/>
          <p14:tracePt t="22965" x="5830888" y="3643313"/>
          <p14:tracePt t="22981" x="5848350" y="3643313"/>
          <p14:tracePt t="22993" x="5857875" y="3643313"/>
          <p14:tracePt t="23010" x="5875338" y="3652838"/>
          <p14:tracePt t="23027" x="5884863" y="3652838"/>
          <p14:tracePt t="23060" x="5894388" y="3652838"/>
          <p14:tracePt t="23078" x="5902325" y="3652838"/>
          <p14:tracePt t="23093" x="5919788" y="3652838"/>
          <p14:tracePt t="23110" x="5938838" y="3652838"/>
          <p14:tracePt t="23127" x="5946775" y="3660775"/>
          <p14:tracePt t="23373" x="5956300" y="3652838"/>
          <p14:tracePt t="24421" x="5956300" y="3616325"/>
          <p14:tracePt t="24430" x="5911850" y="3589338"/>
          <p14:tracePt t="24437" x="5857875" y="3571875"/>
          <p14:tracePt t="24446" x="5830888" y="3562350"/>
          <p14:tracePt t="24460" x="5803900" y="3562350"/>
          <p14:tracePt t="24476" x="5776913" y="3554413"/>
          <p14:tracePt t="24493" x="5759450" y="3544888"/>
          <p14:tracePt t="24534" x="5751513" y="3536950"/>
          <p14:tracePt t="24543" x="5715000" y="3517900"/>
          <p14:tracePt t="24550" x="5643563" y="3473450"/>
          <p14:tracePt t="24560" x="5581650" y="3446463"/>
          <p14:tracePt t="24577" x="5465763" y="3384550"/>
          <p14:tracePt t="24593" x="5340350" y="3313113"/>
          <p14:tracePt t="24610" x="5187950" y="3232150"/>
          <p14:tracePt t="24627" x="5133975" y="3205163"/>
          <p14:tracePt t="24643" x="5116513" y="3170238"/>
          <p14:tracePt t="24676" x="5108575" y="3160713"/>
          <p14:tracePt t="24693" x="5081588" y="3143250"/>
          <p14:tracePt t="24710" x="5062538" y="3125788"/>
          <p14:tracePt t="24727" x="5054600" y="3098800"/>
          <p14:tracePt t="24743" x="5027613" y="3062288"/>
          <p14:tracePt t="24760" x="5018088" y="3036888"/>
          <p14:tracePt t="24777" x="5010150" y="2982913"/>
          <p14:tracePt t="24793" x="5010150" y="2955925"/>
          <p14:tracePt t="24810" x="5010150" y="2911475"/>
          <p14:tracePt t="24826" x="5010150" y="2884488"/>
          <p14:tracePt t="24877" x="5010150" y="2874963"/>
          <p14:tracePt t="24886" x="5010150" y="2867025"/>
          <p14:tracePt t="24894" x="5027613" y="2847975"/>
          <p14:tracePt t="24910" x="5099050" y="2822575"/>
          <p14:tracePt t="24926" x="5180013" y="2751138"/>
          <p14:tracePt t="24943" x="5241925" y="2724150"/>
          <p14:tracePt t="24960" x="5286375" y="2679700"/>
          <p14:tracePt t="24976" x="5322888" y="2643188"/>
          <p14:tracePt t="24993" x="5348288" y="2589213"/>
          <p14:tracePt t="25010" x="5357813" y="2581275"/>
          <p14:tracePt t="25109" x="5357813" y="2554288"/>
          <p14:tracePt t="25126" x="5357813" y="2544763"/>
          <p14:tracePt t="25133" x="5357813" y="2536825"/>
          <p14:tracePt t="25143" x="5348288" y="2517775"/>
          <p14:tracePt t="25160" x="5268913" y="2455863"/>
          <p14:tracePt t="25176" x="5214938" y="2446338"/>
          <p14:tracePt t="25193" x="5187950" y="2438400"/>
          <p14:tracePt t="25210" x="5180013" y="2411413"/>
          <p14:tracePt t="25226" x="5170488" y="2401888"/>
          <p14:tracePt t="25261" x="5160963" y="2384425"/>
          <p14:tracePt t="25461" x="5170488" y="2366963"/>
          <p14:tracePt t="25469" x="5187950" y="2357438"/>
          <p14:tracePt t="25509" x="5197475" y="2347913"/>
          <p14:tracePt t="25517" x="5205413" y="2347913"/>
          <p14:tracePt t="25527" x="5214938" y="2339975"/>
          <p14:tracePt t="25622" x="5224463" y="2339975"/>
          <p14:tracePt t="25653" x="5232400" y="2339975"/>
          <p14:tracePt t="25725" x="5259388" y="2339975"/>
          <p14:tracePt t="25998" x="5268913" y="2339975"/>
          <p14:tracePt t="26013" x="5268913" y="2357438"/>
          <p14:tracePt t="26021" x="5268913" y="2366963"/>
          <p14:tracePt t="26029" x="5268913" y="2374900"/>
          <p14:tracePt t="26043" x="5268913" y="2411413"/>
          <p14:tracePt t="26060" x="5268913" y="2438400"/>
          <p14:tracePt t="26076" x="5268913" y="2482850"/>
          <p14:tracePt t="26094" x="5268913" y="2544763"/>
          <p14:tracePt t="26110" x="5268913" y="2589213"/>
          <p14:tracePt t="26127" x="5268913" y="2625725"/>
          <p14:tracePt t="26143" x="5268913" y="2643188"/>
          <p14:tracePt t="26160" x="5268913" y="2687638"/>
          <p14:tracePt t="26176" x="5268913" y="2732088"/>
          <p14:tracePt t="26193" x="5268913" y="2795588"/>
          <p14:tracePt t="26210" x="5268913" y="2830513"/>
          <p14:tracePt t="26226" x="5268913" y="2867025"/>
          <p14:tracePt t="26243" x="5268913" y="2884488"/>
          <p14:tracePt t="26260" x="5268913" y="2901950"/>
          <p14:tracePt t="26310" x="5268913" y="2911475"/>
          <p14:tracePt t="26318" x="5251450" y="2919413"/>
          <p14:tracePt t="26343" x="5251450" y="2928938"/>
          <p14:tracePt t="26349" x="5251450" y="2955925"/>
          <p14:tracePt t="26360" x="5251450" y="2965450"/>
          <p14:tracePt t="26376" x="5251450" y="2973388"/>
          <p14:tracePt t="26393" x="5251450" y="2982913"/>
          <p14:tracePt t="26525" x="5251450" y="3009900"/>
          <p14:tracePt t="26661" x="5251450" y="3044825"/>
          <p14:tracePt t="26669" x="5259388" y="3098800"/>
          <p14:tracePt t="26678" x="5286375" y="3143250"/>
          <p14:tracePt t="26693" x="5340350" y="3259138"/>
          <p14:tracePt t="26710" x="5367338" y="3348038"/>
          <p14:tracePt t="26726" x="5384800" y="3438525"/>
          <p14:tracePt t="26743" x="5384800" y="3544888"/>
          <p14:tracePt t="26760" x="5384800" y="3625850"/>
          <p14:tracePt t="26776" x="5313363" y="3724275"/>
          <p14:tracePt t="26793" x="5286375" y="3759200"/>
          <p14:tracePt t="26810" x="5232400" y="3768725"/>
          <p14:tracePt t="26826" x="5205413" y="3786188"/>
          <p14:tracePt t="26843" x="5160963" y="3786188"/>
          <p14:tracePt t="26860" x="5126038" y="3786188"/>
          <p14:tracePt t="26877" x="5116513" y="3786188"/>
          <p14:tracePt t="26893" x="5099050" y="3786188"/>
          <p14:tracePt t="26933" x="5062538" y="3786188"/>
          <p14:tracePt t="26943" x="5054600" y="3786188"/>
          <p14:tracePt t="26960" x="5010150" y="3768725"/>
          <p14:tracePt t="26976" x="4965700" y="3768725"/>
          <p14:tracePt t="27010" x="4946650" y="3759200"/>
          <p14:tracePt t="27085" x="4956175" y="3759200"/>
          <p14:tracePt t="27093" x="4983163" y="3759200"/>
          <p14:tracePt t="27101" x="5054600" y="3759200"/>
          <p14:tracePt t="27111" x="5133975" y="3759200"/>
          <p14:tracePt t="27126" x="5322888" y="3759200"/>
          <p14:tracePt t="27143" x="5562600" y="3768725"/>
          <p14:tracePt t="27160" x="5786438" y="3768725"/>
          <p14:tracePt t="27176" x="5894388" y="3786188"/>
          <p14:tracePt t="27193" x="5973763" y="3786188"/>
          <p14:tracePt t="27210" x="6037263" y="3795713"/>
          <p14:tracePt t="27389" x="6054725" y="3795713"/>
          <p14:tracePt t="27397" x="6081713" y="3795713"/>
          <p14:tracePt t="27410" x="6089650" y="3776663"/>
          <p14:tracePt t="27427" x="6134100" y="3697288"/>
          <p14:tracePt t="27443" x="6161088" y="3616325"/>
          <p14:tracePt t="27460" x="6170613" y="3509963"/>
          <p14:tracePt t="27476" x="6205538" y="3402013"/>
          <p14:tracePt t="27493" x="6215063" y="3259138"/>
          <p14:tracePt t="27510" x="6215063" y="3160713"/>
          <p14:tracePt t="27526" x="6197600" y="3089275"/>
          <p14:tracePt t="27543" x="6197600" y="2990850"/>
          <p14:tracePt t="27560" x="6188075" y="2928938"/>
          <p14:tracePt t="27576" x="6188075" y="2857500"/>
          <p14:tracePt t="27593" x="6170613" y="2759075"/>
          <p14:tracePt t="27610" x="6143625" y="2652713"/>
          <p14:tracePt t="27626" x="6143625" y="2562225"/>
          <p14:tracePt t="27643" x="6143625" y="2500313"/>
          <p14:tracePt t="27645" x="6143625" y="2473325"/>
          <p14:tracePt t="27660" x="6143625" y="2465388"/>
          <p14:tracePt t="27676" x="6143625" y="2446338"/>
          <p14:tracePt t="27693" x="6143625" y="2419350"/>
          <p14:tracePt t="27710" x="6143625" y="2411413"/>
          <p14:tracePt t="27813" x="6143625" y="2401888"/>
          <p14:tracePt t="27821" x="6143625" y="2393950"/>
          <p14:tracePt t="27838" x="6143625" y="2374900"/>
          <p14:tracePt t="27869" x="6143625" y="2366963"/>
          <p14:tracePt t="27973" x="6143625" y="2347913"/>
          <p14:tracePt t="27981" x="6153150" y="2357438"/>
          <p14:tracePt t="27993" x="6170613" y="2384425"/>
          <p14:tracePt t="28009" x="6170613" y="2438400"/>
          <p14:tracePt t="28026" x="6170613" y="2527300"/>
          <p14:tracePt t="28043" x="6170613" y="2598738"/>
          <p14:tracePt t="28060" x="6170613" y="2679700"/>
          <p14:tracePt t="28076" x="6170613" y="2751138"/>
          <p14:tracePt t="28094" x="6170613" y="2867025"/>
          <p14:tracePt t="28110" x="6170613" y="2928938"/>
          <p14:tracePt t="28126" x="6170613" y="3009900"/>
          <p14:tracePt t="28143" x="6170613" y="3062288"/>
          <p14:tracePt t="28160" x="6170613" y="3116263"/>
          <p14:tracePt t="28176" x="6170613" y="3170238"/>
          <p14:tracePt t="28193" x="6170613" y="3205163"/>
          <p14:tracePt t="28210" x="6170613" y="3232150"/>
          <p14:tracePt t="28226" x="6170613" y="3268663"/>
          <p14:tracePt t="28243" x="6161088" y="3303588"/>
          <p14:tracePt t="28260" x="6134100" y="3340100"/>
          <p14:tracePt t="28276" x="6134100" y="3384550"/>
          <p14:tracePt t="28294" x="6116638" y="3438525"/>
          <p14:tracePt t="28310" x="6108700" y="3482975"/>
          <p14:tracePt t="28326" x="6108700" y="3509963"/>
          <p14:tracePt t="28343" x="6089650" y="3527425"/>
          <p14:tracePt t="28359" x="6081713" y="3536950"/>
          <p14:tracePt t="28685" x="6062663" y="3562350"/>
          <p14:tracePt t="28693" x="6000750" y="3589338"/>
          <p14:tracePt t="28702" x="5857875" y="3625850"/>
          <p14:tracePt t="28711" x="5732463" y="3643313"/>
          <p14:tracePt t="28726" x="5394325" y="3679825"/>
          <p14:tracePt t="28743" x="5062538" y="3679825"/>
          <p14:tracePt t="28760" x="4633913" y="3679825"/>
          <p14:tracePt t="28776" x="4322763" y="3724275"/>
          <p14:tracePt t="28793" x="4143375" y="3732213"/>
          <p14:tracePt t="28810" x="4037013" y="3751263"/>
          <p14:tracePt t="28826" x="3973513" y="3759200"/>
          <p14:tracePt t="28843" x="3956050" y="3768725"/>
          <p14:tracePt t="29109" x="3946525" y="3786188"/>
          <p14:tracePt t="29126" x="3956050" y="3795713"/>
          <p14:tracePt t="29133" x="4000500" y="3795713"/>
          <p14:tracePt t="29144" x="4054475" y="3795713"/>
          <p14:tracePt t="29160" x="4179888" y="3795713"/>
          <p14:tracePt t="29176" x="4268788" y="3795713"/>
          <p14:tracePt t="29193" x="4394200" y="3795713"/>
          <p14:tracePt t="29210" x="4608513" y="3795713"/>
          <p14:tracePt t="29227" x="4919663" y="3795713"/>
          <p14:tracePt t="29243" x="5322888" y="3795713"/>
          <p14:tracePt t="29259" x="5751513" y="3795713"/>
          <p14:tracePt t="29276" x="6037263" y="3795713"/>
          <p14:tracePt t="29293" x="6491288" y="3795713"/>
          <p14:tracePt t="29310" x="6680200" y="3795713"/>
          <p14:tracePt t="29326" x="6804025" y="3795713"/>
          <p14:tracePt t="29343" x="6884988" y="3803650"/>
          <p14:tracePt t="29359" x="7010400" y="3803650"/>
          <p14:tracePt t="29376" x="7116763" y="3803650"/>
          <p14:tracePt t="29393" x="7224713" y="3803650"/>
          <p14:tracePt t="29410" x="7375525" y="3803650"/>
          <p14:tracePt t="29426" x="7589838" y="3803650"/>
          <p14:tracePt t="29443" x="7715250" y="3803650"/>
          <p14:tracePt t="29460" x="7831138" y="3803650"/>
          <p14:tracePt t="29476" x="7920038" y="3803650"/>
          <p14:tracePt t="29494" x="8001000" y="3803650"/>
          <p14:tracePt t="29510" x="8081963" y="3803650"/>
          <p14:tracePt t="29526" x="8126413" y="3803650"/>
          <p14:tracePt t="29543" x="8170863" y="3803650"/>
          <p14:tracePt t="29559" x="8180388" y="3803650"/>
          <p14:tracePt t="29789" x="8188325" y="3803650"/>
          <p14:tracePt t="29797" x="8188325" y="3786188"/>
          <p14:tracePt t="29810" x="8188325" y="3776663"/>
          <p14:tracePt t="29826" x="8197850" y="3732213"/>
          <p14:tracePt t="29843" x="8197850" y="3660775"/>
          <p14:tracePt t="29859" x="8232775" y="3509963"/>
          <p14:tracePt t="29876" x="8251825" y="3375025"/>
          <p14:tracePt t="29894" x="8259763" y="3152775"/>
          <p14:tracePt t="29910" x="8259763" y="2982913"/>
          <p14:tracePt t="29927" x="8259763" y="2786063"/>
          <p14:tracePt t="29943" x="8259763" y="2616200"/>
          <p14:tracePt t="29960" x="8259763" y="2509838"/>
          <p14:tracePt t="29976" x="8259763" y="2419350"/>
          <p14:tracePt t="29993" x="8277225" y="2357438"/>
          <p14:tracePt t="30010" x="8277225" y="2312988"/>
          <p14:tracePt t="30043" x="8286750" y="2303463"/>
          <p14:tracePt t="30253" x="8286750" y="2312988"/>
          <p14:tracePt t="30261" x="8286750" y="2339975"/>
          <p14:tracePt t="30269" x="8286750" y="2347913"/>
          <p14:tracePt t="30278" x="8277225" y="2357438"/>
          <p14:tracePt t="30293" x="8259763" y="2411413"/>
          <p14:tracePt t="30310" x="8251825" y="2446338"/>
          <p14:tracePt t="30326" x="8251825" y="2473325"/>
          <p14:tracePt t="30343" x="8251825" y="2527300"/>
          <p14:tracePt t="30359" x="8251825" y="2571750"/>
          <p14:tracePt t="30376" x="8251825" y="2625725"/>
          <p14:tracePt t="30393" x="8251825" y="2687638"/>
          <p14:tracePt t="30409" x="8251825" y="2732088"/>
          <p14:tracePt t="30426" x="8251825" y="2795588"/>
          <p14:tracePt t="30443" x="8259763" y="2830513"/>
          <p14:tracePt t="30460" x="8277225" y="2894013"/>
          <p14:tracePt t="30476" x="8277225" y="2938463"/>
          <p14:tracePt t="30493" x="8304213" y="3062288"/>
          <p14:tracePt t="30510" x="8304213" y="3170238"/>
          <p14:tracePt t="30526" x="8304213" y="3259138"/>
          <p14:tracePt t="30543" x="8304213" y="3322638"/>
          <p14:tracePt t="30559" x="8304213" y="3384550"/>
          <p14:tracePt t="30576" x="8304213" y="3429000"/>
          <p14:tracePt t="30593" x="8296275" y="3455988"/>
          <p14:tracePt t="30609" x="8269288" y="3517900"/>
          <p14:tracePt t="30626" x="8242300" y="3554413"/>
          <p14:tracePt t="30643" x="8232775" y="3562350"/>
          <p14:tracePt t="30660" x="8224838" y="3571875"/>
          <p14:tracePt t="30676" x="8215313" y="3581400"/>
          <p14:tracePt t="30694" x="8180388" y="3616325"/>
          <p14:tracePt t="30742" x="8170863" y="3625850"/>
          <p14:tracePt t="30774" x="8153400" y="3643313"/>
          <p14:tracePt t="30789" x="8134350" y="3670300"/>
          <p14:tracePt t="30885" x="8126413" y="3679825"/>
          <p14:tracePt t="30941" x="8108950" y="3679825"/>
          <p14:tracePt t="30958" x="8089900" y="3679825"/>
          <p14:tracePt t="30965" x="8081963" y="3687763"/>
          <p14:tracePt t="31134" x="8072438" y="3714750"/>
          <p14:tracePt t="31493" x="8062913" y="3724275"/>
          <p14:tracePt t="32181" x="8062913" y="3759200"/>
          <p14:tracePt t="32189" x="8062913" y="3768725"/>
          <p14:tracePt t="32669" x="8062913" y="3786188"/>
          <p14:tracePt t="32677" x="8062913" y="3813175"/>
          <p14:tracePt t="32693" x="8062913" y="3822700"/>
          <p14:tracePt t="32725" x="8062913" y="3830638"/>
          <p14:tracePt t="32749" x="8062913" y="3840163"/>
          <p14:tracePt t="32789" x="8062913" y="3867150"/>
          <p14:tracePt t="32805" x="8037513" y="3894138"/>
          <p14:tracePt t="32821" x="8027988" y="3902075"/>
          <p14:tracePt t="32829" x="8018463" y="3911600"/>
          <p14:tracePt t="32843" x="7966075" y="3938588"/>
          <p14:tracePt t="32859" x="7912100" y="3973513"/>
          <p14:tracePt t="32876" x="7813675" y="4027488"/>
          <p14:tracePt t="32893" x="7697788" y="4071938"/>
          <p14:tracePt t="32910" x="7473950" y="4160838"/>
          <p14:tracePt t="32926" x="7286625" y="4251325"/>
          <p14:tracePt t="32943" x="7081838" y="4340225"/>
          <p14:tracePt t="32959" x="6786563" y="4429125"/>
          <p14:tracePt t="32976" x="6518275" y="4465638"/>
          <p14:tracePt t="32993" x="6269038" y="4518025"/>
          <p14:tracePt t="33009" x="5983288" y="4518025"/>
          <p14:tracePt t="33026" x="5697538" y="4518025"/>
          <p14:tracePt t="33043" x="5411788" y="4518025"/>
          <p14:tracePt t="33060" x="5170488" y="4518025"/>
          <p14:tracePt t="33076" x="4991100" y="4537075"/>
          <p14:tracePt t="33094" x="4857750" y="4545013"/>
          <p14:tracePt t="33110" x="4803775" y="4545013"/>
          <p14:tracePt t="33126" x="4768850" y="4545013"/>
          <p14:tracePt t="33143" x="4751388" y="4545013"/>
          <p14:tracePt t="33160" x="4741863" y="4545013"/>
          <p14:tracePt t="33176" x="4705350" y="4545013"/>
          <p14:tracePt t="33193" x="4660900" y="4510088"/>
          <p14:tracePt t="33209" x="4581525" y="4483100"/>
          <p14:tracePt t="33226" x="4518025" y="4483100"/>
          <p14:tracePt t="33243" x="4446588" y="4483100"/>
          <p14:tracePt t="33260" x="4367213" y="4483100"/>
          <p14:tracePt t="33276" x="4330700" y="4483100"/>
          <p14:tracePt t="33294" x="4303713" y="4483100"/>
          <p14:tracePt t="33310" x="4259263" y="4483100"/>
          <p14:tracePt t="33326" x="4197350" y="4483100"/>
          <p14:tracePt t="33343" x="4152900" y="4483100"/>
          <p14:tracePt t="33359" x="4089400" y="4483100"/>
          <p14:tracePt t="33376" x="3983038" y="4483100"/>
          <p14:tracePt t="33393" x="3894138" y="4483100"/>
          <p14:tracePt t="33409" x="3813175" y="4483100"/>
          <p14:tracePt t="33426" x="3768725" y="4483100"/>
          <p14:tracePt t="33443" x="3741738" y="4483100"/>
          <p14:tracePt t="33459" x="3732213" y="4483100"/>
          <p14:tracePt t="33709" x="3724275" y="4483100"/>
          <p14:tracePt t="33718" x="3741738" y="4518025"/>
          <p14:tracePt t="33727" x="3759200" y="4537075"/>
          <p14:tracePt t="33743" x="3867150" y="4572000"/>
          <p14:tracePt t="33759" x="3965575" y="4616450"/>
          <p14:tracePt t="33776" x="4044950" y="4660900"/>
          <p14:tracePt t="33793" x="4116388" y="4670425"/>
          <p14:tracePt t="33809" x="4179888" y="4687888"/>
          <p14:tracePt t="33826" x="4259263" y="4705350"/>
          <p14:tracePt t="33843" x="4402138" y="4705350"/>
          <p14:tracePt t="33859" x="4572000" y="4705350"/>
          <p14:tracePt t="33876" x="4840288" y="4705350"/>
          <p14:tracePt t="33893" x="5081588" y="4705350"/>
          <p14:tracePt t="33910" x="5303838" y="4705350"/>
          <p14:tracePt t="33926" x="5348288" y="4705350"/>
          <p14:tracePt t="33943" x="5367338" y="4724400"/>
          <p14:tracePt t="33959" x="5411788" y="4732338"/>
          <p14:tracePt t="33976" x="5419725" y="4741863"/>
          <p14:tracePt t="33993" x="5456238" y="4768850"/>
          <p14:tracePt t="34009" x="5527675" y="4795838"/>
          <p14:tracePt t="34026" x="5599113" y="4795838"/>
          <p14:tracePt t="34043" x="5705475" y="4803775"/>
          <p14:tracePt t="34059" x="5803900" y="4830763"/>
          <p14:tracePt t="34076" x="5813425" y="4830763"/>
          <p14:tracePt t="34093" x="5840413" y="4830763"/>
          <p14:tracePt t="34110" x="5867400" y="4830763"/>
          <p14:tracePt t="34126" x="5894388" y="4830763"/>
          <p14:tracePt t="34143" x="5938838" y="4830763"/>
          <p14:tracePt t="34160" x="6018213" y="4830763"/>
          <p14:tracePt t="34176" x="6170613" y="4795838"/>
          <p14:tracePt t="34193" x="6313488" y="4795838"/>
          <p14:tracePt t="34209" x="6483350" y="4795838"/>
          <p14:tracePt t="34226" x="6634163" y="4795838"/>
          <p14:tracePt t="34243" x="6777038" y="4795838"/>
          <p14:tracePt t="34259" x="6902450" y="4795838"/>
          <p14:tracePt t="34276" x="7000875" y="4795838"/>
          <p14:tracePt t="34294" x="7108825" y="4803775"/>
          <p14:tracePt t="34310" x="7277100" y="4830763"/>
          <p14:tracePt t="34326" x="7491413" y="4867275"/>
          <p14:tracePt t="34343" x="7732713" y="4867275"/>
          <p14:tracePt t="34359" x="8018463" y="4867275"/>
          <p14:tracePt t="34376" x="8286750" y="4867275"/>
          <p14:tracePt t="34393" x="8518525" y="4867275"/>
          <p14:tracePt t="34410" x="8724900" y="4840288"/>
          <p14:tracePt t="34426" x="8786813" y="4813300"/>
          <p14:tracePt t="34443" x="8796338" y="4803775"/>
          <p14:tracePt t="34459" x="8831263" y="4795838"/>
          <p14:tracePt t="34701" x="8831263" y="4786313"/>
          <p14:tracePt t="34726" x="8796338" y="4786313"/>
          <p14:tracePt t="34742" x="8786813" y="4786313"/>
          <p14:tracePt t="34749" x="8769350" y="4786313"/>
          <p14:tracePt t="34759" x="8759825" y="4786313"/>
          <p14:tracePt t="34776" x="8732838" y="4786313"/>
          <p14:tracePt t="34793" x="8705850" y="4786313"/>
          <p14:tracePt t="34809" x="8688388" y="4786313"/>
          <p14:tracePt t="34826" x="8661400" y="4795838"/>
          <p14:tracePt t="34859" x="8599488" y="4813300"/>
          <p14:tracePt t="34876" x="8555038" y="4840288"/>
          <p14:tracePt t="34893" x="8474075" y="4840288"/>
          <p14:tracePt t="34910" x="8348663" y="4840288"/>
          <p14:tracePt t="34926" x="8269288" y="4840288"/>
          <p14:tracePt t="34943" x="8242300" y="4840288"/>
          <p14:tracePt t="35029" x="8232775" y="4840288"/>
          <p14:tracePt t="35045" x="8215313" y="4840288"/>
          <p14:tracePt t="35053" x="8188325" y="4840288"/>
          <p14:tracePt t="35062" x="8180388" y="4840288"/>
          <p14:tracePt t="35076" x="8170863" y="4840288"/>
          <p14:tracePt t="35093" x="8134350" y="4840288"/>
          <p14:tracePt t="35110" x="8116888" y="4840288"/>
          <p14:tracePt t="35126" x="8108950" y="4840288"/>
          <p14:tracePt t="35143" x="8081963" y="4840288"/>
          <p14:tracePt t="35160" x="8062913" y="4830763"/>
          <p14:tracePt t="35176" x="8018463" y="4830763"/>
          <p14:tracePt t="35193" x="7974013" y="4830763"/>
          <p14:tracePt t="35209" x="7966075" y="4830763"/>
          <p14:tracePt t="35226" x="7956550" y="4830763"/>
          <p14:tracePt t="35243" x="7947025" y="4822825"/>
          <p14:tracePt t="35293" x="7920038" y="4822825"/>
          <p14:tracePt t="38301" x="7920038" y="4803775"/>
          <p14:tracePt t="38310" x="7912100" y="4795838"/>
          <p14:tracePt t="38317" x="7902575" y="4786313"/>
          <p14:tracePt t="38327" x="7867650" y="4786313"/>
          <p14:tracePt t="38343" x="7759700" y="4751388"/>
          <p14:tracePt t="38359" x="7439025" y="4660900"/>
          <p14:tracePt t="38376" x="7099300" y="4562475"/>
          <p14:tracePt t="38393" x="6608763" y="4357688"/>
          <p14:tracePt t="38409" x="6205538" y="4133850"/>
          <p14:tracePt t="38426" x="5616575" y="3741738"/>
          <p14:tracePt t="38443" x="5099050" y="3313113"/>
          <p14:tracePt t="38459" x="4483100" y="2830513"/>
          <p14:tracePt t="38476" x="4000500" y="2393950"/>
          <p14:tracePt t="38493" x="3724275" y="2098675"/>
          <p14:tracePt t="38510" x="3517900" y="1643063"/>
          <p14:tracePt t="38526" x="3446463" y="1393825"/>
          <p14:tracePt t="38543" x="3429000" y="1241425"/>
          <p14:tracePt t="38559" x="3429000" y="1152525"/>
          <p14:tracePt t="38576" x="3429000" y="1098550"/>
          <p14:tracePt t="38592" x="3419475" y="1071563"/>
          <p14:tracePt t="38610" x="3419475" y="1062038"/>
          <p14:tracePt t="38626" x="3411538" y="1044575"/>
          <p14:tracePt t="38643" x="3402013" y="1036638"/>
          <p14:tracePt t="38676" x="3384550" y="1027113"/>
          <p14:tracePt t="38694" x="3367088" y="1017588"/>
          <p14:tracePt t="38710" x="3286125" y="965200"/>
          <p14:tracePt t="38727" x="3224213" y="938213"/>
          <p14:tracePt t="38743" x="3170238" y="884238"/>
          <p14:tracePt t="38759" x="3071813" y="822325"/>
          <p14:tracePt t="38776" x="2990850" y="768350"/>
          <p14:tracePt t="38793" x="2946400" y="758825"/>
          <p14:tracePt t="38810" x="2884488" y="731838"/>
          <p14:tracePt t="38826" x="2786063" y="687388"/>
          <p14:tracePt t="38843" x="2625725" y="642938"/>
          <p14:tracePt t="38859" x="2500313" y="615950"/>
          <p14:tracePt t="38876" x="2393950" y="554038"/>
          <p14:tracePt t="38893" x="2241550" y="482600"/>
          <p14:tracePt t="38910" x="2044700" y="384175"/>
          <p14:tracePt t="38926" x="1982788" y="347663"/>
          <p14:tracePt t="38943" x="1928813" y="330200"/>
          <p14:tracePt t="38959" x="1901825" y="322263"/>
          <p14:tracePt t="38976" x="1874838" y="322263"/>
          <p14:tracePt t="38993" x="1866900" y="322263"/>
          <p14:tracePt t="39009" x="1857375" y="322263"/>
          <p14:tracePt t="39026" x="1830388" y="303213"/>
          <p14:tracePt t="39043" x="1795463" y="285750"/>
          <p14:tracePt t="39059" x="1731963" y="258763"/>
          <p14:tracePt t="39076" x="1670050" y="241300"/>
          <p14:tracePt t="39093" x="1598613" y="214313"/>
          <p14:tracePt t="39109" x="1571625" y="204788"/>
          <p14:tracePt t="39126" x="1544638" y="179388"/>
          <p14:tracePt t="39397" x="1536700" y="179388"/>
          <p14:tracePt t="39405" x="1527175" y="179388"/>
          <p14:tracePt t="40175" x="1438275" y="115888"/>
        </p14:tracePtLst>
      </p14:laserTraceLst>
    </p:ext>
  </p:extLs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9</TotalTime>
  <Words>810</Words>
  <Application>Microsoft Office PowerPoint</Application>
  <PresentationFormat>Widescreen</PresentationFormat>
  <Paragraphs>75</Paragraphs>
  <Slides>11</Slides>
  <Notes>2</Notes>
  <HiddenSlides>0</HiddenSlides>
  <MMClips>1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PowerPoint Presentation</vt:lpstr>
      <vt:lpstr>Introduction</vt:lpstr>
      <vt:lpstr>Integrated Circuit Design Philosophy</vt:lpstr>
      <vt:lpstr>The Basic Gain Cell</vt:lpstr>
      <vt:lpstr>PowerPoint Presentation</vt:lpstr>
      <vt:lpstr>PowerPoint Presentation</vt:lpstr>
      <vt:lpstr>PowerPoint Presentation</vt:lpstr>
      <vt:lpstr>       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US</dc:creator>
  <cp:lastModifiedBy>ASUS</cp:lastModifiedBy>
  <cp:revision>27</cp:revision>
  <dcterms:created xsi:type="dcterms:W3CDTF">2020-03-05T02:18:58Z</dcterms:created>
  <dcterms:modified xsi:type="dcterms:W3CDTF">2020-03-05T13:19:13Z</dcterms:modified>
</cp:coreProperties>
</file>